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tiff" ContentType="image/tiff"/>
  <Default Extension="vml" ContentType="application/vnd.openxmlformats-officedocument.vmlDrawing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1.xml" ContentType="application/vnd.openxmlformats-officedocument.presentationml.notesSlide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ppt/ink/ink9.xml" ContentType="application/inkml+xml"/>
  <Override PartName="/ppt/ink/ink10.xml" ContentType="application/inkml+xml"/>
  <Override PartName="/ppt/ink/ink11.xml" ContentType="application/inkml+xml"/>
  <Override PartName="/ppt/ink/ink12.xml" ContentType="application/inkml+xml"/>
  <Override PartName="/ppt/ink/ink13.xml" ContentType="application/inkml+xml"/>
  <Override PartName="/ppt/ink/ink14.xml" ContentType="application/inkml+xml"/>
  <Override PartName="/ppt/ink/ink15.xml" ContentType="application/inkml+xml"/>
  <Override PartName="/ppt/ink/ink16.xml" ContentType="application/inkml+xml"/>
  <Override PartName="/ppt/ink/ink17.xml" ContentType="application/inkml+xml"/>
  <Override PartName="/ppt/ink/ink18.xml" ContentType="application/inkml+xml"/>
  <Override PartName="/ppt/ink/ink19.xml" ContentType="application/inkml+xml"/>
  <Override PartName="/ppt/ink/ink20.xml" ContentType="application/inkml+xml"/>
  <Override PartName="/ppt/notesSlides/notesSlide2.xml" ContentType="application/vnd.openxmlformats-officedocument.presentationml.notesSlide+xml"/>
  <Override PartName="/ppt/ink/ink21.xml" ContentType="application/inkml+xml"/>
  <Override PartName="/ppt/ink/ink22.xml" ContentType="application/inkml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9" r:id="rId1"/>
  </p:sldMasterIdLst>
  <p:notesMasterIdLst>
    <p:notesMasterId r:id="rId37"/>
  </p:notesMasterIdLst>
  <p:handoutMasterIdLst>
    <p:handoutMasterId r:id="rId38"/>
  </p:handoutMasterIdLst>
  <p:sldIdLst>
    <p:sldId id="280" r:id="rId2"/>
    <p:sldId id="343" r:id="rId3"/>
    <p:sldId id="287" r:id="rId4"/>
    <p:sldId id="288" r:id="rId5"/>
    <p:sldId id="319" r:id="rId6"/>
    <p:sldId id="289" r:id="rId7"/>
    <p:sldId id="344" r:id="rId8"/>
    <p:sldId id="317" r:id="rId9"/>
    <p:sldId id="318" r:id="rId10"/>
    <p:sldId id="320" r:id="rId11"/>
    <p:sldId id="291" r:id="rId12"/>
    <p:sldId id="321" r:id="rId13"/>
    <p:sldId id="322" r:id="rId14"/>
    <p:sldId id="345" r:id="rId15"/>
    <p:sldId id="292" r:id="rId16"/>
    <p:sldId id="293" r:id="rId17"/>
    <p:sldId id="346" r:id="rId18"/>
    <p:sldId id="294" r:id="rId19"/>
    <p:sldId id="295" r:id="rId20"/>
    <p:sldId id="312" r:id="rId21"/>
    <p:sldId id="347" r:id="rId22"/>
    <p:sldId id="298" r:id="rId23"/>
    <p:sldId id="299" r:id="rId24"/>
    <p:sldId id="296" r:id="rId25"/>
    <p:sldId id="348" r:id="rId26"/>
    <p:sldId id="297" r:id="rId27"/>
    <p:sldId id="309" r:id="rId28"/>
    <p:sldId id="274" r:id="rId29"/>
    <p:sldId id="260" r:id="rId30"/>
    <p:sldId id="265" r:id="rId31"/>
    <p:sldId id="276" r:id="rId32"/>
    <p:sldId id="261" r:id="rId33"/>
    <p:sldId id="349" r:id="rId34"/>
    <p:sldId id="259" r:id="rId35"/>
    <p:sldId id="266" r:id="rId36"/>
  </p:sldIdLst>
  <p:sldSz cx="12192000" cy="6858000"/>
  <p:notesSz cx="6858000" cy="9656763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erdana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erdana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erdana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erdana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erdana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Verdana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Verdana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Verdana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Verdana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310">
          <p15:clr>
            <a:srgbClr val="A4A3A4"/>
          </p15:clr>
        </p15:guide>
        <p15:guide id="2" pos="288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00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3B62B1"/>
    <a:srgbClr val="5A73FF"/>
    <a:srgbClr val="006600"/>
    <a:srgbClr val="008000"/>
    <a:srgbClr val="99CC00"/>
    <a:srgbClr val="FFFFCC"/>
    <a:srgbClr val="FFFF99"/>
    <a:srgbClr val="CC3300"/>
    <a:srgbClr val="33CC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8883" autoAdjust="0"/>
    <p:restoredTop sz="93621" autoAdjust="0"/>
  </p:normalViewPr>
  <p:slideViewPr>
    <p:cSldViewPr snapToGrid="0">
      <p:cViewPr varScale="1">
        <p:scale>
          <a:sx n="93" d="100"/>
          <a:sy n="93" d="100"/>
        </p:scale>
        <p:origin x="896" y="192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Grid="0">
      <p:cViewPr>
        <p:scale>
          <a:sx n="75" d="100"/>
          <a:sy n="75" d="100"/>
        </p:scale>
        <p:origin x="-648" y="-58"/>
      </p:cViewPr>
      <p:guideLst>
        <p:guide orient="horz" pos="2310"/>
        <p:guide pos="288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presProps" Target="presProp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notesMaster" Target="notesMasters/notesMaster1.xml"/><Relationship Id="rId40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handoutMaster" Target="handoutMasters/handoutMaster1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colorful2">
  <dgm:title val=""/>
  <dgm:desc val=""/>
  <dgm:catLst>
    <dgm:cat type="colorful" pri="10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2"/>
      <a:schemeClr val="accent3"/>
    </dgm:fillClrLst>
    <dgm:linClrLst>
      <a:schemeClr val="accent2"/>
      <a:schemeClr val="accent3"/>
    </dgm:linClrLst>
    <dgm:effectClrLst/>
    <dgm:txLinClrLst/>
    <dgm:txFillClrLst/>
    <dgm:txEffectClrLst/>
  </dgm:styleLbl>
  <dgm:styleLbl name="lnNode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2">
        <a:alpha val="50000"/>
      </a:schemeClr>
      <a:schemeClr val="accent3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2">
        <a:tint val="50000"/>
      </a:schemeClr>
      <a:schemeClr val="accent3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2">
        <a:tint val="50000"/>
      </a:schemeClr>
      <a:schemeClr val="accent3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2">
        <a:tint val="50000"/>
      </a:schemeClr>
      <a:schemeClr val="accent3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2"/>
      <a:schemeClr val="accent3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2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3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>
        <a:tint val="9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>
        <a:tint val="7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2">
        <a:tint val="5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9B9C1906-D963-455B-A403-2CB9C827A8D4}" type="doc">
      <dgm:prSet loTypeId="urn:microsoft.com/office/officeart/2008/layout/VerticalCurvedList" loCatId="list" qsTypeId="urn:microsoft.com/office/officeart/2005/8/quickstyle/simple1" qsCatId="simple" csTypeId="urn:microsoft.com/office/officeart/2005/8/colors/colorful2" csCatId="colorful" phldr="1"/>
      <dgm:spPr/>
      <dgm:t>
        <a:bodyPr/>
        <a:lstStyle/>
        <a:p>
          <a:endParaRPr lang="en-GB"/>
        </a:p>
      </dgm:t>
    </dgm:pt>
    <dgm:pt modelId="{F8FE91BD-A8C8-4C66-9EAD-55A1FC7946B9}">
      <dgm:prSet phldrT="[Testo]"/>
      <dgm:spPr/>
      <dgm:t>
        <a:bodyPr/>
        <a:lstStyle/>
        <a:p>
          <a:pPr algn="l"/>
          <a:r>
            <a:rPr lang="it-IT" dirty="0"/>
            <a:t>Definizioni</a:t>
          </a:r>
          <a:endParaRPr lang="en-GB" dirty="0"/>
        </a:p>
      </dgm:t>
    </dgm:pt>
    <dgm:pt modelId="{C676BBFE-00AB-4EDD-AD4E-2B4BAA8E0F5C}" type="parTrans" cxnId="{BF9F5AFE-5580-486D-8FCC-5FA6A4250E87}">
      <dgm:prSet/>
      <dgm:spPr/>
      <dgm:t>
        <a:bodyPr/>
        <a:lstStyle/>
        <a:p>
          <a:endParaRPr lang="en-GB"/>
        </a:p>
      </dgm:t>
    </dgm:pt>
    <dgm:pt modelId="{4F2134DB-1F73-47A1-870C-67CD35C09807}" type="sibTrans" cxnId="{BF9F5AFE-5580-486D-8FCC-5FA6A4250E87}">
      <dgm:prSet/>
      <dgm:spPr/>
      <dgm:t>
        <a:bodyPr/>
        <a:lstStyle/>
        <a:p>
          <a:endParaRPr lang="en-GB"/>
        </a:p>
      </dgm:t>
    </dgm:pt>
    <dgm:pt modelId="{3B8768B4-3740-48AD-BF90-689D8B76D458}">
      <dgm:prSet phldrT="[Testo]"/>
      <dgm:spPr/>
      <dgm:t>
        <a:bodyPr/>
        <a:lstStyle/>
        <a:p>
          <a:pPr algn="l"/>
          <a:r>
            <a:rPr lang="it-IT" dirty="0"/>
            <a:t>Proprietà</a:t>
          </a:r>
          <a:endParaRPr lang="en-GB" dirty="0"/>
        </a:p>
      </dgm:t>
    </dgm:pt>
    <dgm:pt modelId="{AC568D9B-C7A3-4A47-98A0-BB210D240893}" type="parTrans" cxnId="{F63153EF-745A-4497-BE2C-CC3EB6F9674D}">
      <dgm:prSet/>
      <dgm:spPr/>
      <dgm:t>
        <a:bodyPr/>
        <a:lstStyle/>
        <a:p>
          <a:endParaRPr lang="en-GB"/>
        </a:p>
      </dgm:t>
    </dgm:pt>
    <dgm:pt modelId="{C913BCA7-4BE8-41B3-8F7B-508FA7D83EF0}" type="sibTrans" cxnId="{F63153EF-745A-4497-BE2C-CC3EB6F9674D}">
      <dgm:prSet/>
      <dgm:spPr/>
      <dgm:t>
        <a:bodyPr/>
        <a:lstStyle/>
        <a:p>
          <a:endParaRPr lang="en-GB"/>
        </a:p>
      </dgm:t>
    </dgm:pt>
    <dgm:pt modelId="{C75D952A-1311-4C4C-88C8-394E7EAAF986}">
      <dgm:prSet phldrT="[Testo]"/>
      <dgm:spPr/>
      <dgm:t>
        <a:bodyPr/>
        <a:lstStyle/>
        <a:p>
          <a:pPr algn="l"/>
          <a:r>
            <a:rPr lang="it-IT" dirty="0"/>
            <a:t>Teoremi fondamentali</a:t>
          </a:r>
          <a:endParaRPr lang="en-GB" dirty="0"/>
        </a:p>
      </dgm:t>
    </dgm:pt>
    <dgm:pt modelId="{D2387682-DA5E-487C-9640-36D49B244BF8}" type="parTrans" cxnId="{40CB8A16-CECD-4041-BA64-A023884D52F6}">
      <dgm:prSet/>
      <dgm:spPr/>
      <dgm:t>
        <a:bodyPr/>
        <a:lstStyle/>
        <a:p>
          <a:endParaRPr lang="en-GB"/>
        </a:p>
      </dgm:t>
    </dgm:pt>
    <dgm:pt modelId="{658EF333-8324-46BF-98FC-EE39CA5F3FC8}" type="sibTrans" cxnId="{40CB8A16-CECD-4041-BA64-A023884D52F6}">
      <dgm:prSet/>
      <dgm:spPr/>
      <dgm:t>
        <a:bodyPr/>
        <a:lstStyle/>
        <a:p>
          <a:endParaRPr lang="en-GB"/>
        </a:p>
      </dgm:t>
    </dgm:pt>
    <dgm:pt modelId="{C331CDD3-2687-4900-9D27-AA703A8B5719}">
      <dgm:prSet phldrT="[Testo]"/>
      <dgm:spPr/>
      <dgm:t>
        <a:bodyPr/>
        <a:lstStyle/>
        <a:p>
          <a:pPr algn="l"/>
          <a:r>
            <a:rPr lang="it-IT" dirty="0"/>
            <a:t>Esempi</a:t>
          </a:r>
          <a:endParaRPr lang="en-GB" dirty="0"/>
        </a:p>
      </dgm:t>
    </dgm:pt>
    <dgm:pt modelId="{51E87D7B-E47E-4DB5-AB3D-728CF3B603B9}" type="parTrans" cxnId="{A3908649-445B-4A8F-AEC5-AD8A2A492912}">
      <dgm:prSet/>
      <dgm:spPr/>
      <dgm:t>
        <a:bodyPr/>
        <a:lstStyle/>
        <a:p>
          <a:endParaRPr lang="en-GB"/>
        </a:p>
      </dgm:t>
    </dgm:pt>
    <dgm:pt modelId="{5783C793-E942-4E85-8AC4-DCF7590300F8}" type="sibTrans" cxnId="{A3908649-445B-4A8F-AEC5-AD8A2A492912}">
      <dgm:prSet/>
      <dgm:spPr/>
      <dgm:t>
        <a:bodyPr/>
        <a:lstStyle/>
        <a:p>
          <a:endParaRPr lang="en-GB"/>
        </a:p>
      </dgm:t>
    </dgm:pt>
    <dgm:pt modelId="{E2C43120-0308-E947-88D6-C9A83AC931C6}">
      <dgm:prSet phldrT="[Testo]"/>
      <dgm:spPr/>
      <dgm:t>
        <a:bodyPr/>
        <a:lstStyle/>
        <a:p>
          <a:pPr algn="l"/>
          <a:r>
            <a:rPr lang="en-GB" dirty="0" err="1"/>
            <a:t>Inversione</a:t>
          </a:r>
          <a:r>
            <a:rPr lang="en-GB" dirty="0"/>
            <a:t> </a:t>
          </a:r>
          <a:r>
            <a:rPr lang="en-GB" dirty="0" err="1"/>
            <a:t>delle</a:t>
          </a:r>
          <a:r>
            <a:rPr lang="en-GB" dirty="0"/>
            <a:t> </a:t>
          </a:r>
          <a:r>
            <a:rPr lang="en-GB" dirty="0" err="1"/>
            <a:t>trasformate</a:t>
          </a:r>
          <a:endParaRPr lang="en-GB" dirty="0"/>
        </a:p>
      </dgm:t>
    </dgm:pt>
    <dgm:pt modelId="{151826F4-48EF-7E41-B040-2DEBF2FEB633}" type="parTrans" cxnId="{C42AA00C-28D1-B04B-8025-8208176FA618}">
      <dgm:prSet/>
      <dgm:spPr/>
      <dgm:t>
        <a:bodyPr/>
        <a:lstStyle/>
        <a:p>
          <a:endParaRPr lang="it-IT"/>
        </a:p>
      </dgm:t>
    </dgm:pt>
    <dgm:pt modelId="{40D26CC3-FCC3-8645-985E-CF1E11A8D8C7}" type="sibTrans" cxnId="{C42AA00C-28D1-B04B-8025-8208176FA618}">
      <dgm:prSet/>
      <dgm:spPr/>
      <dgm:t>
        <a:bodyPr/>
        <a:lstStyle/>
        <a:p>
          <a:endParaRPr lang="it-IT"/>
        </a:p>
      </dgm:t>
    </dgm:pt>
    <dgm:pt modelId="{7C08090C-6C53-8443-A073-2F2CA11C2566}">
      <dgm:prSet phldrT="[Testo]"/>
      <dgm:spPr/>
      <dgm:t>
        <a:bodyPr/>
        <a:lstStyle/>
        <a:p>
          <a:pPr algn="l"/>
          <a:r>
            <a:rPr lang="en-GB" dirty="0" err="1"/>
            <a:t>Parametri</a:t>
          </a:r>
          <a:r>
            <a:rPr lang="en-GB" dirty="0"/>
            <a:t> </a:t>
          </a:r>
          <a:r>
            <a:rPr lang="en-GB" dirty="0" err="1"/>
            <a:t>delle</a:t>
          </a:r>
          <a:r>
            <a:rPr lang="en-GB" dirty="0"/>
            <a:t> </a:t>
          </a:r>
          <a:r>
            <a:rPr lang="en-GB" dirty="0" err="1"/>
            <a:t>trasformate</a:t>
          </a:r>
          <a:endParaRPr lang="en-GB" dirty="0"/>
        </a:p>
      </dgm:t>
    </dgm:pt>
    <dgm:pt modelId="{14309117-3438-4D40-8700-FD139F54308E}" type="parTrans" cxnId="{7B2B34ED-6F34-0F4C-920E-3BDCDA93E889}">
      <dgm:prSet/>
      <dgm:spPr/>
      <dgm:t>
        <a:bodyPr/>
        <a:lstStyle/>
        <a:p>
          <a:endParaRPr lang="it-IT"/>
        </a:p>
      </dgm:t>
    </dgm:pt>
    <dgm:pt modelId="{3A5280C3-95B5-1347-97D3-97A10482A005}" type="sibTrans" cxnId="{7B2B34ED-6F34-0F4C-920E-3BDCDA93E889}">
      <dgm:prSet/>
      <dgm:spPr/>
      <dgm:t>
        <a:bodyPr/>
        <a:lstStyle/>
        <a:p>
          <a:endParaRPr lang="it-IT"/>
        </a:p>
      </dgm:t>
    </dgm:pt>
    <dgm:pt modelId="{ED045FD5-011A-6641-8876-F04B97502568}">
      <dgm:prSet phldrT="[Testo]"/>
      <dgm:spPr/>
      <dgm:t>
        <a:bodyPr/>
        <a:lstStyle/>
        <a:p>
          <a:pPr algn="l"/>
          <a:r>
            <a:rPr lang="en-GB" dirty="0" err="1"/>
            <a:t>Esempi</a:t>
          </a:r>
          <a:endParaRPr lang="en-GB" dirty="0"/>
        </a:p>
      </dgm:t>
    </dgm:pt>
    <dgm:pt modelId="{CD5FD37F-5345-D04D-A2FE-8C264A20816A}" type="parTrans" cxnId="{45AFD684-0BC3-1041-8EAC-1DDBD285BCDF}">
      <dgm:prSet/>
      <dgm:spPr/>
      <dgm:t>
        <a:bodyPr/>
        <a:lstStyle/>
        <a:p>
          <a:endParaRPr lang="it-IT"/>
        </a:p>
      </dgm:t>
    </dgm:pt>
    <dgm:pt modelId="{477EBB8B-F06F-5A4D-A347-33B6B4F7FB63}" type="sibTrans" cxnId="{45AFD684-0BC3-1041-8EAC-1DDBD285BCDF}">
      <dgm:prSet/>
      <dgm:spPr/>
      <dgm:t>
        <a:bodyPr/>
        <a:lstStyle/>
        <a:p>
          <a:endParaRPr lang="it-IT"/>
        </a:p>
      </dgm:t>
    </dgm:pt>
    <dgm:pt modelId="{84A977FF-0ED7-40C7-B19A-F80EFBC6350B}" type="pres">
      <dgm:prSet presAssocID="{9B9C1906-D963-455B-A403-2CB9C827A8D4}" presName="Name0" presStyleCnt="0">
        <dgm:presLayoutVars>
          <dgm:chMax val="7"/>
          <dgm:chPref val="7"/>
          <dgm:dir/>
        </dgm:presLayoutVars>
      </dgm:prSet>
      <dgm:spPr/>
    </dgm:pt>
    <dgm:pt modelId="{ABCD8F0B-0FE5-4A31-A00A-A46138C36D35}" type="pres">
      <dgm:prSet presAssocID="{9B9C1906-D963-455B-A403-2CB9C827A8D4}" presName="Name1" presStyleCnt="0"/>
      <dgm:spPr/>
    </dgm:pt>
    <dgm:pt modelId="{AA6952B3-8E90-40D3-877B-942E1267DFB1}" type="pres">
      <dgm:prSet presAssocID="{9B9C1906-D963-455B-A403-2CB9C827A8D4}" presName="cycle" presStyleCnt="0"/>
      <dgm:spPr/>
    </dgm:pt>
    <dgm:pt modelId="{30D0E3BC-12D7-4486-B4DC-26B0EF3DA5E8}" type="pres">
      <dgm:prSet presAssocID="{9B9C1906-D963-455B-A403-2CB9C827A8D4}" presName="srcNode" presStyleLbl="node1" presStyleIdx="0" presStyleCnt="7"/>
      <dgm:spPr/>
    </dgm:pt>
    <dgm:pt modelId="{74E8505A-EA4B-433B-A032-55251C78DB3B}" type="pres">
      <dgm:prSet presAssocID="{9B9C1906-D963-455B-A403-2CB9C827A8D4}" presName="conn" presStyleLbl="parChTrans1D2" presStyleIdx="0" presStyleCnt="1"/>
      <dgm:spPr/>
    </dgm:pt>
    <dgm:pt modelId="{0339759A-1E1A-403D-BA55-A4C30FEEFEE6}" type="pres">
      <dgm:prSet presAssocID="{9B9C1906-D963-455B-A403-2CB9C827A8D4}" presName="extraNode" presStyleLbl="node1" presStyleIdx="0" presStyleCnt="7"/>
      <dgm:spPr/>
    </dgm:pt>
    <dgm:pt modelId="{35D41E2A-CA0F-41BC-8762-20618474EE61}" type="pres">
      <dgm:prSet presAssocID="{9B9C1906-D963-455B-A403-2CB9C827A8D4}" presName="dstNode" presStyleLbl="node1" presStyleIdx="0" presStyleCnt="7"/>
      <dgm:spPr/>
    </dgm:pt>
    <dgm:pt modelId="{64B08276-D666-46A5-8BAE-812777F55989}" type="pres">
      <dgm:prSet presAssocID="{F8FE91BD-A8C8-4C66-9EAD-55A1FC7946B9}" presName="text_1" presStyleLbl="node1" presStyleIdx="0" presStyleCnt="7">
        <dgm:presLayoutVars>
          <dgm:bulletEnabled val="1"/>
        </dgm:presLayoutVars>
      </dgm:prSet>
      <dgm:spPr/>
    </dgm:pt>
    <dgm:pt modelId="{D82D6A08-F623-4628-A4D7-C9760310AA4F}" type="pres">
      <dgm:prSet presAssocID="{F8FE91BD-A8C8-4C66-9EAD-55A1FC7946B9}" presName="accent_1" presStyleCnt="0"/>
      <dgm:spPr/>
    </dgm:pt>
    <dgm:pt modelId="{4D7FB870-9BE9-41F7-960F-8B72B0F1B401}" type="pres">
      <dgm:prSet presAssocID="{F8FE91BD-A8C8-4C66-9EAD-55A1FC7946B9}" presName="accentRepeatNode" presStyleLbl="solidFgAcc1" presStyleIdx="0" presStyleCnt="7"/>
      <dgm:spPr/>
    </dgm:pt>
    <dgm:pt modelId="{4D74D467-5CFD-4046-AEB6-A2ABF966DE9E}" type="pres">
      <dgm:prSet presAssocID="{3B8768B4-3740-48AD-BF90-689D8B76D458}" presName="text_2" presStyleLbl="node1" presStyleIdx="1" presStyleCnt="7">
        <dgm:presLayoutVars>
          <dgm:bulletEnabled val="1"/>
        </dgm:presLayoutVars>
      </dgm:prSet>
      <dgm:spPr/>
    </dgm:pt>
    <dgm:pt modelId="{F54C5AC1-6BC1-4878-8CF7-D1C0B6AC8A6C}" type="pres">
      <dgm:prSet presAssocID="{3B8768B4-3740-48AD-BF90-689D8B76D458}" presName="accent_2" presStyleCnt="0"/>
      <dgm:spPr/>
    </dgm:pt>
    <dgm:pt modelId="{13C12077-1C84-4D9D-AF39-0C00A2271216}" type="pres">
      <dgm:prSet presAssocID="{3B8768B4-3740-48AD-BF90-689D8B76D458}" presName="accentRepeatNode" presStyleLbl="solidFgAcc1" presStyleIdx="1" presStyleCnt="7"/>
      <dgm:spPr/>
    </dgm:pt>
    <dgm:pt modelId="{272B9F13-55F4-4E78-A97D-88A58E15A2C5}" type="pres">
      <dgm:prSet presAssocID="{C75D952A-1311-4C4C-88C8-394E7EAAF986}" presName="text_3" presStyleLbl="node1" presStyleIdx="2" presStyleCnt="7">
        <dgm:presLayoutVars>
          <dgm:bulletEnabled val="1"/>
        </dgm:presLayoutVars>
      </dgm:prSet>
      <dgm:spPr/>
    </dgm:pt>
    <dgm:pt modelId="{E9863B08-0101-4359-AF4D-480D6A09F427}" type="pres">
      <dgm:prSet presAssocID="{C75D952A-1311-4C4C-88C8-394E7EAAF986}" presName="accent_3" presStyleCnt="0"/>
      <dgm:spPr/>
    </dgm:pt>
    <dgm:pt modelId="{D1F21A8B-AD5D-4037-8D69-BAA6072F1F73}" type="pres">
      <dgm:prSet presAssocID="{C75D952A-1311-4C4C-88C8-394E7EAAF986}" presName="accentRepeatNode" presStyleLbl="solidFgAcc1" presStyleIdx="2" presStyleCnt="7"/>
      <dgm:spPr/>
    </dgm:pt>
    <dgm:pt modelId="{19F62D5D-A10F-4BED-95E5-A0FB198A75CA}" type="pres">
      <dgm:prSet presAssocID="{C331CDD3-2687-4900-9D27-AA703A8B5719}" presName="text_4" presStyleLbl="node1" presStyleIdx="3" presStyleCnt="7">
        <dgm:presLayoutVars>
          <dgm:bulletEnabled val="1"/>
        </dgm:presLayoutVars>
      </dgm:prSet>
      <dgm:spPr/>
    </dgm:pt>
    <dgm:pt modelId="{1960C628-E166-4CF1-9479-BB61A9D00963}" type="pres">
      <dgm:prSet presAssocID="{C331CDD3-2687-4900-9D27-AA703A8B5719}" presName="accent_4" presStyleCnt="0"/>
      <dgm:spPr/>
    </dgm:pt>
    <dgm:pt modelId="{ABD60B4C-2118-4A16-A930-0BECCA53D8F8}" type="pres">
      <dgm:prSet presAssocID="{C331CDD3-2687-4900-9D27-AA703A8B5719}" presName="accentRepeatNode" presStyleLbl="solidFgAcc1" presStyleIdx="3" presStyleCnt="7"/>
      <dgm:spPr/>
    </dgm:pt>
    <dgm:pt modelId="{CB92B754-48E7-EE4A-B167-502A5D91A90D}" type="pres">
      <dgm:prSet presAssocID="{E2C43120-0308-E947-88D6-C9A83AC931C6}" presName="text_5" presStyleLbl="node1" presStyleIdx="4" presStyleCnt="7">
        <dgm:presLayoutVars>
          <dgm:bulletEnabled val="1"/>
        </dgm:presLayoutVars>
      </dgm:prSet>
      <dgm:spPr/>
    </dgm:pt>
    <dgm:pt modelId="{ED3915B0-E6FB-A049-936A-800C44CEC502}" type="pres">
      <dgm:prSet presAssocID="{E2C43120-0308-E947-88D6-C9A83AC931C6}" presName="accent_5" presStyleCnt="0"/>
      <dgm:spPr/>
    </dgm:pt>
    <dgm:pt modelId="{CE6437A5-EEDC-A54C-BC99-F1175B6ED2EE}" type="pres">
      <dgm:prSet presAssocID="{E2C43120-0308-E947-88D6-C9A83AC931C6}" presName="accentRepeatNode" presStyleLbl="solidFgAcc1" presStyleIdx="4" presStyleCnt="7"/>
      <dgm:spPr/>
    </dgm:pt>
    <dgm:pt modelId="{680D3FB3-3627-C944-900B-960A60437C72}" type="pres">
      <dgm:prSet presAssocID="{7C08090C-6C53-8443-A073-2F2CA11C2566}" presName="text_6" presStyleLbl="node1" presStyleIdx="5" presStyleCnt="7">
        <dgm:presLayoutVars>
          <dgm:bulletEnabled val="1"/>
        </dgm:presLayoutVars>
      </dgm:prSet>
      <dgm:spPr/>
    </dgm:pt>
    <dgm:pt modelId="{8FD7E6DF-8E10-B149-AF9D-0A213FA831BC}" type="pres">
      <dgm:prSet presAssocID="{7C08090C-6C53-8443-A073-2F2CA11C2566}" presName="accent_6" presStyleCnt="0"/>
      <dgm:spPr/>
    </dgm:pt>
    <dgm:pt modelId="{1F654489-F87B-4C4C-A6A5-13AE06356063}" type="pres">
      <dgm:prSet presAssocID="{7C08090C-6C53-8443-A073-2F2CA11C2566}" presName="accentRepeatNode" presStyleLbl="solidFgAcc1" presStyleIdx="5" presStyleCnt="7"/>
      <dgm:spPr/>
    </dgm:pt>
    <dgm:pt modelId="{54259B64-39F9-9142-BEDD-B1E93ACFDCAC}" type="pres">
      <dgm:prSet presAssocID="{ED045FD5-011A-6641-8876-F04B97502568}" presName="text_7" presStyleLbl="node1" presStyleIdx="6" presStyleCnt="7">
        <dgm:presLayoutVars>
          <dgm:bulletEnabled val="1"/>
        </dgm:presLayoutVars>
      </dgm:prSet>
      <dgm:spPr/>
    </dgm:pt>
    <dgm:pt modelId="{A495D168-55E9-3D4F-9C85-D82BDAC2A7F6}" type="pres">
      <dgm:prSet presAssocID="{ED045FD5-011A-6641-8876-F04B97502568}" presName="accent_7" presStyleCnt="0"/>
      <dgm:spPr/>
    </dgm:pt>
    <dgm:pt modelId="{C831B8D5-6695-CB4B-AB2A-3E428F3C160F}" type="pres">
      <dgm:prSet presAssocID="{ED045FD5-011A-6641-8876-F04B97502568}" presName="accentRepeatNode" presStyleLbl="solidFgAcc1" presStyleIdx="6" presStyleCnt="7"/>
      <dgm:spPr/>
    </dgm:pt>
  </dgm:ptLst>
  <dgm:cxnLst>
    <dgm:cxn modelId="{C42AA00C-28D1-B04B-8025-8208176FA618}" srcId="{9B9C1906-D963-455B-A403-2CB9C827A8D4}" destId="{E2C43120-0308-E947-88D6-C9A83AC931C6}" srcOrd="4" destOrd="0" parTransId="{151826F4-48EF-7E41-B040-2DEBF2FEB633}" sibTransId="{40D26CC3-FCC3-8645-985E-CF1E11A8D8C7}"/>
    <dgm:cxn modelId="{9A108B0F-C7B4-4758-9F07-3194EBBD73A5}" type="presOf" srcId="{F8FE91BD-A8C8-4C66-9EAD-55A1FC7946B9}" destId="{64B08276-D666-46A5-8BAE-812777F55989}" srcOrd="0" destOrd="0" presId="urn:microsoft.com/office/officeart/2008/layout/VerticalCurvedList"/>
    <dgm:cxn modelId="{40CB8A16-CECD-4041-BA64-A023884D52F6}" srcId="{9B9C1906-D963-455B-A403-2CB9C827A8D4}" destId="{C75D952A-1311-4C4C-88C8-394E7EAAF986}" srcOrd="2" destOrd="0" parTransId="{D2387682-DA5E-487C-9640-36D49B244BF8}" sibTransId="{658EF333-8324-46BF-98FC-EE39CA5F3FC8}"/>
    <dgm:cxn modelId="{4FDFB326-A843-9D40-9B4A-57F1CADF4CB0}" type="presOf" srcId="{ED045FD5-011A-6641-8876-F04B97502568}" destId="{54259B64-39F9-9142-BEDD-B1E93ACFDCAC}" srcOrd="0" destOrd="0" presId="urn:microsoft.com/office/officeart/2008/layout/VerticalCurvedList"/>
    <dgm:cxn modelId="{E77BC035-5CAD-4494-9956-9BE21F14BCF2}" type="presOf" srcId="{C331CDD3-2687-4900-9D27-AA703A8B5719}" destId="{19F62D5D-A10F-4BED-95E5-A0FB198A75CA}" srcOrd="0" destOrd="0" presId="urn:microsoft.com/office/officeart/2008/layout/VerticalCurvedList"/>
    <dgm:cxn modelId="{A3908649-445B-4A8F-AEC5-AD8A2A492912}" srcId="{9B9C1906-D963-455B-A403-2CB9C827A8D4}" destId="{C331CDD3-2687-4900-9D27-AA703A8B5719}" srcOrd="3" destOrd="0" parTransId="{51E87D7B-E47E-4DB5-AB3D-728CF3B603B9}" sibTransId="{5783C793-E942-4E85-8AC4-DCF7590300F8}"/>
    <dgm:cxn modelId="{47BE0E4F-3199-4C6E-A816-41705629CD20}" type="presOf" srcId="{3B8768B4-3740-48AD-BF90-689D8B76D458}" destId="{4D74D467-5CFD-4046-AEB6-A2ABF966DE9E}" srcOrd="0" destOrd="0" presId="urn:microsoft.com/office/officeart/2008/layout/VerticalCurvedList"/>
    <dgm:cxn modelId="{2FC8197B-9310-2141-BE87-0E257BC66B11}" type="presOf" srcId="{7C08090C-6C53-8443-A073-2F2CA11C2566}" destId="{680D3FB3-3627-C944-900B-960A60437C72}" srcOrd="0" destOrd="0" presId="urn:microsoft.com/office/officeart/2008/layout/VerticalCurvedList"/>
    <dgm:cxn modelId="{45AFD684-0BC3-1041-8EAC-1DDBD285BCDF}" srcId="{9B9C1906-D963-455B-A403-2CB9C827A8D4}" destId="{ED045FD5-011A-6641-8876-F04B97502568}" srcOrd="6" destOrd="0" parTransId="{CD5FD37F-5345-D04D-A2FE-8C264A20816A}" sibTransId="{477EBB8B-F06F-5A4D-A347-33B6B4F7FB63}"/>
    <dgm:cxn modelId="{75635FB2-603E-2240-9351-6FF665C2E553}" type="presOf" srcId="{E2C43120-0308-E947-88D6-C9A83AC931C6}" destId="{CB92B754-48E7-EE4A-B167-502A5D91A90D}" srcOrd="0" destOrd="0" presId="urn:microsoft.com/office/officeart/2008/layout/VerticalCurvedList"/>
    <dgm:cxn modelId="{5B214DD5-F750-47D2-862E-9EED58FFE20F}" type="presOf" srcId="{C75D952A-1311-4C4C-88C8-394E7EAAF986}" destId="{272B9F13-55F4-4E78-A97D-88A58E15A2C5}" srcOrd="0" destOrd="0" presId="urn:microsoft.com/office/officeart/2008/layout/VerticalCurvedList"/>
    <dgm:cxn modelId="{156A51D8-9B18-464B-B745-4DAFF552ECB2}" type="presOf" srcId="{4F2134DB-1F73-47A1-870C-67CD35C09807}" destId="{74E8505A-EA4B-433B-A032-55251C78DB3B}" srcOrd="0" destOrd="0" presId="urn:microsoft.com/office/officeart/2008/layout/VerticalCurvedList"/>
    <dgm:cxn modelId="{8872FAEA-B76C-4243-9298-B44A57E3DE0B}" type="presOf" srcId="{9B9C1906-D963-455B-A403-2CB9C827A8D4}" destId="{84A977FF-0ED7-40C7-B19A-F80EFBC6350B}" srcOrd="0" destOrd="0" presId="urn:microsoft.com/office/officeart/2008/layout/VerticalCurvedList"/>
    <dgm:cxn modelId="{7B2B34ED-6F34-0F4C-920E-3BDCDA93E889}" srcId="{9B9C1906-D963-455B-A403-2CB9C827A8D4}" destId="{7C08090C-6C53-8443-A073-2F2CA11C2566}" srcOrd="5" destOrd="0" parTransId="{14309117-3438-4D40-8700-FD139F54308E}" sibTransId="{3A5280C3-95B5-1347-97D3-97A10482A005}"/>
    <dgm:cxn modelId="{F63153EF-745A-4497-BE2C-CC3EB6F9674D}" srcId="{9B9C1906-D963-455B-A403-2CB9C827A8D4}" destId="{3B8768B4-3740-48AD-BF90-689D8B76D458}" srcOrd="1" destOrd="0" parTransId="{AC568D9B-C7A3-4A47-98A0-BB210D240893}" sibTransId="{C913BCA7-4BE8-41B3-8F7B-508FA7D83EF0}"/>
    <dgm:cxn modelId="{BF9F5AFE-5580-486D-8FCC-5FA6A4250E87}" srcId="{9B9C1906-D963-455B-A403-2CB9C827A8D4}" destId="{F8FE91BD-A8C8-4C66-9EAD-55A1FC7946B9}" srcOrd="0" destOrd="0" parTransId="{C676BBFE-00AB-4EDD-AD4E-2B4BAA8E0F5C}" sibTransId="{4F2134DB-1F73-47A1-870C-67CD35C09807}"/>
    <dgm:cxn modelId="{9BB7DEFE-57AE-434A-8A8B-ED1B2B3D7E61}" type="presParOf" srcId="{84A977FF-0ED7-40C7-B19A-F80EFBC6350B}" destId="{ABCD8F0B-0FE5-4A31-A00A-A46138C36D35}" srcOrd="0" destOrd="0" presId="urn:microsoft.com/office/officeart/2008/layout/VerticalCurvedList"/>
    <dgm:cxn modelId="{FA7A85E2-EC01-44B3-B056-A8219D799F64}" type="presParOf" srcId="{ABCD8F0B-0FE5-4A31-A00A-A46138C36D35}" destId="{AA6952B3-8E90-40D3-877B-942E1267DFB1}" srcOrd="0" destOrd="0" presId="urn:microsoft.com/office/officeart/2008/layout/VerticalCurvedList"/>
    <dgm:cxn modelId="{879F90AF-B58C-4756-81EE-4CD90A467C36}" type="presParOf" srcId="{AA6952B3-8E90-40D3-877B-942E1267DFB1}" destId="{30D0E3BC-12D7-4486-B4DC-26B0EF3DA5E8}" srcOrd="0" destOrd="0" presId="urn:microsoft.com/office/officeart/2008/layout/VerticalCurvedList"/>
    <dgm:cxn modelId="{65062783-0B79-45B0-A49B-914B94A9EC7B}" type="presParOf" srcId="{AA6952B3-8E90-40D3-877B-942E1267DFB1}" destId="{74E8505A-EA4B-433B-A032-55251C78DB3B}" srcOrd="1" destOrd="0" presId="urn:microsoft.com/office/officeart/2008/layout/VerticalCurvedList"/>
    <dgm:cxn modelId="{AD477454-9D1A-45E0-B39F-E071D043F1E9}" type="presParOf" srcId="{AA6952B3-8E90-40D3-877B-942E1267DFB1}" destId="{0339759A-1E1A-403D-BA55-A4C30FEEFEE6}" srcOrd="2" destOrd="0" presId="urn:microsoft.com/office/officeart/2008/layout/VerticalCurvedList"/>
    <dgm:cxn modelId="{0785901C-E15D-4DDA-8DEA-D229A7ECD144}" type="presParOf" srcId="{AA6952B3-8E90-40D3-877B-942E1267DFB1}" destId="{35D41E2A-CA0F-41BC-8762-20618474EE61}" srcOrd="3" destOrd="0" presId="urn:microsoft.com/office/officeart/2008/layout/VerticalCurvedList"/>
    <dgm:cxn modelId="{500B54AE-97CA-400F-A49C-C2B207FBF8DD}" type="presParOf" srcId="{ABCD8F0B-0FE5-4A31-A00A-A46138C36D35}" destId="{64B08276-D666-46A5-8BAE-812777F55989}" srcOrd="1" destOrd="0" presId="urn:microsoft.com/office/officeart/2008/layout/VerticalCurvedList"/>
    <dgm:cxn modelId="{3146C410-0C40-48DF-9FA7-C7D6A16780BB}" type="presParOf" srcId="{ABCD8F0B-0FE5-4A31-A00A-A46138C36D35}" destId="{D82D6A08-F623-4628-A4D7-C9760310AA4F}" srcOrd="2" destOrd="0" presId="urn:microsoft.com/office/officeart/2008/layout/VerticalCurvedList"/>
    <dgm:cxn modelId="{5A714040-6C0B-47B6-ABA0-503DEFFFD143}" type="presParOf" srcId="{D82D6A08-F623-4628-A4D7-C9760310AA4F}" destId="{4D7FB870-9BE9-41F7-960F-8B72B0F1B401}" srcOrd="0" destOrd="0" presId="urn:microsoft.com/office/officeart/2008/layout/VerticalCurvedList"/>
    <dgm:cxn modelId="{20D04F38-53D8-4C14-AA17-61ADB7F80271}" type="presParOf" srcId="{ABCD8F0B-0FE5-4A31-A00A-A46138C36D35}" destId="{4D74D467-5CFD-4046-AEB6-A2ABF966DE9E}" srcOrd="3" destOrd="0" presId="urn:microsoft.com/office/officeart/2008/layout/VerticalCurvedList"/>
    <dgm:cxn modelId="{85828542-BF22-4296-9726-AE6BF9A1314C}" type="presParOf" srcId="{ABCD8F0B-0FE5-4A31-A00A-A46138C36D35}" destId="{F54C5AC1-6BC1-4878-8CF7-D1C0B6AC8A6C}" srcOrd="4" destOrd="0" presId="urn:microsoft.com/office/officeart/2008/layout/VerticalCurvedList"/>
    <dgm:cxn modelId="{35103059-246E-4FF0-8EBD-97C975482CA0}" type="presParOf" srcId="{F54C5AC1-6BC1-4878-8CF7-D1C0B6AC8A6C}" destId="{13C12077-1C84-4D9D-AF39-0C00A2271216}" srcOrd="0" destOrd="0" presId="urn:microsoft.com/office/officeart/2008/layout/VerticalCurvedList"/>
    <dgm:cxn modelId="{E5809C9A-3048-4779-9CA7-82664248F5AA}" type="presParOf" srcId="{ABCD8F0B-0FE5-4A31-A00A-A46138C36D35}" destId="{272B9F13-55F4-4E78-A97D-88A58E15A2C5}" srcOrd="5" destOrd="0" presId="urn:microsoft.com/office/officeart/2008/layout/VerticalCurvedList"/>
    <dgm:cxn modelId="{35D42D9F-1088-49B3-84FC-783F51424EDC}" type="presParOf" srcId="{ABCD8F0B-0FE5-4A31-A00A-A46138C36D35}" destId="{E9863B08-0101-4359-AF4D-480D6A09F427}" srcOrd="6" destOrd="0" presId="urn:microsoft.com/office/officeart/2008/layout/VerticalCurvedList"/>
    <dgm:cxn modelId="{2315C868-F75B-4D30-8244-5107A81A222B}" type="presParOf" srcId="{E9863B08-0101-4359-AF4D-480D6A09F427}" destId="{D1F21A8B-AD5D-4037-8D69-BAA6072F1F73}" srcOrd="0" destOrd="0" presId="urn:microsoft.com/office/officeart/2008/layout/VerticalCurvedList"/>
    <dgm:cxn modelId="{298B51C1-C5C6-4118-B860-1C2B3D34BF81}" type="presParOf" srcId="{ABCD8F0B-0FE5-4A31-A00A-A46138C36D35}" destId="{19F62D5D-A10F-4BED-95E5-A0FB198A75CA}" srcOrd="7" destOrd="0" presId="urn:microsoft.com/office/officeart/2008/layout/VerticalCurvedList"/>
    <dgm:cxn modelId="{1AD92E72-8B92-4116-973B-4479B24A8A1C}" type="presParOf" srcId="{ABCD8F0B-0FE5-4A31-A00A-A46138C36D35}" destId="{1960C628-E166-4CF1-9479-BB61A9D00963}" srcOrd="8" destOrd="0" presId="urn:microsoft.com/office/officeart/2008/layout/VerticalCurvedList"/>
    <dgm:cxn modelId="{3AB98DBF-051E-4905-97AC-FD31226EBB77}" type="presParOf" srcId="{1960C628-E166-4CF1-9479-BB61A9D00963}" destId="{ABD60B4C-2118-4A16-A930-0BECCA53D8F8}" srcOrd="0" destOrd="0" presId="urn:microsoft.com/office/officeart/2008/layout/VerticalCurvedList"/>
    <dgm:cxn modelId="{4546FD68-787C-3048-B7CD-32C8ABAF55AF}" type="presParOf" srcId="{ABCD8F0B-0FE5-4A31-A00A-A46138C36D35}" destId="{CB92B754-48E7-EE4A-B167-502A5D91A90D}" srcOrd="9" destOrd="0" presId="urn:microsoft.com/office/officeart/2008/layout/VerticalCurvedList"/>
    <dgm:cxn modelId="{C1D172E7-9838-334B-A4F3-4CC54706BD16}" type="presParOf" srcId="{ABCD8F0B-0FE5-4A31-A00A-A46138C36D35}" destId="{ED3915B0-E6FB-A049-936A-800C44CEC502}" srcOrd="10" destOrd="0" presId="urn:microsoft.com/office/officeart/2008/layout/VerticalCurvedList"/>
    <dgm:cxn modelId="{D82687CD-0D0D-2549-B790-5772E6D83D12}" type="presParOf" srcId="{ED3915B0-E6FB-A049-936A-800C44CEC502}" destId="{CE6437A5-EEDC-A54C-BC99-F1175B6ED2EE}" srcOrd="0" destOrd="0" presId="urn:microsoft.com/office/officeart/2008/layout/VerticalCurvedList"/>
    <dgm:cxn modelId="{E94A4E84-544C-FD4C-91F0-C79AEEEC2EB9}" type="presParOf" srcId="{ABCD8F0B-0FE5-4A31-A00A-A46138C36D35}" destId="{680D3FB3-3627-C944-900B-960A60437C72}" srcOrd="11" destOrd="0" presId="urn:microsoft.com/office/officeart/2008/layout/VerticalCurvedList"/>
    <dgm:cxn modelId="{8A8FC9AC-3DBB-3346-93E3-D677263521F5}" type="presParOf" srcId="{ABCD8F0B-0FE5-4A31-A00A-A46138C36D35}" destId="{8FD7E6DF-8E10-B149-AF9D-0A213FA831BC}" srcOrd="12" destOrd="0" presId="urn:microsoft.com/office/officeart/2008/layout/VerticalCurvedList"/>
    <dgm:cxn modelId="{C049D3A4-E273-F94B-B36A-FFFAD849B077}" type="presParOf" srcId="{8FD7E6DF-8E10-B149-AF9D-0A213FA831BC}" destId="{1F654489-F87B-4C4C-A6A5-13AE06356063}" srcOrd="0" destOrd="0" presId="urn:microsoft.com/office/officeart/2008/layout/VerticalCurvedList"/>
    <dgm:cxn modelId="{AD378488-5FA1-C345-8DDA-8BC862511FCF}" type="presParOf" srcId="{ABCD8F0B-0FE5-4A31-A00A-A46138C36D35}" destId="{54259B64-39F9-9142-BEDD-B1E93ACFDCAC}" srcOrd="13" destOrd="0" presId="urn:microsoft.com/office/officeart/2008/layout/VerticalCurvedList"/>
    <dgm:cxn modelId="{9B2C25BF-D131-2845-8AB5-69E740803CD3}" type="presParOf" srcId="{ABCD8F0B-0FE5-4A31-A00A-A46138C36D35}" destId="{A495D168-55E9-3D4F-9C85-D82BDAC2A7F6}" srcOrd="14" destOrd="0" presId="urn:microsoft.com/office/officeart/2008/layout/VerticalCurvedList"/>
    <dgm:cxn modelId="{E03858C2-BFC1-AA47-BCF7-6F30BDE354CF}" type="presParOf" srcId="{A495D168-55E9-3D4F-9C85-D82BDAC2A7F6}" destId="{C831B8D5-6695-CB4B-AB2A-3E428F3C160F}" srcOrd="0" destOrd="0" presId="urn:microsoft.com/office/officeart/2008/layout/VerticalCurvedList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  <a:ext uri="{C62137D5-CB1D-491B-B009-E17868A290BF}">
      <dgm14:recolorImg xmlns:dgm14="http://schemas.microsoft.com/office/drawing/2010/diagram" val="1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74E8505A-EA4B-433B-A032-55251C78DB3B}">
      <dsp:nvSpPr>
        <dsp:cNvPr id="0" name=""/>
        <dsp:cNvSpPr/>
      </dsp:nvSpPr>
      <dsp:spPr>
        <a:xfrm>
          <a:off x="-5886386" y="-901401"/>
          <a:ext cx="7012111" cy="7012111"/>
        </a:xfrm>
        <a:prstGeom prst="blockArc">
          <a:avLst>
            <a:gd name="adj1" fmla="val 18900000"/>
            <a:gd name="adj2" fmla="val 2700000"/>
            <a:gd name="adj3" fmla="val 308"/>
          </a:avLst>
        </a:prstGeom>
        <a:noFill/>
        <a:ln w="25400" cap="flat" cmpd="sng" algn="ctr">
          <a:solidFill>
            <a:schemeClr val="accent3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64B08276-D666-46A5-8BAE-812777F55989}">
      <dsp:nvSpPr>
        <dsp:cNvPr id="0" name=""/>
        <dsp:cNvSpPr/>
      </dsp:nvSpPr>
      <dsp:spPr>
        <a:xfrm>
          <a:off x="365433" y="236815"/>
          <a:ext cx="6691685" cy="473422"/>
        </a:xfrm>
        <a:prstGeom prst="rect">
          <a:avLst/>
        </a:prstGeom>
        <a:solidFill>
          <a:schemeClr val="accent2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75779" tIns="60960" rIns="60960" bIns="60960" numCol="1" spcCol="1270" anchor="ctr" anchorCtr="0">
          <a:noAutofit/>
        </a:bodyPr>
        <a:lstStyle/>
        <a:p>
          <a:pPr marL="0" lvl="0" indent="0" algn="l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it-IT" sz="2400" kern="1200" dirty="0"/>
            <a:t>Definizioni</a:t>
          </a:r>
          <a:endParaRPr lang="en-GB" sz="2400" kern="1200" dirty="0"/>
        </a:p>
      </dsp:txBody>
      <dsp:txXfrm>
        <a:off x="365433" y="236815"/>
        <a:ext cx="6691685" cy="473422"/>
      </dsp:txXfrm>
    </dsp:sp>
    <dsp:sp modelId="{4D7FB870-9BE9-41F7-960F-8B72B0F1B401}">
      <dsp:nvSpPr>
        <dsp:cNvPr id="0" name=""/>
        <dsp:cNvSpPr/>
      </dsp:nvSpPr>
      <dsp:spPr>
        <a:xfrm>
          <a:off x="69544" y="177637"/>
          <a:ext cx="591777" cy="591777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4D74D467-5CFD-4046-AEB6-A2ABF966DE9E}">
      <dsp:nvSpPr>
        <dsp:cNvPr id="0" name=""/>
        <dsp:cNvSpPr/>
      </dsp:nvSpPr>
      <dsp:spPr>
        <a:xfrm>
          <a:off x="794159" y="947364"/>
          <a:ext cx="6262959" cy="473422"/>
        </a:xfrm>
        <a:prstGeom prst="rect">
          <a:avLst/>
        </a:prstGeom>
        <a:solidFill>
          <a:schemeClr val="accent2">
            <a:hueOff val="-1511201"/>
            <a:satOff val="873"/>
            <a:lumOff val="-1601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75779" tIns="60960" rIns="60960" bIns="60960" numCol="1" spcCol="1270" anchor="ctr" anchorCtr="0">
          <a:noAutofit/>
        </a:bodyPr>
        <a:lstStyle/>
        <a:p>
          <a:pPr marL="0" lvl="0" indent="0" algn="l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it-IT" sz="2400" kern="1200" dirty="0"/>
            <a:t>Proprietà</a:t>
          </a:r>
          <a:endParaRPr lang="en-GB" sz="2400" kern="1200" dirty="0"/>
        </a:p>
      </dsp:txBody>
      <dsp:txXfrm>
        <a:off x="794159" y="947364"/>
        <a:ext cx="6262959" cy="473422"/>
      </dsp:txXfrm>
    </dsp:sp>
    <dsp:sp modelId="{13C12077-1C84-4D9D-AF39-0C00A2271216}">
      <dsp:nvSpPr>
        <dsp:cNvPr id="0" name=""/>
        <dsp:cNvSpPr/>
      </dsp:nvSpPr>
      <dsp:spPr>
        <a:xfrm>
          <a:off x="498270" y="888187"/>
          <a:ext cx="591777" cy="591777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2">
              <a:hueOff val="-1511201"/>
              <a:satOff val="873"/>
              <a:lumOff val="-1601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272B9F13-55F4-4E78-A97D-88A58E15A2C5}">
      <dsp:nvSpPr>
        <dsp:cNvPr id="0" name=""/>
        <dsp:cNvSpPr/>
      </dsp:nvSpPr>
      <dsp:spPr>
        <a:xfrm>
          <a:off x="1029098" y="1657393"/>
          <a:ext cx="6028019" cy="473422"/>
        </a:xfrm>
        <a:prstGeom prst="rect">
          <a:avLst/>
        </a:prstGeom>
        <a:solidFill>
          <a:schemeClr val="accent2">
            <a:hueOff val="-3022401"/>
            <a:satOff val="1745"/>
            <a:lumOff val="-3202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75779" tIns="60960" rIns="60960" bIns="60960" numCol="1" spcCol="1270" anchor="ctr" anchorCtr="0">
          <a:noAutofit/>
        </a:bodyPr>
        <a:lstStyle/>
        <a:p>
          <a:pPr marL="0" lvl="0" indent="0" algn="l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it-IT" sz="2400" kern="1200" dirty="0"/>
            <a:t>Teoremi fondamentali</a:t>
          </a:r>
          <a:endParaRPr lang="en-GB" sz="2400" kern="1200" dirty="0"/>
        </a:p>
      </dsp:txBody>
      <dsp:txXfrm>
        <a:off x="1029098" y="1657393"/>
        <a:ext cx="6028019" cy="473422"/>
      </dsp:txXfrm>
    </dsp:sp>
    <dsp:sp modelId="{D1F21A8B-AD5D-4037-8D69-BAA6072F1F73}">
      <dsp:nvSpPr>
        <dsp:cNvPr id="0" name=""/>
        <dsp:cNvSpPr/>
      </dsp:nvSpPr>
      <dsp:spPr>
        <a:xfrm>
          <a:off x="733210" y="1598216"/>
          <a:ext cx="591777" cy="591777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2">
              <a:hueOff val="-3022401"/>
              <a:satOff val="1745"/>
              <a:lumOff val="-3202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19F62D5D-A10F-4BED-95E5-A0FB198A75CA}">
      <dsp:nvSpPr>
        <dsp:cNvPr id="0" name=""/>
        <dsp:cNvSpPr/>
      </dsp:nvSpPr>
      <dsp:spPr>
        <a:xfrm>
          <a:off x="1104113" y="2367943"/>
          <a:ext cx="5953005" cy="473422"/>
        </a:xfrm>
        <a:prstGeom prst="rect">
          <a:avLst/>
        </a:prstGeom>
        <a:solidFill>
          <a:schemeClr val="accent2">
            <a:hueOff val="-4533602"/>
            <a:satOff val="2618"/>
            <a:lumOff val="-4804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75779" tIns="60960" rIns="60960" bIns="60960" numCol="1" spcCol="1270" anchor="ctr" anchorCtr="0">
          <a:noAutofit/>
        </a:bodyPr>
        <a:lstStyle/>
        <a:p>
          <a:pPr marL="0" lvl="0" indent="0" algn="l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it-IT" sz="2400" kern="1200" dirty="0"/>
            <a:t>Esempi</a:t>
          </a:r>
          <a:endParaRPr lang="en-GB" sz="2400" kern="1200" dirty="0"/>
        </a:p>
      </dsp:txBody>
      <dsp:txXfrm>
        <a:off x="1104113" y="2367943"/>
        <a:ext cx="5953005" cy="473422"/>
      </dsp:txXfrm>
    </dsp:sp>
    <dsp:sp modelId="{ABD60B4C-2118-4A16-A930-0BECCA53D8F8}">
      <dsp:nvSpPr>
        <dsp:cNvPr id="0" name=""/>
        <dsp:cNvSpPr/>
      </dsp:nvSpPr>
      <dsp:spPr>
        <a:xfrm>
          <a:off x="808224" y="2308765"/>
          <a:ext cx="591777" cy="591777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2">
              <a:hueOff val="-4533602"/>
              <a:satOff val="2618"/>
              <a:lumOff val="-4804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CB92B754-48E7-EE4A-B167-502A5D91A90D}">
      <dsp:nvSpPr>
        <dsp:cNvPr id="0" name=""/>
        <dsp:cNvSpPr/>
      </dsp:nvSpPr>
      <dsp:spPr>
        <a:xfrm>
          <a:off x="1029098" y="3078493"/>
          <a:ext cx="6028019" cy="473422"/>
        </a:xfrm>
        <a:prstGeom prst="rect">
          <a:avLst/>
        </a:prstGeom>
        <a:solidFill>
          <a:schemeClr val="accent2">
            <a:hueOff val="-6044802"/>
            <a:satOff val="3491"/>
            <a:lumOff val="-6405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75779" tIns="60960" rIns="60960" bIns="60960" numCol="1" spcCol="1270" anchor="ctr" anchorCtr="0">
          <a:noAutofit/>
        </a:bodyPr>
        <a:lstStyle/>
        <a:p>
          <a:pPr marL="0" lvl="0" indent="0" algn="l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GB" sz="2400" kern="1200" dirty="0" err="1"/>
            <a:t>Inversione</a:t>
          </a:r>
          <a:r>
            <a:rPr lang="en-GB" sz="2400" kern="1200" dirty="0"/>
            <a:t> </a:t>
          </a:r>
          <a:r>
            <a:rPr lang="en-GB" sz="2400" kern="1200" dirty="0" err="1"/>
            <a:t>delle</a:t>
          </a:r>
          <a:r>
            <a:rPr lang="en-GB" sz="2400" kern="1200" dirty="0"/>
            <a:t> </a:t>
          </a:r>
          <a:r>
            <a:rPr lang="en-GB" sz="2400" kern="1200" dirty="0" err="1"/>
            <a:t>trasformate</a:t>
          </a:r>
          <a:endParaRPr lang="en-GB" sz="2400" kern="1200" dirty="0"/>
        </a:p>
      </dsp:txBody>
      <dsp:txXfrm>
        <a:off x="1029098" y="3078493"/>
        <a:ext cx="6028019" cy="473422"/>
      </dsp:txXfrm>
    </dsp:sp>
    <dsp:sp modelId="{CE6437A5-EEDC-A54C-BC99-F1175B6ED2EE}">
      <dsp:nvSpPr>
        <dsp:cNvPr id="0" name=""/>
        <dsp:cNvSpPr/>
      </dsp:nvSpPr>
      <dsp:spPr>
        <a:xfrm>
          <a:off x="733210" y="3019315"/>
          <a:ext cx="591777" cy="591777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2">
              <a:hueOff val="-6044802"/>
              <a:satOff val="3491"/>
              <a:lumOff val="-6405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680D3FB3-3627-C944-900B-960A60437C72}">
      <dsp:nvSpPr>
        <dsp:cNvPr id="0" name=""/>
        <dsp:cNvSpPr/>
      </dsp:nvSpPr>
      <dsp:spPr>
        <a:xfrm>
          <a:off x="794159" y="3788522"/>
          <a:ext cx="6262959" cy="473422"/>
        </a:xfrm>
        <a:prstGeom prst="rect">
          <a:avLst/>
        </a:prstGeom>
        <a:solidFill>
          <a:schemeClr val="accent2">
            <a:hueOff val="-7556003"/>
            <a:satOff val="4363"/>
            <a:lumOff val="-8006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75779" tIns="60960" rIns="60960" bIns="60960" numCol="1" spcCol="1270" anchor="ctr" anchorCtr="0">
          <a:noAutofit/>
        </a:bodyPr>
        <a:lstStyle/>
        <a:p>
          <a:pPr marL="0" lvl="0" indent="0" algn="l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GB" sz="2400" kern="1200" dirty="0" err="1"/>
            <a:t>Parametri</a:t>
          </a:r>
          <a:r>
            <a:rPr lang="en-GB" sz="2400" kern="1200" dirty="0"/>
            <a:t> </a:t>
          </a:r>
          <a:r>
            <a:rPr lang="en-GB" sz="2400" kern="1200" dirty="0" err="1"/>
            <a:t>delle</a:t>
          </a:r>
          <a:r>
            <a:rPr lang="en-GB" sz="2400" kern="1200" dirty="0"/>
            <a:t> </a:t>
          </a:r>
          <a:r>
            <a:rPr lang="en-GB" sz="2400" kern="1200" dirty="0" err="1"/>
            <a:t>trasformate</a:t>
          </a:r>
          <a:endParaRPr lang="en-GB" sz="2400" kern="1200" dirty="0"/>
        </a:p>
      </dsp:txBody>
      <dsp:txXfrm>
        <a:off x="794159" y="3788522"/>
        <a:ext cx="6262959" cy="473422"/>
      </dsp:txXfrm>
    </dsp:sp>
    <dsp:sp modelId="{1F654489-F87B-4C4C-A6A5-13AE06356063}">
      <dsp:nvSpPr>
        <dsp:cNvPr id="0" name=""/>
        <dsp:cNvSpPr/>
      </dsp:nvSpPr>
      <dsp:spPr>
        <a:xfrm>
          <a:off x="498270" y="3729344"/>
          <a:ext cx="591777" cy="591777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2">
              <a:hueOff val="-7556003"/>
              <a:satOff val="4363"/>
              <a:lumOff val="-8006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54259B64-39F9-9142-BEDD-B1E93ACFDCAC}">
      <dsp:nvSpPr>
        <dsp:cNvPr id="0" name=""/>
        <dsp:cNvSpPr/>
      </dsp:nvSpPr>
      <dsp:spPr>
        <a:xfrm>
          <a:off x="365433" y="4499071"/>
          <a:ext cx="6691685" cy="473422"/>
        </a:xfrm>
        <a:prstGeom prst="rect">
          <a:avLst/>
        </a:prstGeom>
        <a:solidFill>
          <a:schemeClr val="accent2">
            <a:hueOff val="-9067203"/>
            <a:satOff val="5236"/>
            <a:lumOff val="-9607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75779" tIns="60960" rIns="60960" bIns="60960" numCol="1" spcCol="1270" anchor="ctr" anchorCtr="0">
          <a:noAutofit/>
        </a:bodyPr>
        <a:lstStyle/>
        <a:p>
          <a:pPr marL="0" lvl="0" indent="0" algn="l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GB" sz="2400" kern="1200" dirty="0" err="1"/>
            <a:t>Esempi</a:t>
          </a:r>
          <a:endParaRPr lang="en-GB" sz="2400" kern="1200" dirty="0"/>
        </a:p>
      </dsp:txBody>
      <dsp:txXfrm>
        <a:off x="365433" y="4499071"/>
        <a:ext cx="6691685" cy="473422"/>
      </dsp:txXfrm>
    </dsp:sp>
    <dsp:sp modelId="{C831B8D5-6695-CB4B-AB2A-3E428F3C160F}">
      <dsp:nvSpPr>
        <dsp:cNvPr id="0" name=""/>
        <dsp:cNvSpPr/>
      </dsp:nvSpPr>
      <dsp:spPr>
        <a:xfrm>
          <a:off x="69544" y="4439894"/>
          <a:ext cx="591777" cy="591777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2">
              <a:hueOff val="-9067203"/>
              <a:satOff val="5236"/>
              <a:lumOff val="-9607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8/layout/VerticalCurvedList">
  <dgm:title val=""/>
  <dgm:desc val=""/>
  <dgm:catLst>
    <dgm:cat type="list" pri="20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>
          <dgm:prSet phldr="1"/>
        </dgm:pt>
        <dgm:pt modelId="2">
          <dgm:prSet phldr="1"/>
        </dgm:pt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chMax val="7"/>
      <dgm:chPref val="7"/>
      <dgm:dir/>
    </dgm:varLst>
    <dgm:alg type="composite"/>
    <dgm:shape xmlns:r="http://schemas.openxmlformats.org/officeDocument/2006/relationships" r:blip="">
      <dgm:adjLst/>
    </dgm:shape>
    <dgm:constrLst>
      <dgm:constr type="w" for="ch" refType="h" refFor="ch" op="gte" fact="0.8"/>
    </dgm:constrLst>
    <dgm:layoutNode name="Name1">
      <dgm:alg type="composite"/>
      <dgm:shape xmlns:r="http://schemas.openxmlformats.org/officeDocument/2006/relationships" r:blip="">
        <dgm:adjLst/>
      </dgm:shape>
      <dgm:choose name="Name2">
        <dgm:if name="Name3" func="var" arg="dir" op="equ" val="norm">
          <dgm:choose name="Name4">
            <dgm:if name="Name5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h" fact="0.225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primFontSz" for="ch" ptType="node" op="equ" val="65"/>
              </dgm:constrLst>
            </dgm:if>
            <dgm:if name="Name6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h" fact="0.1891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h" fact="0.1891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primFontSz" for="ch" ptType="node" op="equ" val="65"/>
              </dgm:constrLst>
            </dgm:if>
            <dgm:if name="Name7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h" fact="0.1526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h" fact="0.2253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h" fact="0.1526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primFontSz" for="ch" ptType="node" op="equ" val="65"/>
              </dgm:constrLst>
            </dgm:if>
            <dgm:if name="Name8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h" fact="0.1268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h" fact="0.215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h" fact="0.21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h" fact="0.126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primFontSz" for="ch" ptType="node" op="equ" val="65"/>
              </dgm:constrLst>
            </dgm:if>
            <dgm:if name="Name9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h" fact="0.1082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h" fact="0.197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h" fact="0.2253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h" fact="0.197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h" fact="0.1082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primFontSz" for="ch" ptType="node" op="equ" val="65"/>
              </dgm:constrLst>
            </dgm:if>
            <dgm:if name="Name10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h" fact="0.094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h" fact="0.1809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h" fact="0.220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h" fact="0.2205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h" fact="0.18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h" fact="0.0943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primFontSz" for="ch" ptType="node" op="equ" val="65"/>
              </dgm:constrLst>
            </dgm:if>
            <dgm:else name="Name1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h" fact="0.0835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h" fact="0.165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h" fact="0.2109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h" fact="0.2253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h" fact="0.21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h" fact="0.1658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h" fact="0.0835"/>
                <dgm:constr type="l" for="ch" forName="text_7" refType="ctrX" refFor="ch" refForName="accent_7"/>
                <dgm:constr type="r" for="ch" forName="text_7" refType="w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lMarg" for="ch" forName="text_7" refType="w" refFor="ch" refForName="accent_7" fact="1.8"/>
                <dgm:constr type="primFontSz" for="ch" ptType="node" op="equ" val="65"/>
              </dgm:constrLst>
            </dgm:else>
          </dgm:choose>
        </dgm:if>
        <dgm:else name="Name12">
          <dgm:choose name="Name13">
            <dgm:if name="Name14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w"/>
                <dgm:constr type="ctrXOff" for="ch" forName="accent_1" refType="h" fact="-0.225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primFontSz" for="ch" ptType="node" op="equ" val="65"/>
              </dgm:constrLst>
            </dgm:if>
            <dgm:if name="Name15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w"/>
                <dgm:constr type="ctrXOff" for="ch" forName="accent_1" refType="h" fact="-0.1891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w"/>
                <dgm:constr type="ctrXOff" for="ch" forName="accent_2" refType="h" fact="-0.1891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primFontSz" for="ch" ptType="node" op="equ" val="65"/>
              </dgm:constrLst>
            </dgm:if>
            <dgm:if name="Name16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w"/>
                <dgm:constr type="ctrXOff" for="ch" forName="accent_1" refType="h" fact="-0.1526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w"/>
                <dgm:constr type="ctrXOff" for="ch" forName="accent_2" refType="h" fact="-0.2253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w"/>
                <dgm:constr type="ctrXOff" for="ch" forName="accent_3" refType="h" fact="-0.1526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primFontSz" for="ch" ptType="node" op="equ" val="65"/>
              </dgm:constrLst>
            </dgm:if>
            <dgm:if name="Name17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w"/>
                <dgm:constr type="ctrXOff" for="ch" forName="accent_1" refType="h" fact="-0.1268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w"/>
                <dgm:constr type="ctrXOff" for="ch" forName="accent_2" refType="h" fact="-0.215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w"/>
                <dgm:constr type="ctrXOff" for="ch" forName="accent_3" refType="h" fact="-0.21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w"/>
                <dgm:constr type="ctrXOff" for="ch" forName="accent_4" refType="h" fact="-0.126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primFontSz" for="ch" ptType="node" op="equ" val="65"/>
              </dgm:constrLst>
            </dgm:if>
            <dgm:if name="Name18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w"/>
                <dgm:constr type="ctrXOff" for="ch" forName="accent_1" refType="h" fact="-0.1082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w"/>
                <dgm:constr type="ctrXOff" for="ch" forName="accent_2" refType="h" fact="-0.197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w"/>
                <dgm:constr type="ctrXOff" for="ch" forName="accent_3" refType="h" fact="-0.2253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w"/>
                <dgm:constr type="ctrXOff" for="ch" forName="accent_4" refType="h" fact="-0.197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w"/>
                <dgm:constr type="ctrXOff" for="ch" forName="accent_5" refType="h" fact="-0.1082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primFontSz" for="ch" ptType="node" op="equ" val="65"/>
              </dgm:constrLst>
            </dgm:if>
            <dgm:if name="Name19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w"/>
                <dgm:constr type="ctrXOff" for="ch" forName="accent_1" refType="h" fact="-0.094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w"/>
                <dgm:constr type="ctrXOff" for="ch" forName="accent_2" refType="h" fact="-0.1809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w"/>
                <dgm:constr type="ctrXOff" for="ch" forName="accent_3" refType="h" fact="-0.220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w"/>
                <dgm:constr type="ctrXOff" for="ch" forName="accent_4" refType="h" fact="-0.2205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w"/>
                <dgm:constr type="ctrXOff" for="ch" forName="accent_5" refType="h" fact="-0.18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w"/>
                <dgm:constr type="ctrXOff" for="ch" forName="accent_6" refType="h" fact="-0.0943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primFontSz" for="ch" ptType="node" op="equ" val="65"/>
              </dgm:constrLst>
            </dgm:if>
            <dgm:else name="Name20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w"/>
                <dgm:constr type="ctrXOff" for="ch" forName="accent_1" refType="h" fact="-0.0835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w"/>
                <dgm:constr type="ctrXOff" for="ch" forName="accent_2" refType="h" fact="-0.165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w"/>
                <dgm:constr type="ctrXOff" for="ch" forName="accent_3" refType="h" fact="-0.2109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w"/>
                <dgm:constr type="ctrXOff" for="ch" forName="accent_4" refType="h" fact="-0.2253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w"/>
                <dgm:constr type="ctrXOff" for="ch" forName="accent_5" refType="h" fact="-0.21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w"/>
                <dgm:constr type="ctrXOff" for="ch" forName="accent_6" refType="h" fact="-0.1658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w"/>
                <dgm:constr type="ctrXOff" for="ch" forName="accent_7" refType="h" fact="-0.0835"/>
                <dgm:constr type="r" for="ch" forName="text_7" refType="ctrX" refFor="ch" refForName="accent_7"/>
                <dgm:constr type="rOff" for="ch" forName="text_7" refType="ctrXOff" refFor="ch" refForName="accent_7"/>
                <dgm:constr type="l" for="ch" forName="text_7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rMarg" for="ch" forName="text_7" refType="w" refFor="ch" refForName="accent_7" fact="1.8"/>
                <dgm:constr type="primFontSz" for="ch" ptType="node" op="equ" val="65"/>
              </dgm:constrLst>
            </dgm:else>
          </dgm:choose>
        </dgm:else>
      </dgm:choose>
      <dgm:layoutNode name="cycle">
        <dgm:choose name="Name21">
          <dgm:if name="Name22" func="var" arg="dir" op="equ" val="norm">
            <dgm:alg type="cycle">
              <dgm:param type="stAng" val="45"/>
              <dgm:param type="spanAng" val="90"/>
            </dgm:alg>
          </dgm:if>
          <dgm:else name="Name23">
            <dgm:alg type="cycle">
              <dgm:param type="stAng" val="225"/>
              <dgm:param type="spanAng" val="90"/>
            </dgm:alg>
          </dgm:else>
        </dgm:choose>
        <dgm:shape xmlns:r="http://schemas.openxmlformats.org/officeDocument/2006/relationships" r:blip="">
          <dgm:adjLst/>
        </dgm:shape>
        <dgm:presOf/>
        <dgm:constrLst>
          <dgm:constr type="w" for="ch" val="1"/>
          <dgm:constr type="h" for="ch" val="1"/>
          <dgm:constr type="diam" for="ch" forName="conn" refType="diam"/>
        </dgm:constrLst>
        <dgm:layoutNode name="src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conn" styleLbl="parChTrans1D2">
          <dgm:alg type="conn">
            <dgm:param type="connRout" val="curve"/>
            <dgm:param type="srcNode" val="srcNode"/>
            <dgm:param type="dstNode" val="dstNode"/>
            <dgm:param type="begPts" val="ctr"/>
            <dgm:param type="endPts" val="ctr"/>
            <dgm:param type="endSty" val="noArr"/>
          </dgm:alg>
          <dgm:shape xmlns:r="http://schemas.openxmlformats.org/officeDocument/2006/relationships" type="conn" r:blip="">
            <dgm:adjLst/>
          </dgm:shape>
          <dgm:presOf axis="desOrSelf" ptType="sibTrans" hideLastTrans="0" st="0" cnt="1"/>
          <dgm:constrLst>
            <dgm:constr type="begPad"/>
            <dgm:constr type="endPad"/>
          </dgm:constrLst>
        </dgm:layoutNode>
        <dgm:layoutNode name="extra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dstNode">
          <dgm:alg type="sp"/>
          <dgm:shape xmlns:r="http://schemas.openxmlformats.org/officeDocument/2006/relationships" type="rect" r:blip="" hideGeom="1">
            <dgm:adjLst/>
          </dgm:shape>
          <dgm:presOf/>
        </dgm:layoutNode>
      </dgm:layoutNode>
      <dgm:forEach name="wrapper" axis="self" ptType="parTrans">
        <dgm:forEach name="wrapper2" axis="self" ptType="sibTrans" st="2">
          <dgm:forEach name="accentRepeat" axis="self">
            <dgm:layoutNode name="accentRepeatNode" styleLbl="solidFgAcc1">
              <dgm:alg type="sp"/>
              <dgm:shape xmlns:r="http://schemas.openxmlformats.org/officeDocument/2006/relationships" type="ellipse" r:blip="">
                <dgm:adjLst/>
              </dgm:shape>
              <dgm:presOf/>
            </dgm:layoutNode>
          </dgm:forEach>
        </dgm:forEach>
      </dgm:forEach>
      <dgm:forEach name="Name24" axis="ch" ptType="node" cnt="1">
        <dgm:layoutNode name="text_1" styleLbl="node1">
          <dgm:varLst>
            <dgm:bulletEnabled val="1"/>
          </dgm:varLst>
          <dgm:choose name="Name25">
            <dgm:if name="Name2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2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1">
          <dgm:alg type="sp"/>
          <dgm:shape xmlns:r="http://schemas.openxmlformats.org/officeDocument/2006/relationships" r:blip="">
            <dgm:adjLst/>
          </dgm:shape>
          <dgm:presOf/>
          <dgm:constrLst/>
          <dgm:forEach name="Name28" ref="accentRepeat"/>
        </dgm:layoutNode>
      </dgm:forEach>
      <dgm:forEach name="Name29" axis="ch" ptType="node" st="2" cnt="1">
        <dgm:layoutNode name="text_2" styleLbl="node1">
          <dgm:varLst>
            <dgm:bulletEnabled val="1"/>
          </dgm:varLst>
          <dgm:choose name="Name30">
            <dgm:if name="Name3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2">
          <dgm:alg type="sp"/>
          <dgm:shape xmlns:r="http://schemas.openxmlformats.org/officeDocument/2006/relationships" r:blip="">
            <dgm:adjLst/>
          </dgm:shape>
          <dgm:presOf/>
          <dgm:constrLst/>
          <dgm:forEach name="Name33" ref="accentRepeat"/>
        </dgm:layoutNode>
      </dgm:forEach>
      <dgm:forEach name="Name34" axis="ch" ptType="node" st="3" cnt="1">
        <dgm:layoutNode name="text_3" styleLbl="node1">
          <dgm:varLst>
            <dgm:bulletEnabled val="1"/>
          </dgm:varLst>
          <dgm:choose name="Name35">
            <dgm:if name="Name3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3">
          <dgm:alg type="sp"/>
          <dgm:shape xmlns:r="http://schemas.openxmlformats.org/officeDocument/2006/relationships" r:blip="">
            <dgm:adjLst/>
          </dgm:shape>
          <dgm:presOf/>
          <dgm:constrLst/>
          <dgm:forEach name="Name38" ref="accentRepeat"/>
        </dgm:layoutNode>
      </dgm:forEach>
      <dgm:forEach name="Name39" axis="ch" ptType="node" st="4" cnt="1">
        <dgm:layoutNode name="text_4" styleLbl="node1">
          <dgm:varLst>
            <dgm:bulletEnabled val="1"/>
          </dgm:varLst>
          <dgm:choose name="Name40">
            <dgm:if name="Name4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4">
          <dgm:alg type="sp"/>
          <dgm:shape xmlns:r="http://schemas.openxmlformats.org/officeDocument/2006/relationships" r:blip="">
            <dgm:adjLst/>
          </dgm:shape>
          <dgm:presOf/>
          <dgm:constrLst/>
          <dgm:forEach name="Name43" ref="accentRepeat"/>
        </dgm:layoutNode>
      </dgm:forEach>
      <dgm:forEach name="Name44" axis="ch" ptType="node" st="5" cnt="1">
        <dgm:layoutNode name="text_5" styleLbl="node1">
          <dgm:varLst>
            <dgm:bulletEnabled val="1"/>
          </dgm:varLst>
          <dgm:choose name="Name45">
            <dgm:if name="Name4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5">
          <dgm:alg type="sp"/>
          <dgm:shape xmlns:r="http://schemas.openxmlformats.org/officeDocument/2006/relationships" r:blip="">
            <dgm:adjLst/>
          </dgm:shape>
          <dgm:presOf/>
          <dgm:constrLst/>
          <dgm:forEach name="Name48" ref="accentRepeat"/>
        </dgm:layoutNode>
      </dgm:forEach>
      <dgm:forEach name="Name49" axis="ch" ptType="node" st="6" cnt="1">
        <dgm:layoutNode name="text_6" styleLbl="node1">
          <dgm:varLst>
            <dgm:bulletEnabled val="1"/>
          </dgm:varLst>
          <dgm:choose name="Name50">
            <dgm:if name="Name5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6">
          <dgm:alg type="sp"/>
          <dgm:shape xmlns:r="http://schemas.openxmlformats.org/officeDocument/2006/relationships" r:blip="">
            <dgm:adjLst/>
          </dgm:shape>
          <dgm:presOf/>
          <dgm:constrLst/>
          <dgm:forEach name="Name53" ref="accentRepeat"/>
        </dgm:layoutNode>
      </dgm:forEach>
      <dgm:forEach name="Name54" axis="ch" ptType="node" st="7" cnt="1">
        <dgm:layoutNode name="text_7" styleLbl="node1">
          <dgm:varLst>
            <dgm:bulletEnabled val="1"/>
          </dgm:varLst>
          <dgm:choose name="Name55">
            <dgm:if name="Name5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7">
          <dgm:alg type="sp"/>
          <dgm:shape xmlns:r="http://schemas.openxmlformats.org/officeDocument/2006/relationships" r:blip="">
            <dgm:adjLst/>
          </dgm:shape>
          <dgm:presOf/>
          <dgm:constrLst/>
          <dgm:forEach name="Name58" ref="accentRepeat"/>
        </dgm:layoutNode>
      </dgm:forEach>
    </dgm:layoutNode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emf"/><Relationship Id="rId2" Type="http://schemas.openxmlformats.org/officeDocument/2006/relationships/image" Target="../media/image28.emf"/><Relationship Id="rId1" Type="http://schemas.openxmlformats.org/officeDocument/2006/relationships/image" Target="../media/image27.emf"/><Relationship Id="rId4" Type="http://schemas.openxmlformats.org/officeDocument/2006/relationships/image" Target="../media/image30.e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emf"/><Relationship Id="rId7" Type="http://schemas.openxmlformats.org/officeDocument/2006/relationships/image" Target="../media/image37.emf"/><Relationship Id="rId2" Type="http://schemas.openxmlformats.org/officeDocument/2006/relationships/image" Target="../media/image32.emf"/><Relationship Id="rId1" Type="http://schemas.openxmlformats.org/officeDocument/2006/relationships/image" Target="../media/image31.emf"/><Relationship Id="rId6" Type="http://schemas.openxmlformats.org/officeDocument/2006/relationships/image" Target="../media/image36.emf"/><Relationship Id="rId5" Type="http://schemas.openxmlformats.org/officeDocument/2006/relationships/image" Target="../media/image35.emf"/><Relationship Id="rId4" Type="http://schemas.openxmlformats.org/officeDocument/2006/relationships/image" Target="../media/image34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e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emf"/><Relationship Id="rId2" Type="http://schemas.openxmlformats.org/officeDocument/2006/relationships/image" Target="../media/image40.emf"/><Relationship Id="rId1" Type="http://schemas.openxmlformats.org/officeDocument/2006/relationships/image" Target="../media/image39.emf"/><Relationship Id="rId4" Type="http://schemas.openxmlformats.org/officeDocument/2006/relationships/image" Target="../media/image42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e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emf"/><Relationship Id="rId2" Type="http://schemas.openxmlformats.org/officeDocument/2006/relationships/image" Target="../media/image45.emf"/><Relationship Id="rId1" Type="http://schemas.openxmlformats.org/officeDocument/2006/relationships/image" Target="../media/image44.e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emf"/><Relationship Id="rId2" Type="http://schemas.openxmlformats.org/officeDocument/2006/relationships/image" Target="../media/image48.emf"/><Relationship Id="rId1" Type="http://schemas.openxmlformats.org/officeDocument/2006/relationships/image" Target="../media/image47.emf"/><Relationship Id="rId5" Type="http://schemas.openxmlformats.org/officeDocument/2006/relationships/image" Target="../media/image51.emf"/><Relationship Id="rId4" Type="http://schemas.openxmlformats.org/officeDocument/2006/relationships/image" Target="../media/image50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59.png"/><Relationship Id="rId3" Type="http://schemas.openxmlformats.org/officeDocument/2006/relationships/image" Target="../media/image54.emf"/><Relationship Id="rId7" Type="http://schemas.openxmlformats.org/officeDocument/2006/relationships/image" Target="../media/image58.emf"/><Relationship Id="rId2" Type="http://schemas.openxmlformats.org/officeDocument/2006/relationships/image" Target="../media/image53.emf"/><Relationship Id="rId1" Type="http://schemas.openxmlformats.org/officeDocument/2006/relationships/image" Target="../media/image52.emf"/><Relationship Id="rId6" Type="http://schemas.openxmlformats.org/officeDocument/2006/relationships/image" Target="../media/image57.emf"/><Relationship Id="rId5" Type="http://schemas.openxmlformats.org/officeDocument/2006/relationships/image" Target="../media/image56.emf"/><Relationship Id="rId10" Type="http://schemas.openxmlformats.org/officeDocument/2006/relationships/image" Target="../media/image61.emf"/><Relationship Id="rId4" Type="http://schemas.openxmlformats.org/officeDocument/2006/relationships/image" Target="../media/image55.emf"/><Relationship Id="rId9" Type="http://schemas.openxmlformats.org/officeDocument/2006/relationships/image" Target="../media/image60.e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image" Target="../media/image63.png"/><Relationship Id="rId1" Type="http://schemas.openxmlformats.org/officeDocument/2006/relationships/image" Target="../media/image62.e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71.emf"/><Relationship Id="rId3" Type="http://schemas.openxmlformats.org/officeDocument/2006/relationships/image" Target="../media/image66.emf"/><Relationship Id="rId7" Type="http://schemas.openxmlformats.org/officeDocument/2006/relationships/image" Target="../media/image70.emf"/><Relationship Id="rId2" Type="http://schemas.openxmlformats.org/officeDocument/2006/relationships/image" Target="../media/image65.emf"/><Relationship Id="rId1" Type="http://schemas.openxmlformats.org/officeDocument/2006/relationships/image" Target="../media/image64.emf"/><Relationship Id="rId6" Type="http://schemas.openxmlformats.org/officeDocument/2006/relationships/image" Target="../media/image69.emf"/><Relationship Id="rId5" Type="http://schemas.openxmlformats.org/officeDocument/2006/relationships/image" Target="../media/image68.emf"/><Relationship Id="rId10" Type="http://schemas.openxmlformats.org/officeDocument/2006/relationships/image" Target="../media/image73.emf"/><Relationship Id="rId4" Type="http://schemas.openxmlformats.org/officeDocument/2006/relationships/image" Target="../media/image67.emf"/><Relationship Id="rId9" Type="http://schemas.openxmlformats.org/officeDocument/2006/relationships/image" Target="../media/image72.e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emf"/><Relationship Id="rId2" Type="http://schemas.openxmlformats.org/officeDocument/2006/relationships/image" Target="../media/image75.emf"/><Relationship Id="rId1" Type="http://schemas.openxmlformats.org/officeDocument/2006/relationships/image" Target="../media/image74.emf"/><Relationship Id="rId4" Type="http://schemas.openxmlformats.org/officeDocument/2006/relationships/image" Target="../media/image77.e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emf"/><Relationship Id="rId2" Type="http://schemas.openxmlformats.org/officeDocument/2006/relationships/image" Target="../media/image79.emf"/><Relationship Id="rId1" Type="http://schemas.openxmlformats.org/officeDocument/2006/relationships/image" Target="../media/image78.png"/><Relationship Id="rId4" Type="http://schemas.openxmlformats.org/officeDocument/2006/relationships/image" Target="../media/image81.e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4.emf"/><Relationship Id="rId2" Type="http://schemas.openxmlformats.org/officeDocument/2006/relationships/image" Target="../media/image83.emf"/><Relationship Id="rId1" Type="http://schemas.openxmlformats.org/officeDocument/2006/relationships/image" Target="../media/image82.e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87.emf"/><Relationship Id="rId2" Type="http://schemas.openxmlformats.org/officeDocument/2006/relationships/image" Target="../media/image86.emf"/><Relationship Id="rId1" Type="http://schemas.openxmlformats.org/officeDocument/2006/relationships/image" Target="../media/image85.emf"/><Relationship Id="rId6" Type="http://schemas.openxmlformats.org/officeDocument/2006/relationships/image" Target="../media/image90.emf"/><Relationship Id="rId5" Type="http://schemas.openxmlformats.org/officeDocument/2006/relationships/image" Target="../media/image89.emf"/><Relationship Id="rId4" Type="http://schemas.openxmlformats.org/officeDocument/2006/relationships/image" Target="../media/image88.e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93.png"/><Relationship Id="rId2" Type="http://schemas.openxmlformats.org/officeDocument/2006/relationships/image" Target="../media/image92.emf"/><Relationship Id="rId1" Type="http://schemas.openxmlformats.org/officeDocument/2006/relationships/image" Target="../media/image91.e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98.emf"/><Relationship Id="rId7" Type="http://schemas.openxmlformats.org/officeDocument/2006/relationships/image" Target="../media/image102.emf"/><Relationship Id="rId2" Type="http://schemas.openxmlformats.org/officeDocument/2006/relationships/image" Target="../media/image97.emf"/><Relationship Id="rId1" Type="http://schemas.openxmlformats.org/officeDocument/2006/relationships/image" Target="../media/image96.emf"/><Relationship Id="rId6" Type="http://schemas.openxmlformats.org/officeDocument/2006/relationships/image" Target="../media/image101.emf"/><Relationship Id="rId5" Type="http://schemas.openxmlformats.org/officeDocument/2006/relationships/image" Target="../media/image100.emf"/><Relationship Id="rId4" Type="http://schemas.openxmlformats.org/officeDocument/2006/relationships/image" Target="../media/image99.emf"/></Relationships>
</file>

<file path=ppt/drawings/_rels/vmlDrawing2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4.emf"/><Relationship Id="rId1" Type="http://schemas.openxmlformats.org/officeDocument/2006/relationships/image" Target="../media/image103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image" Target="../media/image6.emf"/><Relationship Id="rId1" Type="http://schemas.openxmlformats.org/officeDocument/2006/relationships/image" Target="../media/image5.emf"/><Relationship Id="rId4" Type="http://schemas.openxmlformats.org/officeDocument/2006/relationships/image" Target="../media/image8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emf"/><Relationship Id="rId1" Type="http://schemas.openxmlformats.org/officeDocument/2006/relationships/image" Target="../media/image10.png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emf"/><Relationship Id="rId1" Type="http://schemas.openxmlformats.org/officeDocument/2006/relationships/image" Target="../media/image14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image" Target="../media/image17.emf"/><Relationship Id="rId4" Type="http://schemas.openxmlformats.org/officeDocument/2006/relationships/image" Target="../media/image22.png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635772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3-24T21:48:04.41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9131 15701 7044,'5'1'1827,"0"0"8003,-5-1-8455,0-1-1174,2 0-33,1 0-112,1 1 101,0 0 45,3 0-101,-2 0-68,1 0 24,-1 0 21,-1 0-11,0 0 34,1 0-22,0 0-91,-1 0 80,0 0-35,1 0 1,0 0-34,-1 0 11,1 0 11,-1 1-22,0-1 90,0 1-79,0 0 56,1 0 12,0-1-90,0 1 89,0 0-56,0-1-22,-1 1 45,2 0 0,-1 0-11,0 0-57,-2 0 57,1 0-45,-1-1 22,0 1 34,0 0-45,0 0 56,0-1-45,1 1 11,-2-1 12,2 0 22,-2 0-67,2 1-1,-3-1 68,1 1-112,-1-1 101,2 1-78,-2-1 89,2 1-79,-2-1 34,1 0 34,1 1 22,-1-1-55,1 0-46,-2 0 45,1 1 12,-1-1 33,0 0-2252,1 1-3553,-8-1 4901,-3 0 0,0 0 0,2 0 0</inkml:trace>
  <inkml:trace contextRef="#ctx0" brushRef="#br0" timeOffset="20314">5731 15205 7134,'-9'-4'1512,"1"1"-1018,8 3 9336,0 0-8903,4 0-815,-2 0-23,5 0-33,-3 0 45,-1 0-56,1 0-45,-1 0 67,0 0-112,-1 0 101,0 0-56,0 0-11,-1 0 45,3 0-23,-2 0 11,1 0-55,-1 0 77,0 0-44,0 0-11,-1 0 34,1 0-57,1 0 90,-1 0-78,0 0 44,1 0-67,-1 0 68,0 0-1,-1 0-56,0 0 79,1 0-56,-1 0-23,1 0 79,0 0-56,0 0-11,-1 0 22,0 0-3082,1 0-4022,-8 0 7104,-2 0 0,0 0 0,1 0 0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3-24T21:51:19.19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744 3969 7291,'8'2'1961,"-1"1"-1076,-7-3 7396,0 0-8248,3 0-33,-1 0 90,3 0 100,-1 1-100,0 0-34,0 0 78,0 0-123,-1 0 90,1 0 78,0 0-67,0 1 46,1-1-91,-1 0-56,0 0 101,-1 1-78,2-1-45,-1 0-1,0 0 57,-1 0-45,0 0 90,1-1-1,-1 1-33,2 0-56,-2 0 0,0-1 45,-1 1 34,-1-1-91,0 1 24,1-1 111,0 1-34,1-1-55,-1 1-12,0 0-268,-1-1-2701,-4 0-5434,-6 0 8381,-9 0 0,7 0 0,0 1 0</inkml:trace>
  <inkml:trace contextRef="#ctx0" brushRef="#br0" timeOffset="1725">819 8359 7233,'-6'-8'2353,"1"1"-1129,4 8 7583,1-1-8500,5 0-27,4 0-34,2 0-134,2 0 309,-5 0-286,1-1-79,-1 1 67,4-1-100,-3 0 21,1 1-10,-3-1-56,-2 1 66,0 0-44,0 0 34,-3 0-56,1 0-5704,-3 0 5726,-16 0 0,12 0 0,-13 0 0</inkml:trace>
  <inkml:trace contextRef="#ctx0" brushRef="#br0" timeOffset="3687">819 13593 5116,'-6'-5'2477,"2"1"-368,4 4 5723,0 0-7195,4 0-367,-1 0 268,4 0-90,3 0 694,-2-1-1030,3 1-23,-4-1 23,0 0-45,0 1 180,3-2-168,-3 2 44,2-1-67,-2 0 11,-1 1-11,1-1 23,-2 1-68,2 0-11,-2 0 56,-1 0-67,1 0 67,0 0-56,-2 0 44,0 0-44,-3 0 23,1 0 22,1 0 44,-1 0-2486,1 0-7434,-8 0 9249,-2 0 0,0 0 1,1 0-1</inkml:trace>
  <inkml:trace contextRef="#ctx0" brushRef="#br0" timeOffset="5491">843 16148 6719,'-7'-6'897,"0"1"-561,5 5 897,0 0 1411,1 0 1098,-1 0-2711,1 0 1311,-1 0-2028,9 0-79,0 0 34,7 0 157,3 0-191,-4 0 0,3 0-44,-5 0-23,-1 0 11,1 0-134,-4 0 11,2 0-56,-4 0 90,0 0-57,-1 0 124,1 0-67,-2 0 11,0 0-1,-1 0 225,-1 0-258,0 0 34,1 0-45,-1 0 91,1 0-641,-1 0-6801,-4 0 7295,-4 0 0,1 0 0,0 0 0</inkml:trace>
  <inkml:trace contextRef="#ctx0" brushRef="#br0" timeOffset="9531">5781 8310 7750,'2'5'2476,"0"-1"6365,-2-5-8516,4 0-134,2 0-90,4 0-56,0 1 67,0 0 44,4 0 35,-4 0-68,3 1 90,-5 0-79,-1-1 157,0 1-268,-2-1 22,0 1-34,-4-1-22,1 1 45,-1-1-45,1 0 44,0 0-55,0 0-2376,-1 0-4617,0 2 7015,-3-1 0,1 1 0,-1-2 0</inkml:trace>
  <inkml:trace contextRef="#ctx0" brushRef="#br0" timeOffset="11942">11761 8334 5769,'-7'-13'1278,"1"2"-542,6 11 1864,-1 0-2039,-1 0-225,0-1 769,-1 1-578,2-1 2233,-1 1-956,2-2-1614,4 1 382,4 0-314,3 0 0,0 1-46,-2 0 91,1 0-214,-2 0 12,0 0-44,-2-1 55,-2 1 22,1 0 57,1 0-135,-1 0-34,0 0 56,-2 0-55,0 0 100,0 0-101,-1 0 124,-1 0-7171,1 0 7025,-12 0 0,8 0 0,-9 0 0</inkml:trace>
  <inkml:trace contextRef="#ctx0" brushRef="#br0" timeOffset="14416">18857 8334 6137,'-10'-12'190,"1"1"34,9 11 9606,0 0-8017,3 0-1108,5 0-369,2 0-66,3-1-125,-4 1-22,0-1 45,0 0-33,-1 0-102,0 0 102,-2 1-1,0 0-67,-1 0-11,1-1-22,-3 1-23,1 0-22,-3 0 45,0 0-12,1 0-67,0 0 56,-1 0 23,1 0 22,0 0 11,-1 0-1456,1 0-2768,-3-3-5232,-5 0 9389,-3-5 0,2 4 0,0 0 0</inkml:trace>
  <inkml:trace contextRef="#ctx0" brushRef="#br0" timeOffset="19376">5086 10344 7269,'4'8'2576,"-1"0"-1824,-3-8 8727,-1 0-9222,0-2-33,0 1 796,1-1-908,2 1 56,1 1-78,2-1 44,1 0-55,0 0 77,2 1-156,-3 0 56,2 0-22,-4 0-45,1 0 56,-1 0-57,2 0 68,-1 0-100,1 0 88,-1 0-32,-1 0 10,-1 0-22,1 0-22,-1 0 55,0 0-10,-1 0-3138,0 0-2498,0-4 5613,-6 1 0,4-1 0,-4 2 0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3-24T21:53:26.695"/>
    </inkml:context>
    <inkml:brush xml:id="br0">
      <inkml:brushProperty name="width" value="0.05292" units="cm"/>
      <inkml:brushProperty name="height" value="0.05292" units="cm"/>
      <inkml:brushProperty name="color" value="#0000FF"/>
    </inkml:brush>
  </inkml:definitions>
  <inkml:trace contextRef="#ctx0" brushRef="#br0">16996 10567 10529,'1'4'2633,"-1"-1"-1456,1-3-90,3 0-225,2 0 12,6-1-55,1-1-170,3-2-66,1-1-45,1-2-34,3 0 303,13-8-650,-6 1 56,12-7-157,-10 2 33,0-2-3492,1-1 3414,-2-1 68,-2-2-113,-2 1 146,-4-1-179,-3 0 201,0-9-89,-9 7 3369,-1-7-3335,-7 10-113,-1 0 124,-5-1-157,-4 1-1,-5 2 24,-3 2-57,-3 3 56,0 3 0,-1 3-67,-10 2 67,8 5 23,-7 1-12,9 5-66,1 5 88,0 4-66,1 9 0,-9 19-12,9-5 22,-4 14 68,11-10-22,2 18-12,5-12-11,2 15 101,3-18-78,3 1 67,3 1-45,6 0 247,9 20-236,-4-14 202,5 15-135,-8-18 34,-3 0 23,0 20-102,-5-16-44,-1 12-56,-5-24 100,0-4 35,-1 2-1,-4-11-45,-5 3 79,-4-13-135,-6 1-201,-18 2-11,6-5-12,-14 1 101,12-9 90,0-2-1,-27-3 46,30-3 44,-17-3-44,39-3-68,5-14-10,8 2 100,8-11 0,9 5 33,7 1 1,4 1-34,1 4 33,2 5 46,-2 5 22,0 5 67,0 3-89,-1 3 245,10 8-156,-11-1 79,6 9-90,-15-3 11,-1 0 90,-1 0 56,5 2-236,-6-4-112,4 1 68,-9-7-45,-1-1-472,6-3-491,-5-2-774,3-6-1995,-9-3-4156,-3-4 7899,-4 1 0,-1 5 0,0 3 0</inkml:trace>
  <inkml:trace contextRef="#ctx0" brushRef="#br0" timeOffset="922">17616 11360 12288,'-9'-12'3160,"1"2"-2611,11 10 605,4 0-291,5 0 33,6 0-55,2 0-102,3 0-212,2 0 89,11 2-493,-10 0 1,6 0-1,-17-2-123,-2 0 56,-5 0 22,-4 0 1,-1 0 89,-3 0-4852,-7 0-3451,-3 0 8135,-10-1 0,9 1 0,1-2 0</inkml:trace>
  <inkml:trace contextRef="#ctx0" brushRef="#br0" timeOffset="2451">18559 10046 12378,'4'-5'3977,"-2"1"-3058,-31-5-89,11 6-315,-24-6-33,19 9-191,0 0-100,-1 2-101,2 4-124,0 5 157,-7 18-134,8-3 67,-5 14-67,11-7-23,3 3 12,3 4 44,3 2 12,4 3-23,2 1 90,0 3 11,4 1 33,2 2 12,0-14 0,1-1-79,3 20-28,-5-20 1,-1-1 28,0 11 10,-3-4 23,0-4 90,-6 15-168,0-25 100,-5 8-111,0-27 55,-9 0-111,4-5 21,-7 1-77,8-5 44,0 0 79,3-1-90,4 0 44,1 0-88,4 0-405,0 0 449,7 4 22,12 7 102,1 2-1,10 9-3302,-10 2 3526,-2 6-179,-8 8 0,-5-3 0,-2 3-56,-8 23-85,3-19 1,-3 0 39,-10 17 213,7-21 0,-1-1 78,-2 14-55,1 9-157,9-29-79,3-3 56,7-6-717,20-1-706,4-11-1557,19-4-3552,-8-16 7293,-2-7 0,-18 4 1,-6 1-1</inkml:trace>
  <inkml:trace contextRef="#ctx0" brushRef="#br0" timeOffset="3463">18733 10790 13005,'-2'-9'5289,"9"13"-4941,3 3 44,11 9 179,15-8-100,-5-4-393,10-2 79,-12-6 0,-4-3 22,3-11-45,-13 3 147,0-4-147,-12 5-55,-2 0 33,-3 0-112,-5 1-123,-15-2-147,-2 7 169,-13 0 79,6 8-45,-1 7 100,-2 6 113,3 9 56,1 8-67,4 5 111,5 5 68,5 3-46,4 26-10,6-16-100,3 15 43,8-25-100,5-5 123,7-6-34,7-7 124,6-8 0,5-7-101,3-6-191,1-3 68,-2-1-112,4-5 100,-15 2-347,-1-4-471,-18 6-560,-4 0-1007,-3 1-3430,-6 0 5737,-3 0 0,1 0 0,1 0 0</inkml:trace>
  <inkml:trace contextRef="#ctx0" brushRef="#br0" timeOffset="4513">19229 10443 13375,'6'15'4504,"-2"32"-4518,-4-21 675,0 32 12,0-17-437,0-1-35,0-2-44,-1-4 160,0-4-82,-1 0-168,1-11-44,0 0 458,1-11-526,-1-1 101,1-4-112,0-1-504,0-1 325,0-11 179,0-3 45,0-14-135,0-4-44,0-8-315,3-25 449,0 14-22,1-14 55,0 26 46,0 5-57,7-10 112,-4 22-100,7-9 67,-5 25 33,11 1 1,-3 3-46,8 0 34,-6 1-33,0 0-56,-1 2 55,-3 1-100,0 4 67,-6 0-11,-2 1 134,-6-2 68,-4 5-101,-4-2-68,-5 4 34,-5-4-11,0 0-56,-1-1 33,1-2 12,-1 1-12,7-3-201,1 0-595,8-3-5321,-2-1 6095,2 0 0,-1 0 0,2 0 0</inkml:trace>
  <inkml:trace contextRef="#ctx0" brushRef="#br0" timeOffset="5312">19726 9996 10585,'3'7'3295,"0"-1"-2288,-3-8-860,-5 1-24,-2 5 0,-7 8 112,-1 12 113,-2 8-158,-1 7 303,-1 8 101,1 4 90,4 3-102,2 0 57,4 0-179,4-3 324,3 10-684,7-19 57,4 4-78,8-24-12,14-5-314,5-9-918,0-1-449,-5-14-1355,-18-2-2163,-6-6 5132,-5-2 0,-3 7 0,0 2 0</inkml:trace>
  <inkml:trace contextRef="#ctx0" brushRef="#br0" timeOffset="5529">19602 10269 11470,'17'5'6275,"40"-2"-5938,-34-3-293,34-1-55,-32 1-314,-3 0-1255,-4 0-1826,-5 1-2376,-5 1 5782,-5 2 0,-2-1 0,-1 0 0</inkml:trace>
  <inkml:trace contextRef="#ctx0" brushRef="#br0" timeOffset="7001">20073 10096 7057,'15'-3'2767,"-3"1"-99,-12 2-2153,38 8 880,-20 3-1037,29 10 12,-32 1 399,-5 3-377,-5 1 1578,-3 4-1634,-5 0 179,-15 20-403,-1-10-157,-14 16 168,7-15-190,0 1 157,0-2-45,3 2 202,-3 16-46,10-13-78,-2 14 23,12-19 11,2 13-101,6-15 123,7 4 112,4-21-134,6-6-56,0-4 34,0-4-68,-3-3 90,-4-2-146,-3 0 45,-4-2 168,-3 1 168,-1-1-347,-6 0-90,0 0 90,-6 0-34,0 0-22,-1 0 44,2 0-55,1 0 145,2 0 56,2 0-111,2 0 112,1 1-113,1-1-224,0 3 22,1 0 157,0 12 23,3 0-67,1 9 44,3-1-56,5 15 90,-3-5-89,3 12 123,-6-10-158,-3 2 91,-1-1 45,-2 2 32,-12 14-10,0-14 33,-24 19-89,11-30 358,-21 12-202,18-21-67,-9 1-111,12-8-24,0-3 68,2-1-1669,-7-2-1681,8-2-4415,-5-3 7709,11-7 0,7 4 0,2-4 0</inkml:trace>
  <inkml:trace contextRef="#ctx0" brushRef="#br0" timeOffset="7650">20544 10790 18877,'3'-3'1300,"5"2"-505,21 12-492,-1-1-303,11 8 89,-10-5-413,7 1-506,-13-4-817,3 0-1233,-15-5-1971,-6 1 4851,-3 2 0,-2-4 0,-1 1 0</inkml:trace>
  <inkml:trace contextRef="#ctx0" brushRef="#br0" timeOffset="7934">20495 11063 15269,'63'15'6062,"-18"-4"-5928,15-3-67,-27-5-44,-5 0-438,-5-2-1052,-8 1-1704,-8 0-2544,-3 1 5715,-12 0 0,6-1 0,-6 0 0</inkml:trace>
  <inkml:trace contextRef="#ctx0" brushRef="#br0" timeOffset="9063">21710 10616 12815,'-4'-11'3440,"1"2"-2365,3 9-155,22-15-495,-1 2-308,8-7 1,2-3-17,9-6-112,12-11 11,-20 12 56,-5 3-56,-5 3 168,-2-2-90,-9 10 68,-1 1-33,-8 8 122,-1 3-112,-1 1-190,0 10 257,-1 6 393,-9 36-247,1-4-140,0-12 0,0 0 163,-5 20 66,1-2 517,-1 11-651,4-20 23,2 4-146,5-25-12,2-7-65,1-4-126,0-4 70,0-4-260,-1-2-2150,1-1-5973,-4-4 8348,-2 0 0,1 0 0,0 1 0</inkml:trace>
  <inkml:trace contextRef="#ctx0" brushRef="#br0" timeOffset="9651">21363 11063 6011,'11'12'4123,"-3"-3"-1247,-8-9-2462,12-1 1905,9 3-1165,21 0-320,2 3 1,3 0-552,-7-1 0,1 0-104,17 1 0,2 0 51,-15-3 0,0 0-29,20 0 1,1-1-169,-17 0 1,-1 0-23,15-1 1,-2 1 38,-22-1 1,-3 0-51,31 0 2318,-12 0-2284,-11 0-68,-13 0 113,-10 0-102,-9 0 259,-6 0-35,-3 0 4,-4 0-2681,-6 0-1927,-7 0-5428,-10 0 9820,-9 0 1,13 0 0,1 0 0</inkml:trace>
  <inkml:trace contextRef="#ctx0" brushRef="#br0" timeOffset="10468">21611 11435 13465,'6'1'4235,"-1"0"-3753,-5-1-22,-16-11-214,2 8-224,-16-8-22,5 15 23,-2 3 22,-6 14-180,11 0 135,0 7-45,16-6-22,4 1-22,8-1-147,14 9 236,2-8 0,11 5 34,-8-11-23,4 2-11,-11-6-56,-1 2 179,-13-6 79,-5-1-79,-8 1-22,-6 0 33,-26 1 1,3-3-102,-17 1 23,11-6-33,-15-2 100,18 0-123,-4 0-11,28 0-437,9 0-1177,4 0-1109,5 0 2734,14-1 0,-10 1 0,9-2 0</inkml:trace>
  <inkml:trace contextRef="#ctx0" brushRef="#br0" timeOffset="11030">21984 11584 15773,'4'11'4068,"-1"-3"-3161,-3-8-302,48 1-45,-20 2-381,10 0 1,2 1-136,-9 1-88,3 1-192,-19-4-907,-5 0-1142,-6-1-1256,-1-1-4639,-9-1 8180,-4-2 0,2 1 0,-2 0 0</inkml:trace>
  <inkml:trace contextRef="#ctx0" brushRef="#br0" timeOffset="11988">22529 11584 9567,'8'37'3703,"-1"0"1,1 10-2992,-10 0 0,-3 0-533,-2-5 1013,-2 10-1114,4-23 623,1-5-623,1-6 1139,0-4-1194,1-3 809,1-5-776,0-2-1020,0-4 639,1-9 34,0-4 100,0-12 34,0-3 56,0-5 45,0-3 79,1-1-34,2 1-45,1 2 56,6-11-23,1 13-22,4-7-44,0 15 100,2 4-22,2 3-56,2 2 123,2 4-45,0 4 45,1 2-34,0 2 1,-1 3 111,8 3-134,-9 3 67,4 4-56,-13 1 34,-2 1-45,-5 0 45,-3 0 124,-4 5-125,-6-3 68,-4 2-123,-6-5 146,-10 1-91,5-4 24,-6 0-57,11-5 280,2-1 123,3-1-33,3 0-370,4-1 1,1 1-6489,3-1 2163,-1 0 4314,-3-3 0,1 2 0,0-2 0</inkml:trace>
  <inkml:trace contextRef="#ctx0" brushRef="#br0" timeOffset="14153">17145 12973 13667,'5'30'4011,"-1"2"-3070,-5-1 650,-3 31-1165,0-11-191,1-15 1,0-1-1,-1 16 0,-1-3 639,-2 13-683,2-19-113,-1 7-44,4-24 67,0-6-101,1-2 22,1-8-78,0-2 79,0-5-349,0-2 259,0-6-112,0-21 11,0-5 33,0-20 46,2 4-23,1 9 0,1 0 67,5-22 17,-4 22 0,2 0 84,3-10-146,1 4 101,1 6-22,7-3 56,-6 15-79,5-1 12,-6 16 100,3 3-134,11 3 68,-3 4-24,10 0 57,-7 2-90,-1 5 23,-3 1-157,4 10 134,-11-2 0,0 4-22,-11-5 101,-2 1-1,-10 8 1,-3-6-23,-9 5 90,-4-8-68,-3-1-33,-3-2 112,-15 1-89,13-5 10,-6 1-10,19-4 10,7-1-189,6 0-3183,3 1 291,2-1-1883,2 2 4931,2-3 0,-1-1 0,1 0 0</inkml:trace>
  <inkml:trace contextRef="#ctx0" brushRef="#br0" timeOffset="14812">17815 12998 13723,'9'3'5322,"-3"-1"-4784,-6-2-303,5-1 370,4 5-90,9 0-212,3 5-23,4 0-157,0-2-123,0-1 12,5-2-416,-10-3-492,1 0-762,-13-1-1446,-3 0 1292,-3 0 1,-2 0-1</inkml:trace>
  <inkml:trace contextRef="#ctx0" brushRef="#br0" timeOffset="15173">17766 13246 15963,'13'-1'5670,"45"1"-5468,-33 0-146,38 0 33,-30 0-66,-11 0-146,-1 0-729,-13 0-4213,-4 2-2308,-2-1 7373,-7 2 0,3-2 0,-4-1 0</inkml:trace>
  <inkml:trace contextRef="#ctx0" brushRef="#br0" timeOffset="16062">18560 13072 17062,'-35'-22'1512,"4"5"-1131,14 15-90,-1 1-100,-1 1-158,-1 5-21,0 4 123,0 7-12,2 5-67,1 4 89,2 3-21,5 3 335,4 14-179,3-12 56,8 8-134,4-18 100,8-7-100,6-4 100,19-6-234,-6-11-46,12-6-33,-15-9-157,4-12 33,-15 9 102,-1-6 55,-17 13-55,-3 0-12,-23-7 67,9 9-22,-17-5 23,15 12-1,4 1-280,2 2-784,5 2-1198,0-1-1996,2 0-4156,-3-1 8392,-1-1 0,1 2 0,1 1 0</inkml:trace>
  <inkml:trace contextRef="#ctx0" brushRef="#br0" timeOffset="17551">19180 13122 13745,'12'1'3675,"4"-2"-3171,-9 1 538,9-1-291,3 1-123,6 2-80,4 1-133,2 1-90,0 1-112,10-1-168,-14-1-68,5 0 68,-17-2-90,-4 1-212,-3-2-875,-3 1-1064,-3 0-1614,-1 2-2151,-1 3 5961,-7 2 0,5-3 0,-5 0 0</inkml:trace>
  <inkml:trace contextRef="#ctx0" brushRef="#br0" timeOffset="18066">19229 13370 12602,'-3'-6'4325,"0"1"-3518,3 5 593,-1-4-850,1 3-136,-2-3-167,2 4 133,4 0 338,4 0-237,7 1-89,7 3-212,4 0 33,4 0-90,2-1 12,0-1-1,10-1-55,-14-1 10,4 0-122,-18 0 77,-4 0-55,-4 0 22,-3 0-2510,-2 0-7332,-2-7 9358,-5 2 1,3-3 0,-2 4 0</inkml:trace>
  <inkml:trace contextRef="#ctx0" brushRef="#br0" timeOffset="19002">19552 12948 11403,'-4'-4'3855,"2"2"-3430,-1-1 23,2 2 763,-1-2-460,9 13-191,3 0 0,9 11-212,5 0-136,18 11-178,-8-8 33,14 6-134,1-4 168,-2-1-101,-2 0 0,-10-6-45,-18-7 90,-4-1-90,-4-1-11,-4 4-34,-2-3 102,-2 3-12,-1-4 0,-3 1 33,-4 0-55,-6 2 44,-3 1 1,-4 3-35,-3 2 35,-4 3-34,-3 2 123,-18 12-180,10-9 292,-14 8 90,16-13 56,-1-1-236,2-1 180,1-1 168,4-2-258,4-2-146,5-3 124,5-3 55,5-3-21,4-1-168,3-4-12,2 1-3082,1-2-683,1-3-5177,-3-2 8886,-2-3 0,0 2 0,1 2 0</inkml:trace>
  <inkml:trace contextRef="#ctx0" brushRef="#br0" timeOffset="20531">20569 13171 12389,'12'-2'5546,"49"-25"-4839,-25 5-483,4-1 0,0-2 168,8-13-257,-6-2 101,-9 2-22,-7 3 21,-10 3 90,-8 5 79,-7-8-359,-12 11-101,-9-5 34,-10 14-49,-6 2-7,-5 6-79,-15 3 34,16 10 22,-7 7 11,26 10 57,7 9 33,6 29 33,5-8-287,2-16 0,2 1 299,4 22-101,3 1 101,4 1-56,-4-18 0,0 0 89,5 22 11,-5-25 1,0-1 67,0 9 68,-2-7 211,-2 7-245,-3-16 66,0 5 35,-7-17-203,-4-1-33,-7-4 407,-18 2-564,5-6-67,-13-2 68,9-8-24,0-2 24,0-2 21,2-4-190,3-3 101,7-4 157,5 0-134,9 0 21,5-2-55,31-11 324,0 4 1,26-7-11,-7 11 66,3 3-66,-3 7 89,-2 4-67,-4 2 89,-6 4 68,-4 4 213,0 9 122,-7 6-481,-2-1-168,-6-2 12,-4-8-24,1-4-447,2-3-874,3-2-1693,1-8-3338,-2-5 6364,-4-8 0,-7 9 0,-2 1 0</inkml:trace>
  <inkml:trace contextRef="#ctx0" brushRef="#br0" timeOffset="21534">20991 13767 11011,'12'5'5647,"-2"-2"-4571,-10-3 392,0 0-135,4 0-492,4 1 403,16 2-931,-2-1 46,10 1-147,-9 0-133,-3-2-34,3 1-1,-10-1-21,-1 0-12,-9 0-1692,-2 0-2487,-8-1-4258,-2 0 8426,-9 0 0,9 0 0,-1 0 0</inkml:trace>
  <inkml:trace contextRef="#ctx0" brushRef="#br0" timeOffset="22762">21760 12675 11739,'-7'-4'2678,"-39"1"-2286,24 16-223,-33 8 301,34 19 113,10 0 0,1 3-1173,4-7 1,1 1 718,-1 15 0,1 1 39,3-13 0,0-1 133,0 1 1,0 1-213,0-2 1,-1-1-6,-1 0 1,-1-1 10,0-2 1,-1 0 346,-11 29-39,-4-7-258,-2-8 371,-15 5-527,10-21 179,-9 0-67,15-23 678,4-6-779,2-1-56,4-3-23,5-1 1,3-3-112,3-3 417,8-3-295,5-1-44,22-3 56,-5 8 157,11-1 12,-15 10 88,-3 7 180,-6 9-45,-6 8 79,-5 24-326,-8-8 181,-4 15-147,-3-18 45,-1 10-269,6-15-201,1 6-1021,8-21-1444,6-6-2219,4-6 4986,2-4 0,-7-4 0,-4 0 0</inkml:trace>
  <inkml:trace contextRef="#ctx0" brushRef="#br0" timeOffset="24023">21959 13469 10603,'10'0'4449,"-2"0"-2769,-13-7-895,-1 4 90,-8-6-505,0 7-123,-4 0 105,-2 1-217,-4 1 366,-1 6-366,-3 3 223,-10 17-100,10-1-157,-5 12 55,16-7 58,4 2-1,6-1-1,4-2-111,2-3-45,7-6 45,6-5-34,10-7 0,7-5 1,23-22-35,-10 0-111,14-20 22,-22 6 45,-7-1-101,-6 1 156,-9-11-21,-6 9-1,-9-9-111,-6 11 10,-8-2-134,-12-21 213,8 14-56,-6-11 12,15 20 66,4 4-123,5 5 34,2 5-112,8-3 145,0 7-33,8-1 22,-3 8-112,5 1 123,-4 4-44,1 0 67,-5 3 33,0 0-44,0 0 111,1 0-44,14-2 22,-1-3-123,14-3 34,-4-5 55,24-8-33,-13 4-179,11-5-504,-23 9-785,-9 4-1255,-10 4-1860,-7 2 4583,-20 3 0,9 0 0,-9 0 0</inkml:trace>
  <inkml:trace contextRef="#ctx0" brushRef="#br0" timeOffset="25029">22008 13816 9789,'3'8'3552,"-1"-1"4404,-2-8-7844,3 0 45,3-1 616,13 2-605,0 1 34,7 1-135,-8 0 12,-1 0-34,0 0 11,-6-1-79,-2-1 57,-6 0-6769,-3 0-2240,0-2 8975,-2-3 0,2 2 0,-2-1 0</inkml:trace>
  <inkml:trace contextRef="#ctx0" brushRef="#br0" timeOffset="25973">22306 13767 13622,'8'4'4538,"-2"0"-3508,-6-4-279,44-39-325,-23 19-208,7-5 1,0 0-29,-8 6-66,-5 3 66,-2 2-33,-6 6-112,-2 2-11,-4 5-169,-1 1-22,0 8 225,0 2-46,-2 10 12,-1 16-79,-1-7 78,0 10-55,2-12 11,0-3 33,1-1-89,-1-4 22,-3 4 0,0-7 68,-3 0 10,1-7 91,-8 0-113,2-4 78,-5 1 102,3-3 134,0-1 212,2-1-122,3 1 448,1-2-729,5 0-78,1 0-145,3 1-12,8 0 224,3 1 146,9 0-67,3 0 78,2-2-45,-1 1-235,0-1 112,0 0-112,-8 0-22,-3 0 67,-7 0-79,-5 0-4056,-1 0 4090,-2-5 0,1 4 0,-2-4 0</inkml:trace>
  <inkml:trace contextRef="#ctx0" brushRef="#br0" timeOffset="26837">23075 12973 10350,'6'1'2958,"-1"-1"-7856,-30 18 5558,8 0-9,-22 20 1268,15 0-1011,-1 6 775,0 7-1033,3 5 229,6 3 1,2 1-821,6-21 1,1 0 181,-3 22 1,3-3 273,5-1 2936,16 10-3283,1-22-179,13 3 78,-3-24-3330,16-1 1683,-19-12-1580,7 1-2599,-25-10 5759,-6-2 0,-2 0 0</inkml:trace>
  <inkml:trace contextRef="#ctx0" brushRef="#br0" timeOffset="27613">23224 13097 10933,'0'8'2611,"0"-1"-1424,-18 29-492,6-10 111,-15 34-55,11-19 56,1 5 560,-5 19-661,8-16-191,-4 12-67,10-23-10,1-4-282,2-3 169,2 5-213,4-11 11,4 5-156,4-16 89,4-1-67,14-2-180,-7-5-358,9-1-728,-10-5-752,-3-3-1063,-5-4-5589,-4-3 8681,-5-3 0,-4 6 0,0 1 0</inkml:trace>
  <inkml:trace contextRef="#ctx0" brushRef="#br0" timeOffset="27952">23150 13345 12703,'9'3'3540,"-1"0"-1668,-8-3-998,33 1-101,-14 3-358,26 1-359,-25 2 0,-1 0-2174,-3-3-1737,-7-1 1453,-3-2 1,-6-1-1</inkml:trace>
  <inkml:trace contextRef="#ctx0" brushRef="#br0" timeOffset="29079">23447 13072 10025,'7'0'2958,"-2"-1"-2185,-5 1-179,0-4 45,0 4 246,0-4-89,2 12-169,2 4 572,9 25-706,-1-4-213,4 18-79,-7-8-43,-4 4-69,-3 5-33,-4-12 0,-3 1-484,-5 23 489,2-23 1,-2 0-73,-10 13 196,5-21 0,1-1 39,-8 13 89,-4 5-111,11-24-22,2-7 32,3-3-44,1-1-100,3-6-24,1 2 463,3-5-518,-1-2 123,0 1-101,2-3 45,-1 0-9546,1-1 9490,-1-9 0,2 6 0,-2-6 0</inkml:trace>
  <inkml:trace contextRef="#ctx0" brushRef="#br0" timeOffset="30213">23894 12923 11045,'7'10'4258,"-1"-1"-3262,-6-11 1683,0 1-2231,-3 3-369,-5 7-46,-6 10 292,-17 35-135,5-3-308,7-13 0,0 2 230,5-6 0,1-1-67,0 2 0,1 1-1596,1 0 0,0-1 1590,1 0 1,2-1 251,-5 29-85,4-8-83,5-9 11,3-9-122,7-2 357,3-16-470,10-3 3404,3-13-3459,4-7-37,3-5 46,-2-6-166,-3-1 122,-5 1 147,-6 4 100,-7 4 89,-3 3 293,-8 6-416,-5 8-56,-8 7 146,-4 12 56,-4 8-123,-1 9 291,0 6-28,10-12 0,1 1-490,-5 22 165,8-24 0,3 0 95,1 7-156,5 1-90,2-18-650,2-2-717,0-20-1602,0-3 1445,0-3 0,0-1 0</inkml:trace>
  <inkml:trace contextRef="#ctx0" brushRef="#br0" timeOffset="30988">24068 13494 10034,'11'9'3966,"-3"-2"-1766,-4-7-1058,3 1 201,7 2-233,16 9-407,-4-2-479,10 3 822,-10-5-968,-1-3-280,8 1-929,-10-3-1368,3 0-2083,-15-3 4582,-5 0 0,-5 0 0,-1 0 0</inkml:trace>
  <inkml:trace contextRef="#ctx0" brushRef="#br0" timeOffset="31363">24068 13791 13456,'0'10'5502,"40"1"-4561,-16-11-527,35 2-246,-18-2-168,-14 0-181,2 0-1354,-20 0-1597,-5 0-4308,-6 0 7477,-8 0 1,5 0 0,-4 0 0</inkml:trace>
  <inkml:trace contextRef="#ctx0" brushRef="#br0" timeOffset="32438">24713 13494 12792,'-4'-1'3698,"2"1"-2477,2 0-122,44-29-842,-15 9-207,4-3 1,1 0 72,3-5-89,-4 0-1,2-6 23,-14 11-56,1-3 56,-14 14-100,-3 3 111,-1 1-101,-3 5 80,0 0-193,-1 3 226,0 9 829,-2 23-438,-5 6-122,-5 23 33,-4-7-101,-2 3 33,0-2 629,-2 11-584,6-21-145,2 3-90,7-26-22,2-7-123,1-4 78,2-4-112,0-3 67,0-2-5020,0-2 796,-4 0-4683,-2 0 8896,-7-1 0,6 0 0,0 0 0</inkml:trace>
  <inkml:trace contextRef="#ctx0" brushRef="#br0" timeOffset="32905">24639 13915 14395,'1'5'4325,"0"-1"-3204,47-3-281,-13 1-566,3-1 1,3 0 195,14 0 23,3 0-510,-2-1 152,-5 0 67,-8 0-235,-10 0-237,-6 0-1029,-15 0-1547,-3-1-4841,-16 0 7738,-7-2 1,4 2 0,-2 0 0</inkml:trace>
  <inkml:trace contextRef="#ctx0" brushRef="#br0" timeOffset="33681">24911 14238 14036,'12'7'4079,"-3"-1"-2813,-72 0-907,36 1-135,-12-3 0,2 4-23,13 10-178,12-2-1,2 6 68,11-4-90,15 14 33,-1-7-66,16 9 78,-3-12-45,3-1 22,0-2 12,-2 0 134,6 7-68,-15-7 12,0 5 527,-16-7-146,-15 5-134,-5-5 112,-17 4 22,-6-9-113,-8-2-9,-5-2-254,13-4 1,-1-1 106,-16 1-11,-11-1-157,36-2-79,11-1-2924,10 1-1703,6 0 2297,4 0 0,0-1 0</inkml:trace>
  <inkml:trace contextRef="#ctx0" brushRef="#br0" timeOffset="43437">14912 15255 11840,'-10'10'3138,"-1"0"-2332,-8 6-291,-3 8-290,-2 2 716,-8 13-516,13-15 2,-6 7-80,9-14 79,1-1-180,3-4 315,1-1-393,5-5-45,1-1-11,3-5 89,2 0-189,7-9 111,4-3-56,10-13-11,21-22-90,-9 9-10,12-15-68,-17 19 78,-3 4 34,-6 6-78,-5 6 66,-4 6 57,-5 4-34,-2 4 34,-2 3-101,-1 1-123,3 2 257,0 4 124,4 6-224,2 6 167,4 4-89,3 3 56,2 2-89,2 0-12,0-1 101,0-1 12,0-2-12,-2-1 302,4 3-280,-8-8-10,1 1-24,-9-9 113,-3-3 22,-2-1 91,0-1-147,-4 1-100,-5 1 189,-6 0-212,-8 0 180,-22 1-203,6-3 23,-14-1 23,16-3 21,2 0 57,7 0-111,4 0 21,7 0 0,4 0-89,4 0 44,3 0-67,3 0-213,1 0 124,-1 0 10,1 0-189,-3 0-506,-1 0-1220,-8-1-538,2 1-2555,-7-1 5132,4 1 0,5 0 0,3 0 0</inkml:trace>
  <inkml:trace contextRef="#ctx0" brushRef="#br0" timeOffset="44472">14986 15404 8322,'9'0'2073,"-2"1"-931,-9-10-592,1 6 144,-2-7 57,1 8-303,0-1 45,0 0 23,0-1 223,-1-2-604,0 2 245,-1-1 58,3 2 323,-1 2 999,0 0-1413,1 1-279,0 0 44,-3 16-79,0 1 1,-2 20 111,0 2 12,-1 7 168,0 5 89,-1 5-39,2-14 1,0 1-422,-4 23 163,4-23 1,-1-1 28,-2 14-12,4-21 1,-1 0-79,-2 14 45,-1 9 112,4-26-157,2-4 67,1-4-22,0 1 11,0-8 203,1 1-248,0-9-11,0 0 12,0 1-91,0-4 34,1 2 12,-1-6-3329,1 0-1948,-2-11 5254,1-2 0,-1-1 0,1 3 0</inkml:trace>
  <inkml:trace contextRef="#ctx0" brushRef="#br0" timeOffset="55384">1935 4291 10966,'6'11'2678,"-2"-1"-2230,-3-12 1043,-1 2 2049,0-2-3158,1 1 648,-1-1-1243,2 1 45,-1 1 23,2-1 122,-2 1 1,2 0 55,0 0-55,1 0 56,-1 0-68,-1 0 101,-1 0-112,0 0 45,1 0 23,1 0-34,0 0 11,2 0 44,-2 0-44,1 1 12,-2-1 268,-1 0-314,0 1 12,1-1 22,0 0 33,3 2-55,-1-1-1,3 1 57,-2-1-34,2 2 11,-2-1-33,2 0 55,-5-1-33,0-1 45,-1 1-101,1 0 90,0 0-57,1 0 57,-1 0-56,1 0 33,-1-1-11,1 2 11,-2-2 123,0 1-234,0 0-1055,0 2-492,-4 2-3328,-6 2 4975,-7 2 0,5-4 0,0 0 0</inkml:trace>
  <inkml:trace contextRef="#ctx0" brushRef="#br0" timeOffset="56988">1861 9475 11224,'12'3'3406,"-2"0"-2588,-10-4 1692,0 1-2386,2-1-102,0 1 34,3-1 123,-1 1 460,8 0-471,-2 0 100,5 0 2,-4 0 155,5 0-268,-5 0 22,3 0-33,-6 0-79,-2 0 45,0 0-67,-3 0-34,0 0 23,-1 0-34,0 0 67,-1 0-5098,1 0-515,-6 0 5546,-2 0 0,0 0 0,-1 0 0</inkml:trace>
  <inkml:trace contextRef="#ctx0" brushRef="#br0" timeOffset="59189">3102 4787 8534,'1'5'1692,"0"-2"8113,-1-4-9861,2-1 67,1 1 56,5-1 68,0 2 44,4 2-89,-3-1-12,-1 2-56,1 0 79,-2-1 0,1 0-45,-3 0-34,0-1 12,-2 0-12,-1 0 12,-1-1-45,1 1 11,1-1 33,-1 1-55,1-1 22,1 1-22,2 1 78,-2-2-56,1 2-12,-1-2 80,-2 1 683,0-1-2992,-2 2-1726,-6-1-5859,-4 1 9826,-9 2 0,9-2 0,0 0 0</inkml:trace>
  <inkml:trace contextRef="#ctx0" brushRef="#br0" timeOffset="61063">3250 9550 8815,'7'13'2633,"-1"-3"-2028,-6-10 5760,0 0-6399,3 0 135,1 0 212,3 0-44,0 0 112,0 0 124,7 0-393,-4 0-79,2 0 23,-4 0-33,-2 0 10,2 1-66,-4-1 66,1 0-10,-4 1-2018,0-1-1680,-3 3 3675,-14 3 0,10-2 0,-9 1 0</inkml:trace>
  <inkml:trace contextRef="#ctx0" brushRef="#br0" timeOffset="63353">3226 14238 8131,'2'2'1681,"0"0"7664,-2-2-9278,3 0 123,4 0-55,2 0-90,1 0-22,-3 0 21,-2 0-88,-2 0 111,2 0-90,-2 0 46,2 0-12,-1 0-22,0 0 56,0 0-79,0 0 68,-1 0-34,0 0 11,-1 0 213,-1 0-202,0 0-33,1 0 0,0 0 56,0 0-79,0 0-2678,0 0-3092,-9 2 5804,-3 2 0,0-1 0,1-1 0</inkml:trace>
  <inkml:trace contextRef="#ctx0" brushRef="#br0" timeOffset="65236">3225 16545 7806,'-6'-2'2578,"2"1"5086,4 1-7059,10 0-303,-2 0-156,9 0 44,-4 0-89,0 0-45,-1 0 1,0 0 21,-2 0 12,-1 0-23,-2 0-34,-1 0 46,0 0-23,0-1 0,-2 1-45,1-1 23,-3 1-34,0-1 33,-1 1-3237,1 0-1626,-7 0 4830,-4-1 0,1 1 0,1 0 0</inkml:trace>
  <inkml:trace contextRef="#ctx0" brushRef="#br0" timeOffset="66614">1910 14114 8305,'-1'-5'3171,"0"1"1342,1 4-3830,4 0 65,0 0-333,4 0 423,7 0-592,-2 0 508,6 0-497,-4 0-78,0 0-123,1 0 56,3 0-89,-6 0-1,1 0-22,-7 0 56,-1 0-56,-3 0 45,0 0-1042,-2 0-1793,-3 2-5031,-5 3 7821,-5 4 0,4-4 0,0 0 0</inkml:trace>
  <inkml:trace contextRef="#ctx0" brushRef="#br0" timeOffset="67885">1886 16396 9330,'1'11'2869,"0"-1"-2220,-1-11 6724,0 1-7328,2-2 291,5 2-112,3 0 34,13-1-258,-6 0 68,7 0-91,-11-1 34,-2 1 34,-3 0 34,-3 0 33,-2 1-45,-1-1-2760,-2 1 0,1 0 0</inkml:trace>
  <inkml:trace contextRef="#ctx0" brushRef="#br0" timeOffset="74665">4392 3746 8411,'8'8'2264,"-1"-1"-1827,-8-7 9393,1 0-9732,3-1 2,-2 1 57,4-2-90,-3 2 57,0-1-68,1 0-23,-1 1 79,0-1-101,0 0 90,1-1-78,-1 1 66,0-1-89,0 1 56,0 0-11,0 0-90,0-1 101,0 1-56,0-1-11,1 0 56,0 1-23,1-3-11,0 2-44,1-1 66,-3 1-44,1 0 11,-2 0 23,1 1-35,0-1 12,0 1-11,1 0 45,-1 0-45,1-2 11,0 2-23,0-1 57,-1 0-68,0 1 23,0 0 0,1-1 56,-2 1-57,2-1-10,-1 1 56,0-1-57,1 0 23,-1 1-45,1-1 79,-2 2-56,1-1 33,-1 1 0,1-1-33,-1 1-1,2-1 46,-3 1-46,3-1 34,-1 1-89,1-1 134,-1 1-78,2 0-1,-2-1-10,3 1 100,-2-1-67,2 0-45,-1 1 90,-1 0-68,3 0 35,-3 0-68,2 0 100,-3 0-77,1 0-1,-1 0 68,0 0-45,2 0-1,-1 0 1,2 0 45,-3 0-79,1 0 112,0 0-100,0 1 55,0 0-22,0 2 0,0-1 11,1 2 45,-1-1-67,1 0-23,-2-1 79,0-1-67,1 1 44,-1 0-44,0 0 44,1 1-33,-2-2 89,2 4-10,-2-2-46,2 2 56,-2-2-66,1 1 32,-1 0-100,1 0 124,0-2-80,-1 1-10,0-1 22,0 2 45,0 0-45,1 0 11,0-1 45,-1 1-112,1-1 101,-1 1-12,1-1-77,0 0 88,0 0-44,0-1-33,0 0 33,-1 0 22,1-1-22,-2 1-22,1-1 55,-1 0-66,2 1 66,0 0 1,0 1-68,0-1 90,0 0-67,1 0-11,-1-1 11,0 1 44,-1-1-22,2 0-33,-2 0 56,1 0-57,0 1 23,0-1 34,0 0-90,0 1 112,0-2-67,0 1-12,0 0 12,1-1 33,0 1-22,0 0-11,0-1 56,1 1-90,-2-1 56,1 1-33,0-1 78,-1 0-45,0 1-44,0-1 10,-1 0-78,0 0 34,1 0-34,0 0 1,1 0 66,-1 0-11,1 0-56,-2 0 1,0 0 111,0 0-22,1 0 55,-1 0-32,1 0-113,-1 0 78,-5 2 35,0-1 10,-4 0-22,1-1-22,2 0 55,1 0-44,-2 1 22,2-1-33,-1 1 67,2-1-45,0 0 11,0 1 11,-2-1 12,0 0-12,-1 0-67,0 0 45,-2 0-22,1 0 33,-1 0-44,3 0 77,1 0-77,0 0 66,0 0-55,0 0 33,1 0 12,0 0-68,0 0 78,-3 0-21,1 0 21,-1 0-89,1 0 101,1 0-90,-1 0 79,-1 0-57,1 0 57,0 0 11,1 0 11,1 0 45,0 0-68,0 0 23,0 0-89,1-1 77,1 0-44,0-1 34,0 1-79,1 0 56,-1-1 23,1 0-101,-2 0 78,1-1-11,0 0-22,0 0 33,-1-1-22,1 2 44,0-1-78,1 1 135,0 1-124,0-1 46,0 1-68,0-1 100,-1 1-21,1-1 10,0 1-77,0 0 55,-1-1-11,1 1 22,-1-1-67,0 1 90,1 0-45,-1 0 11,0-1-44,0 1 33,-1-2 22,1 2-67,0-1 68,1 1-34,-2-2 11,1 2 0,-1-2 0,0 1-23,1 1 34,-1 0-22,1 0 67,0 1-67,0-1-34,-1 0 90,1 0-79,-1 0 57,0 0-34,0-1-1,-2 0 1,1 1 0,0-1 11,1 1-34,0 0 68,0 0-68,0 0 34,-1 1-44,1-1 66,-1 1-22,1-1-34,-1 1 1,2 0 44,-2 0 34,3 0-56,-2 0 22,1 0-45,-1 0 68,-1 0-90,1 0 56,-1 0-34,0 0-22,-1 0 11,-1 0-11,0 0 79,2 0-90,0 0 78,-1 0-34,1 1 12,-3 1-34,2 0 68,-1 1 22,2-1-23,0-1-44,0 0-1,0 1 79,1 0-101,-1-1 34,0 1 22,-1 0-33,0 0 56,1 0-79,-1 0 45,2 0 22,-1 0-33,-1 0-11,2 0 22,-3 0 56,2 0-101,0-1 78,0 1-44,1-1-11,-1 1 67,1-1-90,-1 1 34,1-1 33,-1 1-11,0 0-11,0-1-11,1 1 56,0-2-23,1 0 1,-1 1 10,1 0-78,-1-1 79,0 1-829,2-1-348,-2 1-1110,-2 2-3876,-3 1 6129,-5 0 0,5-1 0,0-2 0</inkml:trace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3-25T13:17:25.103"/>
    </inkml:context>
    <inkml:brush xml:id="br0">
      <inkml:brushProperty name="width" value="0.05292" units="cm"/>
      <inkml:brushProperty name="height" value="0.05292" units="cm"/>
      <inkml:brushProperty name="color" value="#00FF00"/>
    </inkml:brush>
  </inkml:definitions>
  <inkml:trace contextRef="#ctx0" brushRef="#br0">3374 11410 10989,'5'6'3697,"-2"2"-3204,-3-5-179,0 3 739,-3 5-381,1-4-89,-3 5-213,1-5-146,0 3-56,0 1-45,0 13-123,1-4 112,0 10-89,2-8 268,0 20-168,1-14 45,0 13 68,0-18-135,0 1-68,0 0 1,0 13-23,-1-8 68,1 9-113,-2-10 336,1 29-223,0-19 55,1 21-100,0-25 78,0-2-179,0 25 134,0-24 56,1 17-201,1-29 134,2 7-68,-2-7 24,2 17 100,-1-15 33,-1 9-3312,1 5 3536,-2 2-324,1 0-56,-1-4 0,0-14 78,0 8-56,0-7 90,0 7-79,0-8 79,0 2-12,-1 13 1,0 2-45,-3 4 28,2-3 0,0 0-73,-5 6 3369,3-20-3380,1 9 34,2-21 133,0 0-144,0 2 100,-2 11-56,1-4-23,-1 7-33,1-9 57,0 9-159,0-11 136,0 7-23,1-13 0,0 13-993,-1 3 1016,0 5-12,-2-5 68,0 2-45,1-7-112,-1 8 134,1-12 101,-3 18-202,3-20 45,-2 11 1051,3-21-872,0 8-56,0-2-33,0 6 90,0-3-147,-1-4-44,1-2-795,-2-6-6690,-10-13 7485,-3-13 0,1 7 0,5-4 0</inkml:trace>
  <inkml:trace contextRef="#ctx0" brushRef="#br0" timeOffset="4388">3449 11410 8221,'-6'-3'1916,"-3"-3"-1344,7 3 133,-5-3 1065,1 1-828,1 1 11,0-2-113,2 5-11,1-1 1905,1 2-2157,36-5 0,19-2-532,-6 0 16,16-2 1,0 0-40,-21 3-55,2-1 167,-21 5 214,23 0-192,1 0 1,2 2-3481,15-2 3273,-17 2 1,-5-1-128,-18 1 167,-2 0-1187,13 0 1097,-9 1 213,7-1-135,-12 0-55,-1 1 123,11-1 2638,-15 0-2773,7 0 340,-15 0-306,-1 0 2171,0 0-2115,2 0-89,3 1 189,6 0-133,2 0-34,2 0 156,-5 1-178,11 0 122,-7 0-55,8 1 100,-9 0-78,1 0-112,0 1 303,19 2-270,-15-1-22,14 1 191,-21-4-157,14 2 123,-12-2-34,9 0 1,-14-1-113,8 1 101,-7-2 101,7 1-145,-7-1-68,1 0 190,0 1-122,27 1 89,-18 0-56,21 1-112,-23-2 280,25 0-269,-16 0 56,20 0 112,-24 1-78,1-1 22,35 1 34,-22-1-40,-9-1 1,0 1-62,22-1 56,-14 0-2341,13-1 2307,-19 1-170,0 0 327,-2 0-145,-1 0-12,26 0 79,-22 0-45,19 0-146,-6-2 180,-18 0 2334,17 0-2435,-22 2 357,0-1-257,1 0-145,33-3-1584,-9 2 0,3-2 1696,-5 2 0,0-1-1134,6 0 0,-4 0 1212,6 1-1662,2-3 1618,-14 1-226,16-2 270,-18 2 1252,1 0-1420,1 1 2243,0 1-2209,2 0 45,0 0 50,-12 0 0,0-1 1757,22-1-1846,-8 0 0,0 0 607,10-2-563,-20 3 0,-2 0 118,15 0-212,-1 1-1248,-15 2 1,-1-1 1280,20 1-436,-10 0 1,5 0 479,14-3 1,2 0 33,-9 1 1,1-1 32,9-1 1,-3 0-73,-28 1 0,0 1 17,21 0 0,-2 0 22,10 0 0,-9 1 1,-2 0 604,-7-1-639,-4 0 1,1 0-1755,12-1 1799,-13 0 1,0 1-57,1-1 1,0 1 285,0 0-286,-1 1 135,-1-1-123,1 1-1,5-1 1,4 0 770,-13 0 1,0-1-721,15 0 0,0 0-6,13-2 45,0 1-129,-14 2 1,1 0 106,-16 0 0,0 0 1244,9 1 1,2 0-1313,3 1 1,-4 0 1374,3 0-1307,5 0 0,0 0-124,-4 0 90,10 0 1,3 0-1,2 0-6,-11 0 1,-3 0 72,-7 0-201,1 0 886,-1 0-797,-6 0 124,-14 0-146,0 0 45,26 0-57,-18 0 221,18 0-142,-23 0 0,7 0 0,1 0 1,5 0 10,-3 0 0,-2 0-55,-4 0 33,33 0-90,-23 0 135,25 0-11,-31 0-40,-2 0 0,1 0 51,12 0-56,-10 0 0,-1-1 67,4-1-101,23-2 112,-30 1 0,0 1-101,1-1 1,-1 0 33,33-2 67,-1 1-67,-24 1 0,1 1-123,-8 0 0,0 0 106,4 0 0,-3 1 39,0-1 23,25 0-146,-24 1 90,19-1 101,-19 2-124,15-2-22,-10 2 56,4-1 23,-23 1 66,17 0-190,-15 0 124,14 0-23,-21 0 78,21 0 79,-20 0-179,14 0 67,-23 0 56,-2 0-146,-1 0 101,-3 0 0,-2 0 56,1 0-179,2 0 156,7 0-145,-1 1 11,7-1-3223,14 0 3268,-12 0-79,13 0 76,-17 0 81,6 0-134,7 0 45,-6 0-56,1 0 89,-12 1 12,-3 0-124,-2 1 79,-4-1 11,0 9 112,-1-1 3223,2 11-3324,-2-3 90,0 33-135,-1-15 68,-1 27-45,-1-21-1,-1 22 163,0-19 1,0 0-58,0 26-77,0-31 0,0-4 27,1-3 47,0-3-102,3 23 123,-3-11 0,0 1-3426,2 23 3331,-2-24 0,-1-3 173,0-9-145,0 3 112,0 2 95,0 9 0,0 5-202,0 2 0,0 0-190,0 1 1,0-1 66,0-7 0,0-6 51,0-10 123,0 21-135,0-17 68,0 34 22,-7-5-34,3-7-33,-4 3-45,6-29 45,-1 39 335,0-25-274,2-4 1,-2 2-79,-1 5 0,-1-2 95,0 12-39,1-10 1,1-2-41,1-5-89,1-3 168,1-5-33,0 7-68,0-10-1074,0 8 1175,-2 9 1,0 0-79,0-3-23,-1 3 1,1-2 89,1-19-112,1 20 112,0-14-147,0 12 193,-1-6-124,0-15 2802,-2 12-2734,2-10 1526,-4 26-1482,2-21-45,-1 16-191,3-22 281,0-2-191,0 1-34,0-2 191,-1-4-146,-4 23 101,3-19-157,-4 19 270,5-27-281,0-2 21,2-5 24,0-2-381,-3 0-863,-1 0 1311,-28-25 0,21 19 0,-18-19 0</inkml:trace>
  <inkml:trace contextRef="#ctx0" brushRef="#br0" timeOffset="9406">3250 13915 7567,'1'12'3484,"-1"-2"-1456,-1-10 2970,1 0-4436,2 2-372,3 0-100,5 1-90,3-1 1085,19 1-883,-10-2 688,14 1-846,-16-1 169,7-1 67,1 0-168,0 0-112,-5 0 11,-3 0 359,1 0-392,0 1 100,5 0-2932,-9 0 3146,24 0-23,-8-1-303,8 0 90,-10 0 79,3 2-146,-7 0 123,24 1-146,-19-2 180,13 1-2403,5-1 2369,-11-1-33,13 0-113,-16-1 303,33-6-269,-24 2 1886,24-4-1785,-14 4-68,8-1 35,1 1-52,-15-1 1,3 0-148,-8 0 0,1-1 142,17-1 1,-1 0 1338,-18 2 1,-2 1-1368,5 0 0,-4 1-2602,-1 2 2708,12-1-78,-17 1-44,1 0 122,18-1-89,-17 1 0,2-1 605,24-1-600,-26 2 1,-2 1-85,3-1-2002,16 1 2159,-13 1-78,13 0 1961,-18 0-1950,30 0 0,-10 0 79,9 0-236,-10 0 247,-4 0-101,-8 0-89,3 0 66,-11 0 57,2 0 3358,2 2-3291,-4 0-124,-10 1-22,0 0-3335,11 1 3514,-7-1-145,8 1-23,-10-2 180,0 0-124,40 4 45,-29-3-89,30 3-34,-15 1 168,-17-1-157,18 1 3415,-24-3-3325,26 0-34,-20-1 22,18 1 12,-26-2-34,-2 0-55,1 0 245,24 2-246,-18-1-11,18 1 180,-25-2-192,36 2 113,-27-2 0,27 1-112,-22 0 78,-9-1 34,23 3-124,-23-3 169,22 3-191,-11-2 124,1 1 21,-3-2-3436,-12 1 3314,1-1 145,0 0-100,2 0 77,0 1-66,2 0 11,1 0 112,17 2-213,-11-1 145,13 0 68,2 0-118,-19-2 0,0-1-39,24 2 90,-20-1 0,-1 0-46,-3-1-10,1 2 0,3 0-2213,17 1 2291,-23-1 0,0 0-90,17 1-924,15 2 980,-8-2 897,-24-1 1,1 0-831,30 2-1972,-11-2 1995,15 0-280,-1 1 2096,-16-3-2029,-4 1 45,-15-1 78,20-1 1,7 0-12,-16 1 1,3 0 439,14 1 1,9-1-1,-2 1-433,-12-1 1,-2 0 0,-2 1-36,14 0 1,-1 1 16,-14-2 0,2 0 0,-9 0-1053,8 2 1059,-12-2 0,2 1 10,0 0 1,3 0 962,-2 0 1,4-1 0,4 1-992,0 1 1,5-1 0,0 1 0,-3-1 7,0 0 0,-3 0 1,0 0 29,9 1 0,-1-1 0,-8 0-3,11 0-68,-1-1 73,-23 0 0,0-1 11,-2 0 0,5 0-20,20 1 0,10 0 0,-8-1-81,-17 1 0,0-1 80,9 1 1,4-1 0,-17 1-64,-26 0 56,10 0 1753,14-1-1674,-13 1-136,6-1 24,9 0 11,9 0 22,13-2 46,-4 0-103,-1-1 46,-23 0 23,30 2-57,-46 0-11,15 1 68,-26-1 101,1 1-260,-2-1 136,-2 0 0,-2 1 34,1 0-90,-1 0 78,7 0-10,-2 0 56,5 0-108,28-2 0,5 1 7,-9 0 38,10-1 1,1 0 72,0 2-2347,-19 0 2303,19 0 31,10-1-98,-30 1-23,22-1 157,-26 1-191,-14 0 101,10 0-11,-9 0 22,-5 0-22,8 0 34,-9 0 2225,8 0-2395,-7 0 262,32 0-250,-25 0 147,24-1 90,-30 1-260,8-1 249,-5 1-226,1 0 146,-4 0 136,-5 0-316,0 0-1074,-3 0-8599,-31-16 7806,2 4 1,-8-6 0,17 10 0</inkml:trace>
  <inkml:trace contextRef="#ctx0" brushRef="#br0" timeOffset="12451">3300 13543 18485,'-7'19'414,"1"-1"-335,2 16-113,2-17 23,0 15 89,2-16-11,0-8 34,0 11 90,-1-12-203,1 4 68,0-5 35,0-1 435,0 11-347,0-7-190,0 9 134,-2-2-67,0-1-33,-2 2 10,1-5-10,1-5 133,1-3-223,1-1 202,-1 2-180,1-2-34,-1 3 35,0 4 88,1-5-32,-1 4 234,-1 11-190,1-7-1040,-2 8 995,3-14-112,0-5 124,0-1-34,0 2 123,0-2-157,0 2 11,0-2 1097,-1 0-884,1 7-145,0-6-90,0 6 101,0-8-247,0 1-3597,-4-7 3799,-7-8 0,4 5 0,-3-4 0</inkml:trace>
  <inkml:trace contextRef="#ctx0" brushRef="#br0" timeOffset="41953">3250 15230 8221,'3'3'3440,"-1"-1"4179,-2-2-7630,0 2 112,0 4-23,0 12-67,0 26 12,0-13 89,0 25-11,0-10-79,0-7 258,0 19-179,0-2-67,0-14-45,1 18 11,0-36 44,2 6 1,-1-9-123,0 0 167,1-1-89,0 21 56,-1-14 34,0 16-56,-2-19 22,0 10-23,0-8 34,0 16-11,0-19 101,0 6 169,0 9-282,0-13 113,0 13-134,0-19-12,0 0 56,0 12-11,0-10 146,0 19-62,-3-4 0,0 0-208,0 4 74,-1 0 0,1-5 27,1-17-582,0 0 571,1-6-33,-2 19 235,-2 0-258,0 12-11,0-10 135,2-10-112,0-2 10,1-4 57,1-4-22,0-4 10,1-2 528,0-3-595,0 0 169,0 0-135,0 1 0,0 1 89,0 5-111,-1 0 123,-1 7-157,0-6 112,-1 1-23,1 4 35,-1-3-90,0 3-80,0-7 114,2-3 67,-1 1-136,-4 13 57,2-5 22,-3 9 46,3-8-192,2 0 136,-1-3 78,1-2-124,1-6 46,-1 5-92,0-4 103,1 3-1,-1-4-22,1-1-33,0 3 21,1-4 136,0 4-146,-2 0-68,1-4 101,0 3-134,0-6-303,-1-1-1423,-2-4 1849,-19-52 0,15 38 0,-12-37 0</inkml:trace>
  <inkml:trace contextRef="#ctx0" brushRef="#br0" timeOffset="46040">3250 15205 8804,'11'6'2453,"-3"-1"91,-8-6 2196,0 0-4729,2 1 695,2-1-381,1-1-191,-2 1-33,0 0 112,-2 1 89,2 0-234,0 0 178,3 0-168,1 0 180,10-1-123,-7 1-90,8-1-124,-10 1 102,-1 0 134,1-1-225,0 1 259,1 0-113,0 0 236,4-1-90,3 1-224,-1 0-56,-1 0 78,-2 0 101,6-1-212,-4 0 111,10-1 57,-8 0-79,2-1-79,-2 2 214,5-1-169,-9 1-22,7-1 157,-11 1-157,-2 1 33,2 0 57,0-1-12,1 1-100,0-1 112,-2 1 44,15-2-100,-10 1-34,12 0 179,-1 1-123,-7 0-79,10 0 135,-10 0-11,8 0-3403,-5 0 3324,7 0 157,-9 0-134,1 0-90,0 0 135,0 0-34,2 0 34,18 0 122,27 0 13,-14 0-158,11 0 3269,-28 0-3100,2 0-248,0 1-10,-2 0-3280,8 1 3391,-6-1 34,6 1-67,-13-1-188,-1-1 334,2 1-213,0-1 11,-2 0 3511,-8 0-3433,12 0 90,-6 0 135,24 0-3479,-16 0 3188,12 0 122,-12 0 256,17 0-357,-12 0 113,26 0-168,-13 0 111,-2 0-192,-4 0 248,-15 0-78,1 0-11,13 0-22,-12 2 67,22 0-101,15 2 67,-21-2 11,16 0 7,-39-2-96,32 1 111,-25 0 1,6 0 0,-1 1-2130,-9-1 1950,16 1-1362,-21-2 1564,10 0 1430,-6 1-1519,20-1-34,-19 0 83,10 0 6,-10 1 2247,-1 0-2286,10 0 1,2-1 128,1 1-146,-2-1 1,-1 0-68,-9 0-766,13 0 868,-8 1 77,10 0-72,-7 0 0,0 0-1972,4 0 1966,-4 0 0,-2 0 112,-7-1-167,-2 0-35,-1 0 180,20 0 1921,-17 0-1988,16 0 56,-22 0 777,1 0-900,19 0 189,-15 0 3180,16 0-3268,-10 0-158,13 0 90,-9 0 56,5 0-123,-12 0 78,0 0 90,0 0-135,-3-1 113,-1-1-203,2 0 147,0-1-46,-1 1 124,-8 1-224,10-1 157,4 2-34,1-2 22,-1 1 68,5 0-113,-10 0-89,11 0 135,-13 0-12,0 0 112,-2 0-123,0 1-101,13-1 90,-15 1 67,9-1-67,-19 1 11,0 0-11,-7 0 123,1 0-247,-3 0 247,1 0-157,4 0-11,0 0 101,1 0-3358,9 0 3201,-7 0 112,3 0 0,-9 0 156,-2 0-223,-1 0 22,-1 0-202,1 9 315,1 11 3391,0 5-3487,-1 13 0,-1 3 152,1 2-130,-2-3 0,0-2 96,0-3-96,-1 12 1,-1 3 50,1-1-45,-1-1 0,0-1 112,-1-3-135,0 20-10,1-11 122,0 2-3503,2-30 3335,0-8 111,-1 0 102,-2 13-201,2-12 190,-2 11-78,1-15 22,1 0-67,-1 6 124,1-5 3143,1 12-3255,-1-10-1,1 6 202,-3 3-540,1-6 406,-2 7-147,1-9 91,-1 5-57,1 13 45,-1-10 157,0 15-235,2-23 0,0 4 78,-2-1 263,2-5-162,-4 19-101,3-15-146,-2 10 135,2-12 101,0 8-157,-1 12-56,1-8 101,0 5 22,1-19 90,-1 8-213,0 1 168,0 1-67,-1-3 89,2-8-246,0 5 191,0-2-68,0 3 123,2-3-156,-2-1 134,1-2-34,-1 7 34,-2 5-45,0-5-145,0 4 291,0 0-213,2-10-45,-1 7 179,2-13-145,1-1 112,-1 2 78,0 3-134,-1 0-67,0 2 100,0-4 146,-2 9-269,0 1 191,0 0-169,1-2 113,1-4 56,0-3-113,1-2-66,0-5 111,0-3 392,1-3-548,-3 1-964,-3-1-2544,-5-7-4156,-8-5 6950,-5-9 0,9 8 0,1 1 0</inkml:trace>
  <inkml:trace contextRef="#ctx0" brushRef="#br0" timeOffset="50003">3076 17487 7851,'3'-2'1815,"-2"-1"8015,-1 3-9093,4 0-4810,1 1 4611,5 0 613,2 2-400,28 2-561,-18-2-44,19 2 179,-9 2-146,-12-3 12,14 4-146,-16-5-34,38 3 11,-23-4 23,28 1 67,-23-1 0,-3 0 112,2 0-258,-3 1 1,2 0-1,18 1 79,-23-3 134,34 1-112,-37-1 45,9 1 0,1 1-168,0 0 108,11 1 1,14 0 0,-9 0-2336,13 2 2328,-21-3 0,7 1 0,-8-1 2142,12 4-2063,-13-2-169,1 0 1,0 0 100,-5 0-6,-4-1 0,1 0-2395,11 1 2368,-25-3 1372,29 3-1362,11 0 1,1-1 0,-4 0-29,6 0 1,1 1 100,-27-2 1,-4-1-163,23 2 72,-20-1 1,4 0 28,7 0 0,-4 0 2847,1-1-2887,-8 0 1,5-1 27,7-1 1,-3 1 1499,4-1-1528,-3 0 1,3 0-34,-9 0 0,-4 0 51,7 0-7,-7 0 1,1 0 33,1 0 1,-3 0-84,2 0 55,-3 0 0,1 0-44,16 0 67,-24 0-34,21 0 56,0 0-123,-24 0 168,38 0-179,-33 0 33,1 0 34,1 0 79,-18-1-158,2 1 191,-3-1-156,-6 1-1,1 0 101,-5-1 11,6 1-190,-4 0 156,9-1 158,26 0-225,-18 0 123,19 0 1,1 0-235,-14 0 156,28-2 79,-11 2-158,-24 0 102,32-1-45,-26 1 11,4 0 123,8-1-246,-21 0 112,3 1-3325,-12 0 3403,2-1-157,27-2 236,-18 2-269,19-2 111,-25 2 169,20-4-168,-13 3 0,18-3 0,1 0-34,-13 3 33,21-3 1,-2 2-67,-27 3 224,24-2-180,-37 3-78,-3-1 213,11 0-224,-7 0 246,24-1-112,-22 1 3258,11-1-3202,-8-1 67,-9 2-134,5-1-112,-8 2 34,-1-1 56,1 1 134,-1-1-258,-1-2 90,0-2-56,0-3 101,-5-41 56,-4-3 33,1-5-89,-2 18-90,9 33 146,-1-7-135,1 4 202,0-7-403,0-29 213,1 24-90,-2-28 123,1 36-11,0 1 45,0 2 134,1 8-179,0-3-168,0 5-6084,-14-9 33,1 4 6275,-16-7 0,16 8 0,-1 1 0</inkml:trace>
  <inkml:trace contextRef="#ctx0" brushRef="#br0" timeOffset="52704">3077 17066 6831,'12'5'1099,"-3"0"-1088,-8-6 9378,-1 1-6610,0 8-2790,0 0 101,0 9 279,0 26-369,0-22 135,0 34-146,0-42-68,0 8 281,0-10-12,0-4-167,0 4 156,0 4-201,0-7-68,0 7 124,0-9 78,0 13-134,0-10 55,0 17-22,0-19-67,0 5 325,0 4-202,0-8-55,0 14-24,0-16-55,0 5 123,0-8 79,0 1-124,0-2 90,0 5-113,0-4-66,0 5 123,0-5 11,0-1 123,-1-1-2263,-1-4 1236,-8-9 0,5 6 0,-5-6 0</inkml:trace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3-25T13:19:00.749"/>
    </inkml:context>
    <inkml:brush xml:id="br0">
      <inkml:brushProperty name="width" value="0.05292" units="cm"/>
      <inkml:brushProperty name="height" value="0.05292" units="cm"/>
      <inkml:brushProperty name="color" value="#00FF00"/>
    </inkml:brush>
  </inkml:definitions>
  <inkml:trace contextRef="#ctx0" brushRef="#br0">7369 1761 12972,'10'4'3496,"-2"-1"-3093,-8-3 392,0 0-604,0 7 291,-5 9 112,-6 30-348,2-9-78,-4 15 303,7-7-247,2-10-33,-1 10-35,4-17 113,-1 9-246,-2 14-1,-1-10 90,-6 18-112,0-21-78,-1-1 100,1-4-44,5-13 22,2-1-34,0 7 23,3-12 0,0 3 123,1-13-56,0 0-101,0-3 729,0 1-595,-6-18-167,2 7 55,-4-15 12,2 12 34,0-1-46,-4-12 46,4 9-57,-2-8-67,3 1 168,2 1-134,0-3-740,3 7 807,0 7 67,0 2-67,-1-2 56,0 5-79,-1-1 124,1 4-11,-1 0 605,2 1-683,-2 0-24,1 0 102,0 1-79,0-1-336,1 1 426,22 0-45,1 1-123,14 0 190,1 0-3403,1 0 3168,-7 0 123,0 1-33,-20 0 100,-2 1-190,6 5 135,-7-3 201,2 1-269,-9-3 3672,-1-2-3683,-1 4-11,0-1 302,-3 13-179,-2-7-134,-3 8 212,-16 5-3615,7-7 3458,-8 9 113,11-12-180,3-1 79,1-1 45,2-2-12,1-1 56,2-2-33,-6 1 157,-3 0 2451,1 1-2474,-1-1-201,8-3-12,1 0 192,-1 0-91,3-2 168,-1 1-201,4-1 861,-2-1-727,0 2 280,0-2-291,-1 1 79,1 0-135,1-1-23,-1 1-100,1-1 55,-7 0-44,3 0-157,-10 0 157,8-3-214,-8-8 281,7 0-257,-4-12 178,6 8 46,-5-17-102,6 16 135,-2-7-156,5 13 88,0 3 46,2 2-157,-1 2-1760,1 2-1231,-3-1-4047,-3 1 7161,-6-1 0,5 1 0,0 0 0</inkml:trace>
  <inkml:trace contextRef="#ctx0" brushRef="#br0" timeOffset="2514">10991 4837 11302,'15'11'3844,"-3"-2"-964,-18-3-2264,0-2-303,-6 6 1,2-2 202,-2 0 144,-8 8-436,6-5-3347,-12 10 3303,7-3-135,1 0 201,0 0-235,-2 6 12,10-13 44,-4 7 0,13-16-56,0-1-380,13-7 481,7-9 1763,14-10-1853,1-7 45,-8 7-55,-6 4 44,-3 1-101,-7 10 0,2-5 123,-7 10-167,-2 3 1494,1 0-1428,-2 2 91,3 0-147,-2 0 135,3 0-112,2 0 179,-5 0-235,5 0 124,-6 0-24,2 0 35,3 1 44,-3 1-89,6 3 66,-6-2-55,2 2 146,-3-1-46,4 6-10,-3-3 55,3 6-212,-2-4 167,-2-2 46,4 8 100,-6-9-112,2 6-33,-3-7 157,1-3 1265,-1 0-1489,-7-2 10,-10 0-89,-11 1 124,2 0-12,2 0 22,3-1-168,2 0 57,1 0 234,5 1-279,8-1 56,1 0 122,3 0-55,0 0-34,-12 0 45,6 0-425,-13-1-8797,18-5 1536,3-1 6782,11-2 0,-5 4 0,0 3 0</inkml:trace>
  <inkml:trace contextRef="#ctx0" brushRef="#br0" timeOffset="4110">10991 4911 8288,'10'11'3093,"-2"-3"-1726,-8-8 4795,0-1-5882,0 5 259,0 13-461,0 2-156,-1 14 122,0-3 91,0 3 55,-2 2-78,2 0 101,-4 17-414,1-10 425,-4 14 225,-3 1-119,4-16 1,0-1-197,-3 20-1097,2-15 1,1-2 1141,-1-3-2617,-4 16 2640,3-13 8,2-8-165,4-14 1019,1 6-1019,2-19 1612,0 11-1792,-1-13 3673,1-1-3650,0-1 156,-1 3 58,-4 8-46,3-3-67,-3 4 145,1-3-201,1-6 168,0 6-213,2-10 112,1 0-2331,0-3-2017,-3-11 4348,-4-11 0,3 7 0,-3-4 0</inkml:trace>
  <inkml:trace contextRef="#ctx0" brushRef="#br0" timeOffset="11911">14217 2282 11750,'8'0'2835,"-2"0"-2341,-6-1 3427,0 1-3636,-4 32 1,-4 42 0,-2 13 0,3-19-2406,1-24 0,1 1 2164,0 8 1,-3 13 0,1 5 0,0-4 0,2-12-8,1-2 1,1-5 156,0 2 0,0 3 1,0-2-156,-1 6 0,1-2 0,-2 4 1,1 1 223,0 8 0,0-6-319,2 6 190,0-22 1,0 6-1,1-5 1155,1-3 1,0-4-1155,0 27 3,0-21 0,0 6 0,0-7-160,0 9-18,0-2 1,0 2 313,0-13 1,0-5 1374,0 6-1548,0 26-180,0-46 219,-1 16 0,-1 3-252,0 3 118,-4 12 0,-1 5 38,0-17 1,0-3-12,0-5 1,1 1-73,0 5 0,2 0 874,-1 20-791,2-10-133,-3 12 145,0-24 22,-3-1 1,1 2-169,-3 9 157,2-12 0,1-1-145,3-5 123,-1 5 0,1 2-124,-1 2 96,0-1 0,-1 1-3185,-4 16 3067,1-12 45,-1 13 190,4-22-156,3-5 280,1 33-247,2-33 325,-2 37-224,2-52-112,0 4 3661,1-17-3785,-1-3-1321,-5-3-2387,1-10-3216,-8-12 7048,0-15 0,5 17 0,1 0 0</inkml:trace>
  <inkml:trace contextRef="#ctx0" brushRef="#br0" timeOffset="17310">12902 5283 10597,'13'10'9468,"-1"-3"-9032,-12-7 248,1 0-561,8 3 202,-2-2-269,7 3 291,13 2-291,-13-2 79,13 3 156,4-2-111,-13-2-247,16 2-24,-17-3 204,24 0-57,-18-2 23,16 2 33,-5 0-180,-17-1 124,19 1-100,-14-1 77,-1 0 236,14 0-135,7-1 57,-6 0-236,10 0 50,-9-1 1,-1 0 39,2 0 0,-3 0 0,2 0 78,24-1-202,-30 1 12,26 0 56,-2 1 89,-27 0-145,37 0 78,-34 0 57,-1-1-46,8 1-570,-20-1 436,10 1 134,-14 0-10,1 0 111,0 0-157,17 1-44,-10-1-1251,15 1 1363,-15 0 537,13 0-705,4 0 167,1 0 79,10 2-3056,-20-1 2888,37 3 67,-31-2-1276,23 2 1287,-25-4 79,0 0-56,-1-1-202,1 0 191,1 0-29,12 1 1,18 1 0,5-1-1,-13 1 28,-10-2 1,2 1-54,16 0 1,15 1-1,-3 0 1,-20-1-472,-8 0 502,-11 0 0,-1 1 1908,-2-1-1863,3 1 0,1 0-135,5 0 90,3-1 0,10 0 1,-9 0 3075,0 0-3115,10-1 0,-2 0-28,-27 0 235,0 0 450,18 2 0,4-1-606,2 0-23,8 1 0,8 0 119,-20 0 1,1-1 0,-2 0-176,13 1 0,0-1-1071,-9 0 0,2 1 0,-6-1 1138,-7-1 0,-3 0 11,-2 0 1,3 0-12,18 1 0,9-1 1,-7 1-96,-10-1 0,0 1-669,7-1 1,6 1-1,-14 0 765,-11 0 111,15 0-179,4 1 39,-14 1 0,11 0 100,4 0 0,14 1 0,5 1 0,-3-1 0,-11 0 676,-13-1 1,-6 0 0,6 1-729,11 0 1,13 0-1,1 0 1,-9 1-1,-19-2 36,-9 1-100,9 2 145,7 0 3324,2 2-3402,14 1-23,-32-5 0,0 0 68,18 1 44,-2-2 0,-1-1-156,-10-1-18,-3 0 1,3 1 106,-5 0 0,-4 1 11,3 0-45,2 0 1,0 0 22,10 0-169,-9 0 225,6 0-123,-28 0-34,-6-2 460,-9 0-79,-1-1-482,-1-3 213,-3-1-34,-8-10-156,-11-12 67,2 5-740,-6-6 818,12 13-246,0-1-57,-1-1 1,-10-11 0,-2 0 168,7 6-2983,-29-28 2949,44 46 280,-1-1-145,4 3-52,1 1 74,8 3 0,38 23-79,-22-13 35,27 16 100,-33-22 3291,2 2-3336,-3-2-11,25 16-11,-31-17 157,18 10-214,-27-15-268,12 8 235,-9-5 236,9 5-202,-13-8 67,0-1-112,5 7 246,-2-4-201,3 4 0,0-2 111,-3-2 24,2 2-214,0 1 303,-2-4-236,1 3 12,-1-3 90,-2 0 44,2 1-202,-2-2-156,-1-1-45,-31 37 291,18-25 113,-34 34-24,28-34-10,-2 1-12,-12 7-10,20-12 122,-11 8-156,17-11-68,0 0 101,-15 10 124,1 0-713,-8 5 947,7-6-425,8-4 236,4-3-203,3-3 57,3-2-1,1 0 35,1 0 465,-4 2-466,-2 2-157,-1 1 225,0-1-158,4-2 191,-25 18-190,13-10-144,-15 11 99,24-17 235,6-5 0,2-1-1456,-2-2 1288,-16-19 0,12 14 0,-11-14 0</inkml:trace>
  <inkml:trace contextRef="#ctx0" brushRef="#br0" timeOffset="27755">13919 5383 8646,'3'1'953,"0"1"1187,-4-1 336,-2 1-1321,1-1 637,-1 0-1836,2-1 1400,20-10-1054,-8 3-156,17-8-12,2-9 0,2-5-16,-7 5 0,0-2-113,10-5 1,-2 1 73,3-11-23,-25 28 302,8-10-313,-8 9 157,6-9-225,1-3-33,-6 8 45,8-11 45,-10 13-34,9-20 56,-10 15-34,16-30-256,-12 19 256,1-4 90,6-16-34,-13 30-33,8-23-67,-9 28 111,4-12-133,-1 4 289,-1 0-178,1-4-11,-5 13-100,5-20-3281,-2 7 3392,3-15-2436,0 8 2380,-1 3-1427,-1 6 1427,-2 1-11,1-3 438,5-24-450,-4 21 1585,4-13-1438,2-7-214,-5 24 2325,8-27-2044,-2 11-314,-8 20 3537,5-17-3268,-9 16-336,7-30 134,-3 17 112,9-25-145,-3 33 100,-1 5 90,20-31-212,-17 30 77,17-30 68,-16 28-6,3-6 0,-1-1-5,-1 2 268,3-10 1,-3 3-404,-10 21 179,8-27-190,-5 26 168,2-3-100,9-4 88,-5 8-100,8-7 146,11-10-168,-19 21 122,10-10-55,-17 19 134,4-2-223,-1 1 100,5-3 100,10-4-100,-6 4-78,7-3 235,-14 8-124,-8 2-89,-2 3 168,-1 0 505,13 0-494,-6 0-167,11 0 200,1 7-55,-7-3-202,24 16 236,-22-11-214,12 7 12,-19-9 459,17 23-493,-14-15 157,15 26 0,-12-9 168,-3-5-90,3 14 1,0 1-247,-5-12 280,4 13 1,-2-2-225,-8-21 459,2 16 0,0 0-369,-3-11-169,5 29 236,-6-39-56,4 11 190,1 6-3492,2 9 3268,-2-6-2089,1 7 2022,-4-16-1405,10 28 1450,-4-20 101,3 7-169,-1-8 203,0 7-248,-3-11 1765,2 8-1708,-5-16 431,10 38 0,1 6 1747,-2-13-2038,1 10 0,0-3-96,-6-30 68,-7-16 0,4 9-112,-2-7 3392,-3-7-3180,2 5-223,-3-5 100,0-3-89,0 3 157,0-3-180,-2-2 224,2 1-190,-1 0 124,1-1-68,-1 4-79,5 5 124,-1 0-123,3 5 134,13 19 89,-10-18-190,11 18 1,-5-16 44,7 6-23,-3-4 12,21 25 168,-26-29-3594,13 16 3381,-3-6 56,-12-13-34,27 29 34,-27-31 157,12 13-224,-7-10 0,5 3 3425,14 10-3201,-14-10-258,1 0 0,-17-14 157,3 3-89,-3-3 66,6 5-100,-2-2 123,-2 0-11,4 1-135,-7-5 113,0 1 22,-3-3-124,0 1 180,-1-1-101,6 4-134,-4-3 167,4 2-33,9 6 45,-8-4-67,10 4 145,-4-2-269,5 1 281,-1 0-158,0 0-100,-9-5 235,1 1-202,0-1 79,0 0 67,-1 0 34,3 1-213,2 1 100,5 3 146,-6-3-235,2 0 168,-8-3 34,3 2-247,-2-1 180,-1-1-35,-1 0 124,13 6-280,-4-2 202,23 9 123,-22-10-2712,9 2 2600,-14-6-135,26 9-863,-10-4 975,7 2 1,1 1-23,-9-3 123,26 8-168,-38-12-11,4 1 2146,-9-2-1989,1 0-269,-6-1 1429,4 1-1182,-4-2-147,-3 0 68,3 0 135,5-1-292,-5 1 179,6 0-10,-7 0 77,1 0-190,-2 0 101,2-1 168,6 1-291,-3 0 134,6-1-22,0 1-11,-9-1 167,16 1-279,-14-1 190,8 0 11,-3 1-123,-1-1 11,0 1 169,5 0-236,-11-1 168,7 2-101,-8-2 157,6 0-235,-6 0 167,3 0-32,-7 0-24,-1 0 1,4 0 190,-1 0-313,3 0 134,2 0 78,-4 0-134,3 0 90,-4 0-45,2 0 156,0 0-290,0 0 178,-1 0-55,-1 0 123,-2 0-180,1 0 57,-1 0 190,6 0-258,-4 0 303,3 0-202,-6 0 539,1 0-3284,-3-9 2734,-12-11 0,9 7 0,-9-5 0</inkml:trace>
</inkml:ink>
</file>

<file path=ppt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3-25T13:21:41.406"/>
    </inkml:context>
    <inkml:brush xml:id="br0">
      <inkml:brushProperty name="width" value="0.05292" units="cm"/>
      <inkml:brushProperty name="height" value="0.05292" units="cm"/>
      <inkml:brushProperty name="color" value="#0000FF"/>
    </inkml:brush>
    <inkml:brush xml:id="br1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6327 9252 10215,'1'11'1614,"-1"-3"-2477,-4-7 3171,2-1 5255,0 0-7428,10 0-102,0 0 125,8 1-35,-2 1 79,2 0-169,1 1-33,2 0 168,3 0 90,2-2 22,29 0-90,-19-1-10,18 0 55,-19 0-111,-10 0 77,4 1-156,-11 1 0,0-1 100,0 1-145,1-2 124,1 0-24,3 0-44,2 0 101,1 0-22,2 0-12,0 0 650,23 0-717,-17 0-101,16 0 236,-23 0-102,18 0-33,-16-1 34,14-1-90,-20 1-78,-2 1 145,0 0 78,8 0-290,1 0 290,1-1-156,30-1 34,-29 0-1,22-1-89,-31 2 56,5 0 201,-6 1-179,1-1 214,-4 1-225,-4 0 134,2 0-100,-6 0-124,-1 0 214,-2 0-158,-2 0 135,1 0-146,-5 0 605,1 0-314,-2-5-369,-21-15 67,10 6-89,-17-12 66,10 11-33,3 3 112,-4-4-33,6 6-57,-16-6 135,14 7-135,-8-3 90,12 8 34,5 2-23,-3-1 79,3 1-281,-4-2 146,6 3-123,-3-1 202,8 2-729,0 0 852,25 10-191,-11-4-11,23 9 180,-16-6-292,9 2 157,-7-2 11,5 0 34,-12-4-34,-1-1-45,1 0 68,-1 2-45,-1-2-34,-4 0 179,-5-2-268,1 1 145,-2-1-11,1 0 79,-1 0-79,-1-1-68,0 1 57,1-1 22,-2 1 1,0-2 55,-1 1-202,-1 1 292,0 0-123,0 3-45,0 1 55,-14 17-21,8-11 90,-11 12-204,2-3 69,3-6 191,-7 9-192,7-9 12,-2 0 11,-9 11 56,8-11-56,-7 9 112,11-14-213,-9 8 90,8-7 179,-7 6-258,9-9 23,1 0 78,-5 5 34,6-5 11,-3 2 79,8-5-35,2-4-44,0 1-2566,-6-2-2599,0-4-4505,-10-2 9614,0-6 0,7 5 0,1 0 0</inkml:trace>
  <inkml:trace contextRef="#ctx0" brushRef="#br0" timeOffset="37136">8485 10244 11257,'10'3'4762,"-2"-1"-2520,-8-3 245,1 0-2195,12 65-147,-5-25 40,1 4 0,1 6 307,2 6 1,1-2-196,-4-19 1,0 0-237,3 15 1,0-3 285,3 3-291,-9-29-22,1 6 44,-4-15-67,-2-1-134,2 4 123,-1-4-11,1 0-90,-2-6 79,0-4-426,0 0 481,1-3-21,1-2 10,3-7 124,2-3-130,9-18 1,4-3-39,5-9 50,-2 3 0,0 2-51,-3 6 35,-4 5 245,-1 2-212,2-2 11,1-5 67,-6 10-179,5-14 11,-10 21 57,6-13-35,-7 18 124,-2 1-202,1 0 101,-3 7 135,0-2-225,-2 5 79,2-2-90,-1 0 179,3-3-66,-3 4 44,0-1-1132,-1 3 1076,-39-4 0,28 3 0,-27-2 0</inkml:trace>
  <inkml:trace contextRef="#ctx0" brushRef="#br0" timeOffset="37996">9403 10145 10215,'7'1'3844,"-2"-1"-349,-19 6-3159,4 1 136,-12 8 536,-9 28-896,11-11 34,-11 23 167,18-16-22,4 1 1,3 5-85,2-8 0,1 1-145,-1 8 0,1-1 229,6 16 504,16 0-638,-5-26 102,13 15-125,-12-30-33,6 0 11,-1-1-258,-5-6-1882,-4-2-7803,-20-4 9770,-4-1 1,0 0-1,3-4 1</inkml:trace>
  <inkml:trace contextRef="#ctx0" brushRef="#br0" timeOffset="38944">9701 10368 10395,'2'5'6476,"-1"-2"-5569,-8-6-178,-1 2-236,-9-2-235,1 3 347,-26 14-2165,15-4 1695,-17 13 156,14 1-45,2 4-279,6 2-102,7-4 135,26 4-89,2-15 33,13 9 1694,-2-14-1739,28 5 101,-19-6 56,18 4-45,-28-7 0,-2 1 236,4 6-169,-12-5 113,2 4 280,-13-6 55,-11 13-492,-1-7 78,-11 10-34,-2-10-3425,-14 3 3683,-2-5-918,1 0 963,9-5 134,17-3-279,3-1-270,4-1 0,3 1 2686,0-1-2652,-19-8 0,15 7 0,-14-7 0</inkml:trace>
  <inkml:trace contextRef="#ctx0" brushRef="#br0" timeOffset="39860">9875 10145 10069,'-10'-15'4169,"2"2"-1950,5 12-2085,2 4 1659,14 44-763,8 4-828,-7-16 0,1 6 63,1 9 0,0 7 0,-3-7-198,-4-13 1,-1 1 212,2 22 0,0 11 0,-3-9-90,-7-21 1,-2-4-434,1 11 0,-2-3 512,-5 6-116,-2-25 250,-13 12-101,11-21 34,-13 10-649,16-23-348,-1-1-919,2-2-8251,-4-11 9190,2 1 1,1-2 0,5 4 0</inkml:trace>
  <inkml:trace contextRef="#ctx0" brushRef="#br0" timeOffset="40745">10371 10616 11325,'-13'-18'7529,"1"4"-6901,12 13-281,0 1 191,7 2 952,14 8-1008,15 6-443,1-2 0,1 1-28,5 2 79,12 1-168,-46-16 78,-27 3 0,15-3 0,-18 2 0</inkml:trace>
  <inkml:trace contextRef="#ctx0" brushRef="#br0" timeOffset="41453">10296 10815 10159,'13'1'3441,"-3"-1"502,-10 0 674,0 0-4349,24 3 248,5 3-381,12 1 554,-5 2 0,-3 0-409,-5-2-246,20 7 346,-36-12-436,-6 0-986,0-1-4537,-6-1 5579,-19-10 0,14 7 0,-13-7 0</inkml:trace>
  <inkml:trace contextRef="#ctx0" brushRef="#br0" timeOffset="42953">11264 10517 13935,'52'-36'3400,"-1"1"1,-19 7-3289,23-12 0,-12-5 79,-52 5 55,-39 7-3869,-8 6 3600,-6 21 978,20 25-1190,27 7 212,8 11 1,3 5 23,2-3 1,1 2 9,1 6 0,3 4 228,7-2 0,4 2 0,0-6-4,6 13-202,1-4 1,-1-2 112,-8-4-802,-57-8 1,-14-2 3636,15 9-2981,4-24 0,-11-2 0,8-7 280,-7-14-358,42-24 167,4 9-111,42-22 190,-1 19 145,0 8 1,1 3-56,11 4 521,0 20 0,-2 7-645,-14-1-22,-8 5 0,0-1-112,1-15-33,-8-3 10,1-5-6745,-15-8 6768,-15-7 0,15 10 0,-8-2 0</inkml:trace>
  <inkml:trace contextRef="#ctx0" brushRef="#br0" timeOffset="43958">11661 11063 10653,'6'12'2823,"-1"-2"-1703,-5-10 5716,0 0-5648,7 2-864,-1 0 91,15 4-191,-5-1-213,7 1-33,4-1 44,-11-3 852,11 3-448,-21-4-6107,-16 0 5681,-16-3 0,3 2 0,1-2 0</inkml:trace>
  <inkml:trace contextRef="#ctx0" brushRef="#br0" timeOffset="45453">12281 10269 11235,'10'10'4280,"-2"-2"-3215,-8-8 201,1-4-381,-1 1-638,1-4 795,-20-5-852,5 6 45,-41-4-63,35 54 0,7 29 0,0-12-60,-22 0-9,27-9 1,5 16 0,4 1 0,1-15-794,2-17 1,1-4 773,1 7 0,-2-2-390,-15 12 250,-9-28-100,5-9 189,-4-1 35,9-8 301,2-2 379,21 4-781,-3-1 33,21 6-2960,3 8 3318,-6 12 323,-14 6 1,-4 4-312,-2 10-85,-7-13 1,-5-1 588,-7 12-773,5-20-101,6 31-56,7-40-79,18 13-1646,3-28 1781,2-21 0,-11 11 0,-10-17 0</inkml:trace>
  <inkml:trace contextRef="#ctx0" brushRef="#br0" timeOffset="47557">12430 10716 12049,'17'-7'4908,"-3"2"-2904,-13 17-1522,0 3 627,3 28 1,4 8-2298,3-7 0,2 1 1216,-2 6 1,1-3 999,18 13-1039,7-53-101,15-36-1833,-12-3 1973,-18 0 0,-8-2-5,-18-10-12,-20-22-90,12 42 2247,-10-15-2269,21 36-56,1 1 225,13 0 3503,10 3-3459,7 0 124,16 0-248,-18-1-1163,12-5 0,-1 0 1421,-14 2-190,27-6 147,-52 8-158,0 0-1177,0-3 1132,-23-5 0,18 3 0,-18-2 0</inkml:trace>
  <inkml:trace contextRef="#ctx0" brushRef="#br0" timeOffset="48352">13299 10517 11829,'5'0'7933,"-27"23"-7518,9-8 55,-28 30-302,23-21 330,-5 11 1,-1 3-28,-2 14-213,6-4 0,2 1-1344,6 3 1567,9-13 1,5-1 113,11 3-299,19 0 1,6-1-3184,11-1 2954,-13-14 0,-3-5-123,-11-12-3417,-21-8 318,-2-1 3155,-19-3 0,14 2 0,-14-1 0</inkml:trace>
  <inkml:trace contextRef="#ctx0" brushRef="#br0" timeOffset="49568">13497 10641 9565,'13'4'5648,"-2"-1"-4752,-11-3-335,0 4 1584,-9 43 1,-1 11-1877,4-17-90,-4 19 0,1-5-33,8-36-23,1-2 819,15 19-707,0-13-201,10 11 33,-3-20 157,12-3-258,-13-5 135,14 0-45,-19-6 112,16-1-9999,-26-11 9734,6 4 0,-20-3 0,0 7 1</inkml:trace>
  <inkml:trace contextRef="#ctx0" brushRef="#br0" timeOffset="50257">13423 10790 10081,'10'3'2667,"-1"-1"336,-9-1-1524,0-1 829,9 2-1132,7 2-862,15 2-246,-4-1 951,24 1-851,-34-4-123,14 1 100,-30-3-3327,-2 0 3182,-14 0 0,10 0 0,-10 0 0</inkml:trace>
  <inkml:trace contextRef="#ctx0" brushRef="#br0" timeOffset="51758">13819 10567 0,'-11'-9'2200,"-14"-1"2325,17 8-3808,-8-3 1518,10 3-1517,4 2 2501,0-1-2569,1 1 2401,-1 3-2469,9 10 192,5 9-427,2 3 375,6 11 1,1 2-2788,-5 2 2474,1 7 0,-2-1-375,-11-11 156,-2 10-2245,-12 4 2122,3-22 56,-7 22-190,5-32 840,-7 15-807,8-15 2314,-4 8-2191,9-17-167,3-6 67,-1 1 2630,-1-3-4098,0 0-8352,-11-9 9092,0 0 1,0-1 0,6 3-1</inkml:trace>
  <inkml:trace contextRef="#ctx0" brushRef="#br0" timeOffset="53452">13993 10170 10585,'10'8'3843,"-3"-4"-649,15-2-2712,-4 2-124,34 9-234,-12 3 21,-1 1 1037,-34 29 1,-13 9-1172,-10 5 7,4-9 1,-2 9 0,1-9 48,-7 9 0,21-3 0,8-4 68,9-24-1,16 18 146,-19-39-11,-4-3-213,-9-4 830,-5 1-875,3-1 146,-4 0-348,5 1 102,0-1 33,0 3 67,1 2 0,10 28 168,-4-16-3145,14 45 3111,-11-35 135,4 20-167,-10-17 279,-3 28-381,-5-23 185,-11 6 0,-4-3-185,-3-12 673,-17 6 0,-2-2-696,14-15-290,-26 15-1368,40-23 1670,-11-1 0,15-4 0,-8-1 0</inkml:trace>
  <inkml:trace contextRef="#ctx0" brushRef="#br0" timeOffset="131735">5086 13494 7851,'5'6'1356,"-2"-1"-1054,-2-5 9413,-1 0-9536,2 0-235,-1 0 79,2 0-113,1 0 101,1 0 45,3 1-45,-1 1 90,9 2-179,-5-2 100,7 1-11,-9-2 45,11 0-21,-2 0 88,4 0-67,-5 0 45,-1 0-225,0 0 169,-1 0 56,-2-1-146,-4 1-33,-3-1 78,-1 0 22,-2 0 1,0 0-46,8 0 34,-2 0-22,8 0 134,17 0-212,-15 0 111,22 0 12,-26 0-79,14 0 112,-16 0-22,7 0 112,-12 0-236,0 0 57,12 0 56,-8 0 44,10 0-100,-13 0-46,2 0 91,0 0-23,20 3 89,-6-2-100,18 3 101,-12-2-146,6 0 11,3 0 123,-5 1-134,-4-1 45,-12 0 11,-4 0 90,8 1-113,4 0-21,-1-1 111,5 0-45,-9 0-89,10 2 145,-14-2-360,5 1 237,-16-2 113,3 0-158,-2-1 258,21 4-190,1-1 44,7 1 157,0-1-246,-19-2 101,7 1-34,-9 0 371,23 1-427,-4-1 56,30 1-3268,-26-2 3223,0-1 90,-17 1-135,-8 0 101,2 0 56,7-1-67,-8 0-89,8 0 111,-12 0 12,9 0-90,-8 0 3582,6 0-3604,-9 0 44,0 0 45,19 0 45,-13 0 135,17 0-169,-14 0-44,-5 0-68,1 0 169,-5 0-57,-3 0-112,3 0 158,-4 0-12,4 0-45,3 0-11,-2 0-112,2 0 201,1 0-189,-5 0 144,4 0-66,-3 0 134,1 0-101,-1 0-134,1 0 145,-2 0 57,3 0-158,2 0 158,2 0-146,3 0 201,9 0-145,-3 0-124,2 0 147,-11 0 167,3 0-246,-4 0-12,2 0 146,-6 0-134,-2 0 101,2 0 89,-4 0-145,0 0-102,-4 0 315,-1 0-258,1 0-23,0 0 157,9 0 56,-3 0-123,4 0-56,-5 0 112,0 0-33,-1 0 134,-1 0-302,0 0 290,-2 0-234,0 0 89,-1 0 100,-1 0 2130,1 0-2230,-20-9 0,14 6 0,-14-6 0</inkml:trace>
  <inkml:trace contextRef="#ctx0" brushRef="#br0" timeOffset="138909">6724 16470 13913,'2'4'7036,"1"-1"-7304,3-7 279,3 3 202,19-2 123,-4 3 583,40 0-539,-14 3-99,10-1-214,-15 3 157,-1 0-179,-9 0-101,11 0 67,-14-1 34,0 0-11,-2-1-23,-1-1-45,19 1 191,-17-1 90,24 2 66,-30-1-190,6 0 35,26 10-91,-30-8-89,27 7 78,-35-9-45,6 2 22,-7-2-44,1 1 11,-8-2 112,-6 0-213,3-1 269,-4 0 12,0-1-80,1 0-234,-3 1 190,1-1-56,-2 0 0,1 0 493,-1 0-1020,-25-15-3044,12 7 3526,-25-16-42,25 15-14,-3-4 101,8 7-225,-2-3 293,-1-2-181,-5-3 35,2 2 3012,-10-5-3293,13 10 323,-4-2 81,9 6 0,5 3-135,0 0 135,-2-1-180,0 1 124,-3-1 34,4 1-236,-2-1 381,11 6-258,-1 1 314,16 11-89,8 5 21,-4-5-189,5 4 33,-15-12 168,9 8-135,-11-8-178,6 5 212,-13-9 56,7 5-280,-7-5 247,8 6-68,-10-9-167,0 2 122,-2-1 79,-2-2-123,0 1 493,-1-1-348,0 1-134,-1-2-22,0 2 111,-7 3-21,1 0-91,-6 2 124,4-2 0,-4 2-157,-2 1 235,-1 1-145,1-1-90,4-1-2400,-4 3 2612,4-3-111,-2 1-56,6-3 112,0-1-101,2-1 134,-3 1-123,2 0 169,-2 0 66,-12 7 2255,10-4-2344,-10 6-90,10-6 45,4-3-44,0 0-170,4-3-1556,1-1-8057,-9 0 9771,-1-4 0,0 3 0,2-3 0</inkml:trace>
  <inkml:trace contextRef="#ctx0" brushRef="#br0" timeOffset="167518">18013 4663 9487,'7'10'4650,"-1"-3"-3944,-5-7 190,-1 0 1043,0 4-1513,0 5-157,-1 8 380,-7 45-2093,5-27 1,1 1 1667,-3 9 0,0 0-123,3-5 0,0 1-938,1 4 1,1 2 852,-1 3 1,1 1-349,0 0 1,0 0 359,0-2 0,0-4 252,0 19-72,0-22 0,0 2 32,0 2 1,0-1-185,0 0 0,0-2 283,0-4 0,0 2-278,0 22 1,0-2 170,-1-25 0,-1 0-204,1 27 0,-2-2 129,-2-6-247,1-18 1,0 1 257,-2 17-191,-1 12 49,3-26 154,1-4-35,-1-3 46,0-1-102,-4 26 34,2-19-67,-1-1 0,-1 0-168,0 1 123,0 6 1,-1 0 111,3 1-151,1-7 0,0 1 487,-2 27-436,2-25 2591,-3 6-2491,6-38 169,1-8-629,1-2 1249,-3-1-2693,1-9 1781,-25-44 0,39 67 0,-11-20 0</inkml:trace>
  <inkml:trace contextRef="#ctx0" brushRef="#br0" timeOffset="170017">17268 6300 21241,'3'-1'303,"1"1"-214,4 0 158,-1 0-169,12 1 336,5 4-380,-4-2-112,4 3 122,-10-4 136,17 2-23,-3-2-179,6 1 190,5-1-168,-23-1 33,24 2 35,-18-1-180,9 1 201,3-1-78,-13-1-111,5 0 167,-10 0-78,8-1 78,5 2 67,0-1 1,0 2-46,28 2-201,-27-3 157,10 2 0,0-1-23,-16-1 101,17 3-89,17 1-1736,-21-4 1,1 1 1773,-2 0 1,-1 0-493,32 0 330,-36 1 180,16 1-202,-8 0 224,8 0-202,-22-2 45,-1-1 3279,0 1-3144,20 0-23,16 3-1519,-24-3 1,2 1 1395,-1-1 0,-2 1-462,13 1 630,7-1-214,-27-3 141,10 1 0,-1 0-106,-7 0 235,23 0-235,-31-1-23,0 1 191,18 2 3039,-12-1-3252,14 1 157,-18-2 734,1 0-711,0 0-88,2-1 132,10 1-168,24 0 73,-24 0 0,4 0 110,9 2 0,7 0 0,-6 0-1711,-10-1 0,-1 0 1573,22 3 0,-7-1-45,-29-2 202,-1-1-158,0 1 57,0 1 302,8 0 12,0 0-449,0 0 135,-7-1 22,-4 0-11,-11-2 3029,3 1-2917,-12-2 382,-2 0-8282,-27-2-2099,-7-2 8817,-2 0 1,-1 1-1,0-2 1,-2 2-1</inkml:trace>
  <inkml:trace contextRef="#ctx0" brushRef="#br1" timeOffset="186124">17120 6300 5846,'4'7'1714,"-1"-1"695,-3-5-2309,-2-1-144,0 0 459,-1 0-57,1 0 415,0 0 8696,2 0-9324,2 2 359,6 4-470,0-2 156,3 3 225,-2-2-303,-3-2 101,4 3 459,14 4-448,-1 1-1137,20 5 913,-21-7 146,1-2 56,-3 1-135,-10-5 370,33 11-370,-22-9-2144,15 5 2044,-18-6 915,-8-1-927,2-1 90,12 3 67,-10-3-213,13 4 314,-5-2-224,-10-2-101,7 2 224,-1-2-179,-8-1 2488,13 2-2320,-4-2-45,-2 1-90,1 0 34,0 0 11,-8-2-123,5 1 146,-7 0 11,8 0-12,-4 1-134,7 0 169,-2-1-1,-1 0-190,-3 0 201,6-1-67,-12 0-123,7 0 101,-6 0 112,-2 0-90,18 0-101,-13 0 113,15 0-23,-17 0 89,2 0-89,-5 0-134,-2 0 268,0 0-246,0 0 191,0 0-124,-1 0 56,-1 0 79,-2 0-180,4 0-11,-2 0 124,3 0-169,-2 0 1,0 0 145,-1-13 67,-1 3 0,0-22-157,-1 11 180,0-8-168,0 9 78,0-15 78,0 13-123,-5-47-33,2 42 33,-5-36-78,4 43 123,1-12-179,1-9 100,1 13 1,1-10-248,2-16-2942,0 23 3245,2-30-10,-1 33-965,1 6 886,0 3 100,-1 9 102,0-2-112,4-17 22,-3 11 67,3-18-11,-5 9 1053,-1 4-1109,0-10 45,-1 13-11,1-3-146,1-2 235,1 9 1032,1-2-1189,0 3 12,-1 6 78,1-5-22,-3 6 33,0 1-224,10-44 1671,-7 33-1492,9-32 79,-9 39-112,4-17-23,-3 10 12,1-10 55,-5 14-21,-1 7 66,1-1 343,-1 7 330,0 1-684,2-1-235,4 1 258,8 2 44,8 3 79,18 7-291,-14-4 11,6 2 111,-16-6-55,-6-2 56,4 2-23,-4-3 34,-1 1-134,4 0 100,-5-1 57,17 3-202,-8-2 134,16 4 67,9-3-55,15-1-46,-5 0 79,9 0-1670,-33-1 1502,5 0 112,-13 0-33,4 1 100,-11-1-22,2 0-12,-13 0-145,4 0 191,-1 0 1400,24 3-1456,-12-1-12,24 1 0,2 1 0,-11-2 6,16 1 0,-4 0 5,-26-3 68,14 0-90,-29 1-79,1-2-10,4 2 201,0-1-247,4 1 146,40 2 1,6 0 122,-20-1-179,18 2 1,6 0 44,-23-2 0,-5 1 33,6-1-11,1 1 1,-3-1-3505,-14 0 3572,15 1-2437,-13 0 2358,21 2 1,-20-4-1,21 2-34,9-1 29,-18-1 0,3 2 72,6-1 0,-1 1 2034,20 2-2101,-13 0 3448,-13-3-3571,-17-1 224,13 0-201,-23 0 78,14 1 179,-9-1-314,15 2 247,8 0-79,-19-2-111,17 2 167,-21-2 213,-3 0-246,-5-1 146,4 0-180,-10 0-101,7 0 147,-4-1-68,8 2-46,-6-2 102,7 1 79,-12-1-57,1 0-112,-5 0-7799,-1 0 7844,-13-1 0,10 1 0,-10-1 0</inkml:trace>
  <inkml:trace contextRef="#ctx0" brushRef="#br1" timeOffset="189578">17417 5259 13544,'7'9'3551,"-2"-1"-2296,-5-8-605,0 0 45,4-1-225,3-2-2898,35-21 2507,-8 1-158,15-10 57,-19 10 44,-18 12 79,-1 2-45,-6 5-101,-2 2-22,-1 1 4176,-2 1-4255,1 5 247,-3 8-90,0 2 135,-7 32-169,2-17 236,-3 20-258,5-27 135,1 6-112,2-15 190,0 8-90,0-9-11,1-6-112,-1 2-22,2-8 179,0 4-44,-2 9-158,2-6 270,-3 6-124,2-12 1636,0 0-1278,-3-2-414,-5 0-67,-15 0 179,8 0-213,-6 0 347,15 0-313,4 0 246,-1 0-167,4 0-46,-2 0-78,-24 0 202,16 0-135,-16 0-101,24 0-324,2 0 414,6 0 190,1 0-134,7 0-11,22 5-79,-18-4 146,17 4-112,-25-4 45,1 0-22,12 2 33,-10-2 89,6 1-122,-14-2-46,-4 1 68,5-1 134,3 2-145,0-2-79,1 1 123,-5 0-44,0-1 44,5 1-33,-3-1 34,4 0 10,-5 0-55,3 0 212,-6 0-246,2 1 314,-5-1-5502,-11 0-4325,-3-2 9569,-16-1 0,14 0 0,0 1 0</inkml:trace>
  <inkml:trace contextRef="#ctx0" brushRef="#br1" timeOffset="-186101.73">24563 9798 11112,'3'10'2835,"0"-1"-2186,-3-9 774,0 6-940,0 4-47,-1 9-122,0 5-400,-5 23 400,1-8 112,-3 17-292,2-13 79,-1 2-56,1 3 134,-4 21-10,4-15-158,-3 15 56,5-23-67,0-2 0,-1 1 67,0 13-185,2-13 1,-1-1-40,0 5 169,0 0-3005,1 1 2920,0-14 1,1 1-458,-3 19 429,3-19 1,-1 0 66,-1 13-123,0 0 258,1-7 0,1 1-280,-2 14 33,1-14 1,1-1 347,-2 7-286,-1 9 0,0 2 170,0 3-181,1-5 0,-1-3-73,2-14 269,-1 28-180,1-26-100,1 25 3124,-1-31-3057,0 3-6,-3 7 1,-2 2 823,1 4-768,-2 7 0,2-2 40,3-21-112,-1 15-1,5-32 566,0 0-555,0-1-3480,-1 6 3570,-5 19-22,-1-7-67,-4 14-2347,2-17 2414,0-2-225,2-4 157,1-5 2247,1-2-2246,2-2 112,-1 3-23,-3 28-100,1-14-40,-3 10 1,-1 0 83,3-12-33,-6 23 67,11-42-112,2 9 3403,-2 5-3156,2 1-68,-6 26-190,3-26 252,-4 8 0,-1 1-163,0 3 202,-4 14 113,6-30-113,4-7-224,1-7 56,0-1 45,1-2 11,-1-3-101,1 2 752,-2 3-450,2-1-268,-2-1 11,2-7 56,-1-1-7967,-14-11-1976,-1 0 9644,-20-9 1,19 8-1,-1 2 1</inkml:trace>
  <inkml:trace contextRef="#ctx0" brushRef="#br1" timeOffset="-182236.73">22950 12799 9263,'-9'-11'4617,"2"2"-3329,3 9 1827,2 0-1177,2 0-1770,6 0-201,2 0 145,13 0 280,15 0-303,-9 0-44,10 0 135,1-2-258,-15 1 33,16-1 56,-22-1 23,-1 1-798,1 1 674,7 0 157,-6 1 23,24-1-113,-18 0 158,14 0-124,-16 0 45,45-3 674,-33 2-674,33-2-89,-45 4 122,20-1 113,-16 1-157,16 0-135,-20 0 163,14 3 0,3 0 28,3-1-124,-2 2 1,2-1-3303,9 1 3325,-12-2-2134,13 1 2123,2 0-280,-17 0 1,3 1 458,10 1 1,1-1-342,-9 0 1,2 0 368,24 1 0,-1-1 594,-30-3 1,0 1-774,14 0 0,0-1 67,-12 1 0,-4-1 1788,8 1-1962,13 0 1830,-18 0-1875,0-2 1016,-1 1-859,0 0 79,-3 1 0,5 0-68,24 0 1,3 0-79,-16 0 0,-1-1 18,18 1 1,-6-1-30,-12 0 33,1-1 135,-3 1 0,0 2 697,15 0-772,-18 0 0,8 2 1,-3-1-5,10 0 1,-1 0 44,1 1 1,-1 0-85,-4-3 1,-1 0-23,0 0 0,-3 0 106,17 1-84,-21-1 1,8 1 5,12 2 0,9 1 0,-9-1-1644,-22-2 1,1 0 1651,8 1 1,10 0-1,-1 1 1,-14-2-10,5-1 12,14 1-101,-23-1 169,0-1-135,-3 0 117,7 2 1,0 0-2297,6 2 2184,13 1 1,0 0 185,-15 0 937,-1 0 1,0-1-983,1-1-1213,3 0 0,4 0 1168,-17-2 0,0 1-51,8 0 1,2 0-68,-2 0 0,-4 1 96,11 1 44,-22-2 0,4 1-73,10 1 1,0 1 764,16 0-748,-2 1 1,-1-1 44,-1 0-23,-25-3 1,6 1-40,6 1 0,10 1 1,1 0-1,-5 0 28,-5 0 1,-4-1 0,4 1-18,6 0 1,5 1-1,-1 0 1,-9-1-216,-2 0 0,-4 1 210,5 2 0,-3-1 134,2 0-160,0 0 0,9 1 0,-10-2 1341,2 0-1365,-5-1 0,5 0 106,9 2 0,-3-1-2214,0 0 2102,1 0 0,1 1 862,-19-4 1,-5 0-796,12 0-62,-12-1 1,4 2 61,9 0 1,-3 0 471,1 0-550,3 0 0,-1 0 190,-6-1-145,-7 0-68,-5-1 3221,-18-2-3209,1 0 258,13 0-271,-9 0 2,25 0 133,-5 0 46,1 0-180,29 5 1172,-27 0-1172,15 2 135,6 5-11,-33-7-46,26 7 181,-42-10-191,3 0 223,-13-3-100,0 0-112,-3-1 78,-2-2-123,-4-4-34,-1-1-33,-18-13 0,8 5-130,-7-4 1,-3-2 96,-15-12 133,0 1 34,12 7-11,18 15-919,-9-4 561,7 4 190,-6-3 56,12 6 33,2 0 102,-7-5 335,8 7-179,-2-3-223,9 8-382,51 32-3044,-24-16 3531,7 5 1,2 0-163,-4-4 134,2 0 1,2 1-79,16 9 73,-17-9 0,-4-2-285,-1 0-46,-21-8 393,-6 3-56,-5-2 122,-12 15-256,-10 1 189,-3 2 1,-12 8-883,8-13 1,-2 0 1122,3-1 1,0 0-605,-1-1 1,0 0 284,-19 9-1184,37-19 1050,-20 13 437,20-11 346,-2 1-446,8-5 574,6-7-4485,2 0 4226,-4-15 1,3 11-1,-3-12 1</inkml:trace>
  <inkml:trace contextRef="#ctx0" brushRef="#br1" timeOffset="-181027.73">31534 12874 6626,'22'-12'4347,"-5"3"-3036,-17 8 2265,-21 32-3083,-4 14 0,-3 7-275,0-5 0,2 7 283,12 8 1,2 14 0,3-1 0,2-13-198,0-13 0,3-4-289,5 19 0,4 5 0,10-25 242,23-40 78,-14-2-89,16-1 718,19-15-1009,-37 10 629,26-10-6052,-48 7-1490,-5 1 6958,-4-7 0,1 8 0,0 1 0</inkml:trace>
  <inkml:trace contextRef="#ctx0" brushRef="#br1" timeOffset="-179920.73">31460 13196 9498,'-5'-11'4225,"-2"0"-3296,6 11 1189,-3-3-437,4 1-1289,0 1-425,3 0 772,33-2-459,3-1 34,10 1 403,-6-1-560,-30 4 347,3-1-537,-14 1-4561,0 0 4594,-21-2 0,14 2 0,-14-3 0</inkml:trace>
  <inkml:trace contextRef="#ctx0" brushRef="#br1" timeOffset="-177765.73">24860 9575 12300,'7'-3'7216,"-3"29"-7171,-6-2 257,-1 33-1828,1-11 0,2 2 2298,4 21-727,-3-29 0,3-4 826,9-8-625,9-42-543,0-29 0,-3-10 353,-6 15 0,-2-1-11,7-16 0,-5 3-1932,-16 7 1595,3 40 337,19-3 2515,3 5-2359,23-3-78,-4 0 46,0 0-158,-2 0 79,0 1-101,-14 3 3582,-3-1-3515,-15 2 728,-3 1-784,-2-1 101,-2 0-9932,-3-12 8700,-5 5 0,3-5 1,-2 8-1</inkml:trace>
  <inkml:trace contextRef="#ctx0" brushRef="#br1" timeOffset="-176976.73">25679 9451 13240,'-17'1'3171,"-5"10"-2095,-7 8-235,-6 17-471,6-2 755,4 17 1,3 4-498,5-4-449,1-1 1,3 4-1557,13-12 1,3-3 1443,3 4-62,-2-8 1,4 0 229,32 9-67,-20-23-258,19 15-2476,-23-26 34,-10-5 2532,-2-7 0,-5 0 0,-4-6 0</inkml:trace>
  <inkml:trace contextRef="#ctx0" brushRef="#br1" timeOffset="-175723.73">25853 9475 10854,'-5'32'4146,"2"-12"-3194,-15 41-447,10-28 156,-2 12-34,4-11-2895,2 0 2850,-2 16 252,2-14-26,0 34-103,5-39-178,9 13-359,1-31-11,10-6 78,-2-5-548,41-12-3430,-38-1 3743,4-11 0,-32 12 0,-16 0 0</inkml:trace>
  <inkml:trace contextRef="#ctx0" brushRef="#br1" timeOffset="-174730.73">25778 9599 7302,'6'12'1400,"-2"2"-346,-5-5-258,1-1 2184,-1 0-2588,1-7 2410,0 0-2847,0 2 515,3 1-123,2 2 57,4 0 112,13 0-550,-8-3 45,5 0 56,-14-3-22,-4 0-45,0 0 0,-1 0 0</inkml:trace>
  <inkml:trace contextRef="#ctx0" brushRef="#br1" timeOffset="-172660.73">26027 9525 6439,'4'4'1479,"0"-1"1648,-2-7-2399,-2 3 964,2-3-1557,-2 4 2778,0 0-1400,8 17-1289,-2 0-56,5 11 817,0 25-872,-6-29-12,2 21 515,-3-9-560,-2-18 291,4 32-302,-4-35 55,2 16 24,-2-15-203,0 1 202,1 11-67,-2-12-33,1 7 67,-2 5-124,0-17 158,0 11-169,0-17 22,0-1 12,0 2 112,0-2 235,0 3-336,-1 4 90,-1 4 324,-3 2-134,-1-4-157,0-3 1,2-4-45,0-1-91,0 0 57,-3 3 22,4-4-78,-3 2-78,6-6 570,0 1-481,-1-30 0,1 22 0,0-22 0</inkml:trace>
  <inkml:trace contextRef="#ctx0" brushRef="#br0" timeOffset="-157070.75">24265 12799 8030,'7'5'4348,"-2"-1"-3754,-4-6 1647,-1 1-1849,0 0 661,-13-4-1019,8 3 571,-17-3-504,13 4-135,-5 31 34,18-16 11,0 19 56,34-49-44,-22 5 246,14-17-33,-28 14-338,-18 0 57,7 5 34,-13 2-45,11 11-45,5 1-56,1 19 236,7-14-90,8 9 201,9-29-67,-7 1-246,-2-7 112,-16 8-56,-14 5-3325,-14 18 3425,13-5 180,10 21-2313,31-22 2246,14-4-157,-6-12 112,-6-7-146,-12 1 78,-6 1-10,-1 1 10,-5 3 2225,-4 2-2583,-12 3 3717,0 1-3370,-5 3 23,3 22-123,11-11 66,-1 17 57,16-20 179,12-2-123,8-9 22,6-11 0,-8-2-55,-9-6 122,-18 2-610,-26 36 0,-3 7 599,18-20 90,-3 39-168,44-49-45,21-9-56,-37 2 145,-6-6-178,-71 7 33,43 7 16,-15 3 1,4 9-162,27 23 78,10-13 167,16 8 24,3-20 10,11-7-123,-9-6-3459,-3-5 3471,-3-4 10,-6-7-145,-5 7-45,-12-2-22,-51 51 235,60-29 34,-30 21-348,-9-58 213,36 52 90,-61-31 123,65 56 303,49-70-471,-35 14 3414,27-31-3481,-106 79 33,43-28 628,-6 37-493,46-52-34,21-11-190,-32 1-348,-33 1 482,4 16 438,-22 6-516,36 19 10,-1-11 147,32 8-90,-13-25 0,6-3 68,-15-4-57,-3 0 78,-13-7-189,0 11-338,-29 25 416,29-7 212,26 15-201,7-30 191,32-24-113,-44 11-975,-46-13 852,10 24 23,-36 0 100,39 10-11,5 13-67,9-4-12,8 10 774,36-5-751,-54-17 0,45 8 0,-58-17 0</inkml:trace>
  <inkml:trace contextRef="#ctx0" brushRef="#br0" timeOffset="-153124.75">22776 15205 11616,'8'11'7149,"-2"-3"-6275,-6-9 1624,0 1-2162,0 4-201,0 5-90,0 24 0,0 5-11,0-2 397,1 18 0,-1-3-129,0-29-111,2 16-67,-2-37-584,1-1 460,-8-17 0,5 12 0,-5-12 0</inkml:trace>
  <inkml:trace contextRef="#ctx0" brushRef="#br0" timeOffset="-151773.75">22578 15230 1952,'-14'-3'4045,"-2"-3"3158,15 5-6744,-5-2 1080,6 2 1711,-1 1-2984,0-1-367,13 1 303,15-2-1259,12 2 1517,21 1-1225,-23-1 900,5 1-90,-22-1-68,6 0 46,4 0-57,5 0 740,-5 0 2090,-7 0-2818,-2 1 55,-7-1 1687,1 1-1496,-4-1-179,-8 0 134,1 0-414,-4 0 235,-17 0 0,13 0 0,-12 0 0</inkml:trace>
  <inkml:trace contextRef="#ctx0" brushRef="#br0" timeOffset="-150828.75">23173 15230 10361,'10'1'3026,"-1"0"-1985,-8 3 1268,0 39-1928,0-14-3277,-3 41 3691,0-40 715,-1 7-311,2-6-1087,8-4-22,-2-3-146,7-9 22,-2-12 247,0 1-23,3-2 449,15 0-382,-10-1 3259,11-1-3493,-17 0 122,0 0-122,-2 0 55,0 0 12,-2 0-90,-1 0-7788,-6-6 7788,-16 3 0,9-4 0,-10 6 0</inkml:trace>
  <inkml:trace contextRef="#ctx0" brushRef="#br0" timeOffset="-150229.75">23198 15379 8961,'2'7'3731,"2"0"2823,-10-10-6161,9 2 1108,30 1-1097,-7 0-337,15 1-101,-20 1-1747,-7 0-640,-7-2-3148,-4 1 5569,-13-1 0,4 0 0,-2 0 0</inkml:trace>
  <inkml:trace contextRef="#ctx0" brushRef="#br0" timeOffset="-149765.75">23124 15304 7963,'-2'-11'5491,"-3"-1"-5021,5 11 1144,-3-2 694,23 3-1400,19 1-841,1-1 112,6 1-190,-18-1-3202,-12 0 3011,0 0-750,-13-1-1871,-3 0 2823,-15-2 0,12 2 0,-12-1 0</inkml:trace>
  <inkml:trace contextRef="#ctx0" brushRef="#br0" timeOffset="-147824.75">23595 15404 9129,'27'6'3260,"-5"-1"-2341,-22-5 3719,2-7-3909,-1 4 1019,1-11-1670,-4 10 146,-2-5 539,-8 6-506,-1 0-134,-7 2 34,4 3-146,-2 5-11,5 0 45,-1 5-123,9-6 190,-4 4-79,0 2-1386,0-1 1308,-2 5 90,5-1-113,2-1 158,0 0-146,2 1 571,1 9-290,1 1-46,4 1-1208,6-7 1141,14-8-2006,0-4 1917,3-4 10,-8-3-21,-5 0-2058,6-1 2068,-9 0 528,4-2-617,13-11 492,-17 7-369,18-9-11,-21 10-112,-2 2 11,6-8 179,-5 4 2294,4-3-2473,-5 5 168,-4 1-145,0-1 2884,-1-12-2828,-3 6-158,-13-26 79,3 21 56,-7-9 79,7 15-191,2 5 145,1 1-44,-13-2 22,12 4 12,-8-3-12,12 4-818,-11-3 448,6 2-234,-7-1-35,10 3-201,1 1-314,0-1-336,0-1-4281,-1-6 5760,0 3 0,3-3 0,2 6 0</inkml:trace>
  <inkml:trace contextRef="#ctx0" brushRef="#br0" timeOffset="-146323.75">24463 15429 10273,'8'-4'3575,"-3"3"-1436,-5-2 304,0 2-890,10 30-1250,-4-6-3565,7 26 3329,-5-16-56,-2-2 34,0-3-127,3 1 104,16 3-56,-11-13 113,37-30-2325,-16-38 2240,-9 17 1,-1 0 105,11-26-223,-10 19 2403,-12 20-2123,-1 2-213,-4 1 78,-5 7-22,1-1-146,-2 4 2855,-2 4-8491,1 0 5782,-12 2 0,7 0 0,-7 0 0</inkml:trace>
  <inkml:trace contextRef="#ctx0" brushRef="#br0" timeOffset="-145323.75">24885 15652 11213,'3'4'4448,"-1"-1"-1344,-2-3-1648,5-15-896,14-13-543,-1-5 0,2-1 162,12-15-185,-11 14 1,-2 3 174,-8 11-214,0 0 134,-8 14-201,-2 4 33,1 1 1412,19 52 1,5 19-3281,-13-39 2093,14 39 0,-8-18-46,-19-51-1545,0 0 1445,-12-6 0,9 5 0,-9-5 0</inkml:trace>
  <inkml:trace contextRef="#ctx0" brushRef="#br0" timeOffset="-144513.75">24960 15553 7336,'-16'-1'8583,"4"0"-8091,12 1 1694,0-1-1525,6 1-67,2 0 257,17 3-605,17 3-335,-1-1 111,-1 0 1,-19-4 44,-11-1-56,-5 1 359,-1-1-986,-4 0-2186,-4 0-3898,-4 0 6700,-5 0 0,4 0 0,2 0 0</inkml:trace>
  <inkml:trace contextRef="#ctx0" brushRef="#br0" timeOffset="-143624.75">25307 15379 9420,'2'9'3328,"0"-2"594,-2 9-2555,-1 20-1244,1-2-11,-1 10 1042,1-10-751,0-13 437,0 17-683,0-26-22,0 5-191,0-8 213,2-3-168,2 1 1512,37 0-1142,-3-5-3099,15 1 2941,-19-3 595,-13 0-602,-9 0-250,0 0 213,-10 0-157,-11-17 0,7 13 0,-8-13 0</inkml:trace>
  <inkml:trace contextRef="#ctx0" brushRef="#br0" timeOffset="-142128.75">26151 15503 12031,'1'3'4717,"1"7"-3754,-1 0-324,0 10-146,-1 6-526,-1 4 66,-3 4 46,-3 1 464,0 2 1,1 0-332,-1-7-801,-1 25 488,8-53-67,0-2 11,0-7-179,3-32 224,0 5-1673,1-2 0,0-2 1717,2-19-1327,-1 12 1529,-3 5 318,-2 26-486,0 2-111,4-11 189,-3 15-122,3-8-202,1 15 3108,-2 1-2693,4 0 302,10 0-168,1 0 11,26 6-1296,-6 1 971,-1 1-1368,-12-2 1413,-11-2 0,-5-3 56,6 1 12,-11-1 111,3-1 1936,-7 1-3583,-3 2 1468,-24 11 0,17-9 0,-17 7 0</inkml:trace>
  <inkml:trace contextRef="#ctx0" brushRef="#br0" timeOffset="-141317.75">26150 15676 7773,'-4'-12'4314,"-4"1"-2790,8 10 2688,2-1-2878,15 2-1,21 0-1277,-6 0 67,8 0 572,-5 0-1065,-20 0-6711,2 2 7081,-26 1 0,0-2 0,2 2 0</inkml:trace>
  <inkml:trace contextRef="#ctx0" brushRef="#br0" timeOffset="-140634.75">26547 15528 9338,'12'5'6454,"-3"0"-4869,-9 0-600,0 4-211,0 9-225,0 4 255,0 1 439,0 22-828,-1-17 276,-1 13-2371,-1-21-2444,0-10 4243,-4-2 0,4-8 0,-2 0 0</inkml:trace>
  <inkml:trace contextRef="#ctx0" brushRef="#br0" timeOffset="-139017.75">26622 15800 7616,'-7'0'5344,"-1"5"-4536,8-4-148,-1 4 4214,1-5-4447,17-20-472,6-7 101,7-9 0,0-2-3157,4-4 3056,7-12-165,-33 43 243,-3 4 135,-3 4 67,2 3 528,-2 14-1586,3 12 857,0 10-34,-1-3 22,4 9 2356,0-17-2300,1 3 280,2-12-436,5-9 89,1-7 0,15-27 1055,-15 7-1089,5-17 90,-12 19-22,12-25-3320,-11 20 3298,9-18-12,-15 28-439,1-1 350,-2 6 123,-1 1-79,-1 5-190,-1 2 191,4-2 3107,-3 1-3388,5-2-627,-5 2-1300,-2 0-4124,-12 6 5858,-8 5 0,6-3 0,-1 1 0</inkml:trace>
  <inkml:trace contextRef="#ctx0" brushRef="#br0" timeOffset="-137727.75">27068 15925 4275,'-2'-12'6376,"1"3"-702,-1 9-4732,2 0-841,6-9 33,26-31 688,-6 7-794,0-1 0,0 0-2290,4-8 2218,-4 3 614,-6 8-548,-11 12 34,-1 4-146,-2 1 124,-3 9 44,0-2-391,0 4 3391,-1 0-2653,0 2 849,-2 1-1162,3 2 123,1 8-101,2 2 258,8 55-3862,-8-38 3520,1 7 1,0-1-7,-1-16 80,-1-4 313,-3-4-258,-1-7-279,4 14 100,-3-11-1157,3 8 1179,-4-14-2521,0-1 0,-1 0 1</inkml:trace>
  <inkml:trace contextRef="#ctx0" brushRef="#br0" timeOffset="-136572.75">27118 15776 9162,'4'9'6073,"-1"-2"-5423,-2-7 1771,0 0-808,1 0-1187,0 0 22,4 0 123,0 0-179,6 0 146,8 1-471,-2 0 147,23 2-282,-22 0 101,14 0 47,-22-3-69,1 1-102,-7-1 137,-1 0-80,0 0 169,0 0-90,-2 0-1413,0 0-3954,-1-3 168,-1-1 5154,1-4 0,-1 3 0,0 2 0</inkml:trace>
  <inkml:trace contextRef="#ctx0" brushRef="#br0" timeOffset="-135325.75">27565 15701 8882,'9'-6'4168,"-2"0"-672,-8 5-2947,1 1 11,-4 9 12,0 10-493,-2 6 229,-3 9 0,-1 2 184,1-5 477,-1 6 1,0-3-858,7-21-56,-2 7 191,5-20-158,0 0 146,4 1-302,-3-1 235,15 0-235,-6 0 101,12 1 111,-9-1 46,22-2-203,-17 0 46,15-1 68,-15-2-3517,8-2 3382,-10 3-24,1-1 282,-15 4-1570,-1 1-1647,-5 0 2992,-12 0 0,8 0 0,-8 0 0</inkml:trace>
  <inkml:trace contextRef="#ctx0" brushRef="#br0" timeOffset="-134417.75">27962 15677 11358,'-1'7'5412,"-2"1"-4919,-1 2-2394,-2 2 2338,0 9 725,1-2-815,-2 3-201,-4 19 191,3-16-225,-4 21 359,6-27-326,2-2-167,2-8-45,2-7 257,0 1-246,5-1 213,0 1-157,9 0-1363,2-2 1811,5 0 67,3-1-324,-7 0-236,0 0 180,17-5-506,-20 2-368,16-4 739,-41-1 0,8 5 0,-11-3 0</inkml:trace>
  <inkml:trace contextRef="#ctx0" brushRef="#br0" timeOffset="-133471.75">27962 15800 10697,'-14'-6'2174,"1"0"-1771,11 6 1962,-4 2-1873,3-1-54,0 2-35,2-2-123,-1 0-134,-3 2-202,1 0 123,-2 0 112,3-1 0,1 0 897,1-2-706,0 0-449,-2 0 180,2 0-134,-2 0 1848,43 1-1277,-15 1-3762,28 0 3448,-31-1-34,-9 0-78,-7-1-616,-4 0-4381,-2 0 4885,-14 0 0,11 0 0,-10 0 0</inkml:trace>
  <inkml:trace contextRef="#ctx0" brushRef="#br0" timeOffset="-132431.75">27912 15676 7818,'-12'-9'5894,"2"1"-5323,10 8 2756,0 0-2463,3 0 391,7 2 280,25 3-975,2 1-359,1 0-212,-15-4 101,-13-2-146,-6 0 190,10 2-112,-9-2 113,6 2-113,-10-2-4773,1 0 4751,-19 0 0,13 0 0,-13 0 0</inkml:trace>
  <inkml:trace contextRef="#ctx0" brushRef="#br0" timeOffset="-119473.73">24116 17711 9670,'11'8'5983,"-2"0"-4664,-9-9-983,0 4 56,-2 12-33,-1 11-415,-2 3 157,-4 17-2439,5-26 2248,-3 9 719,5-19-696,0-3 566,0-1-275,2-3-135,1 0 57,13 3 1826,-3-1-1950,9 3 135,-3-2-3571,2-1 3470,0 1-189,-1-2 592,7 3-426,-10-2 23,8 1 12,-14-3 357,21-1-2201,3 0 1888,10-1-145,-6-1 89,-19 0 314,0 0 78,27 0-381,-20 0-157,23 0 124,-32 0-12,-6 0 2291,-1 0-2257,13 1 3616,-11 0-3358,23 0-258,-23 0 326,54 5-2226,-45-3 1990,39 5-213,-50-6 123,1 0-112,-6-1 168,-3-1 280,0 0-269,3 1-101,3 1-66,3 1 100,37 0 1910,-19-1-1798,40 5-157,-45-3 23,19 3 22,-33-5-34,17 1-11,-19-2 57,21-1-1,-17 0 381,51 0-515,-23 0 151,15 0 0,2 0 17,-6 0-28,16 2 0,1-1-118,-16 1 101,-5 0 0,4 0-90,-7 0 1,-4-2 178,-1 1-279,20 0 156,-55-1 135,0 0-247,-3 0 180,5 0-224,-2 0 145,5 0 90,-3 0-101,1 0-12,3 0 24,30-5 122,-20 4-212,47-7 122,-47 6-3312,26-2 3111,-30 3 190,3 1 46,5 0-1,-13 0-179,10 0 405,-10-1-417,-2 1 34,14-1 236,-10 0 3224,2 0-3471,-7 1 248,-5-1-327,-1 1 304,1-1-214,-1 1 12,14-2 78,-5 1 112,8-1-99,-2 1-48,-8 1-110,4-1 190,-8 0 11,-2 0-156,1 1 33,-2 0 201,3 0-346,-1 0 156,0-1 146,0 1-258,-2-4 258,-1-7-101,1-7-677,-1 0 689,0-1-12,0-4-504,-4-22 492,3 20 236,-3-11-576,4 36 386,0 0-3026,-3-7-3171,-2-2 5510,-5-9 0,5 8 0,-1 1 0</inkml:trace>
  <inkml:trace contextRef="#ctx0" brushRef="#br0" timeOffset="-71717.73">25654 17016 7223,'12'3'2891,"-2"0"-2140,-10-3-56,0 0 1154,9 10-1188,-3-3-202,9 8 23,-6-4-22,-1 2-169,0 0 22,0 1-133,-2 1-158,0 0 68,0-1-146,-1 0 471,6 8 346,0-1-503,2 4-11,-2-5 201,-1 2-414,-2-4-102,2 7 192,-2-7-236,-1 1 190,11 16-22,-7-12-123,17 29 212,-9-22-212,4 6 11,-5-13 179,-6-9-201,5 5 257,2 6-134,-4-4-90,0 3 112,-9-11-89,-1 0 145,0-2-168,-1-1 68,2 1-124,-2-3 135,8 8 44,-2-5-145,5 7-12,5-2 191,-8-6-190,3-1-68,-10-8 68,-3 0-247,0 0-818,-2 0-8688,-16-1 9725,2 0 1,-5 0 0,9 0-1</inkml:trace>
  <inkml:trace contextRef="#ctx0" brushRef="#br0" timeOffset="-70228.73">23669 16247 9252,'10'8'3720,"-2"-2"-2600,-6 2-4057,2 4 5077,13 40-972,-7-17-1006,5 8 0,-1 0 682,-1-7-608,8 18 44,-10-27 515,8 27-435,-5-7-394,2 10 45,-5-13-56,-6-25-11,2 3 2200,-3-13-2053,6 14-35,-3-7-56,3 8 24,-3-6-147,-3-9 78,1 2-11,-2-6 123,0 0-101,-1-3 34,1 2-1568,-1 0-292,0-1 1860,0 0 0,-2-3 0,0 0 0</inkml:trace>
  <inkml:trace contextRef="#ctx0" brushRef="#br0" timeOffset="-66940.73">30145 11237 10820,'-6'6'2880,"1"0"-2567,-5-5-55,2 20 52,4-10 262,7 15-322,3-19 434,15-2-188,-11-4 86,5-3 984,-12-4-1476,-3 1 268,-6-1 472,-11 3-651,-4 1-403,-3 10 201,10-2-21,8 7-57,11-6-661,23-1 784,-11-2-145,15-3 67,-26-4 246,-2-1-145,-8 1-90,-6 1 34,-8 1-45,-6 5 291,-13 18-324,18-6 156,-5 11-190,23-17 156,18-3-100,13-10 123,6-6-11,4-9 11,-15-3 179,-2-15-33,-18 19-202,-7-7 325,-28 22 257,-6 11-593,6-5 0,8 6-79,19-7-10,4-1 44,2 0 145,1 0-178,1-1-135,-1 0-79,-2-1-1053,-1 0-2566,-6 0 3922,-7 1 0,4-1 0,-3 0 0</inkml:trace>
  <inkml:trace contextRef="#ctx0" brushRef="#br0" timeOffset="-62974.73">30120 11361 7806,'14'9'1793,"-1"-2"-1625,-12-7 874,1-2-560,-1 1 5154,0-2-2174,-1 2-3182,0 1 975,0-3-1109,0 2 359,0-3-427,0 3 404,0-1-762,0 1 425,2 1-133,-1-1-158,4 1 325,2 0-369,0-1 223,0 0 12,-2 1-56,5-2 157,0 2-303,8-1 224,8 1 0,-12-1-78,4 1-101,-17-1 123,1 1 79,-1 0-191,3 0 135,1 0 22,7 0-23,-3 0-145,4 0 202,5-1-157,-10 1 179,7 0-224,-12 0 112,-1 0-12,5 0 68,7 0-100,-3 0 144,3 0-200,-5 0 189,-4 0-89,2 0-112,-4 0 202,0 0-169,2 0 113,3 0 44,-1 0-44,2 0-68,3 0-78,-5 0 224,3 0-156,1 0 111,-5 0-34,5 0-156,-3 0 314,1 0-281,0 0-11,1 1 157,2-1-56,0 2 45,0-1 33,-3 0-100,-4 0-79,0 0 79,-1-1 190,0 1-247,0 0-10,1-1 212,1 1-224,10 0 135,-5 0 11,8 1-1,-10-1-167,0 0 134,3 0 124,-4 0-292,5 1 280,-6-1-168,13 2 124,-5-1-2117,10 1 2072,-4-1-112,-7 0-753,-1 0 731,3 1-181,-5-1 348,7 2-44,-7-2-124,-1 0 157,1 0-67,-1 0 44,2-1-89,-5 0 1879,3 0-1958,1 0 1420,-4-1-1318,5 1 342,6 1-253,-9-1-101,7 2 191,-11-2-168,0 0-113,1 1 146,1-1 23,2 0 33,21 3-145,-13-2-1010,14 2 1111,-22-3-12,-1 0 101,-3-1-123,-1 0-135,-1 0 157,1 0 79,2 1 885,1-1-930,15 1 22,-12-1-201,13 0 235,-10 0-101,18 1 67,-10-1-123,18 0 202,-28 1-214,7 0-21,-11-1 156,9 1-11,-4 0 22,6 0 79,-7 0-45,11 1 23,-10-1-113,15 1-89,-5-2 100,-2 0 35,14 1-80,-23-1 68,10 0-22,-7 0 135,-4 0 32,12 0-111,-16 0-23,5 0-45,-8 0 113,3 0-34,-2 0-23,2 0 202,-2 0-302,-2 0 190,1 0 482,-2 0-1894,0 0 1244,-13 0 0,9 0 0,-10 0 0</inkml:trace>
  <inkml:trace contextRef="#ctx0" brushRef="#br0" timeOffset="-61160.73">24439 11137 13588,'25'1'677,"9"9"1,-23-8 0,6 7 0</inkml:trace>
  <inkml:trace contextRef="#ctx0" brushRef="#br0" timeOffset="-60814.73">25307 11212 10092,'6'10'417,"21"-3"0,-21-7 1,17 0-1</inkml:trace>
  <inkml:trace contextRef="#ctx0" brushRef="#br0" timeOffset="-60367.73">26002 11261 12591,'11'5'3350,"-3"-1"-3316,-8-4-4550,18 0 4516,-11 0 0,11 0 0,-16 0 0</inkml:trace>
  <inkml:trace contextRef="#ctx0" brushRef="#br0" timeOffset="-59874.73">26622 11286 11773,'9'4'3574,"-2"0"-2868,-7-4-684,5 0-4111,-2 2-1861,3-1 5950,-5 2 0,-1-3 0,0 1 0</inkml:trace>
  <inkml:trace contextRef="#ctx0" brushRef="#br0" timeOffset="-59470.73">27490 11361 11582,'27'1'1196,"-4"-1"0,-19-1 0,-1 0 1</inkml:trace>
  <inkml:trace contextRef="#ctx0" brushRef="#br0" timeOffset="-58920.73">28309 11385 12848,'4'-6'620,"-1"5"0,-3 0 0</inkml:trace>
  <inkml:trace contextRef="#ctx0" brushRef="#br0" timeOffset="-58359.73">28954 11410 6927,'2'10'-336,"3"-2"923,-4-9 0,3-1 1,-4 1-1</inkml:trace>
  <inkml:trace contextRef="#ctx0" brushRef="#br0" timeOffset="-57775.73">29723 11435 9779,'23'3'-261,"-8"0"1,-10-9-1,-5 4 1</inkml:trace>
  <inkml:trace contextRef="#ctx0" brushRef="#br0" timeOffset="-54565.73">23595 11112 13028,'-5'-1'4448,"0"-1"-3450,16-5-651,5-5-90,16-9 315,24-20-438,-24 17 1,0-1 66,-3 1 1,-2 1 302,12-10-504,-29 22-78,-10 11 1680,0 0-1265,1 5-449,-1 1 414,-1 14-3817,-4 7 3493,1-1 78,-3 2-45,-2 10 0,-2 4 146,-2 8-191,1 6 45,6-20 359,-3 26 3033,8-40-3380,-4 11 212,5-33 22,0 0-279,0 3-68,0-1 236,-1 1-280,1 1 167,0-1 113,0 0-202,0-1 168,0 0 0,-1-1-33,1 1-169,-1 0 325,1-1 415,-11 0-762,2-1-2314,-18 0 2191,-1 0-2417,-7-2 2652,-4-3 112,-4-6-257,13 1 77,19 4 1,16 6 22,41 12 68,-24-5-46,29 6 1631,-37-10-1564,21 3 46,-28-5 3224,9 1-3359,-15-2 650,-1 0-549,-6 0-202,4 0 45,-4 0 112,6 0-134,0 0-7563,-18-1-2145,4 1 9580,-17-1 0,19 1 0,0 0 0</inkml:trace>
  <inkml:trace contextRef="#ctx0" brushRef="#br0" timeOffset="-49721.73">26051 11038 9532,'8'-22'5681,"-2"11"-3015,-3-16-1422,5 12-818,8-13-387,6 0 1,2-1 72,2-4-124,0 4 1,-1 4 157,-11 13 716,9-3-694,-14 9 23,4-1 336,4 0-404,2 1 213,25-6-370,20 1 79,-11 1 67,13 4-11,-31 5-179,-10 1 223,2 5 203,0 13-258,-4 3-1,10 31-133,-21-21 62,-8 13 1,-4 12 0,-1-8-3445,-2-1 3381,-1 18 0,-1-6 202,1-39-202,-1-1 12,-4 6 78,2-6 436,-25 41-582,14-26 247,-16 28 3123,20-36-2944,-11 23-191,6-16 17,-4 8 0,0 0-251,2-9 122,-11 21 23,28-45 23,-37 49 44,29-39-259,-25 35 170,35-46 45,-1 5 111,6 29-101,0-15-167,2 15 357,5-17-256,-6-16 223,3 9-269,-6-16-4235,1 2-4078,-9-4 8347,-4 1 0,2-1 0,0 0 0</inkml:trace>
  <inkml:trace contextRef="#ctx0" brushRef="#br0" timeOffset="-48119.73">26374 12229 3311,'7'12'1042,"0"-1"1183,-5-9-1788,0-1 968,0 0-598,-1 0 1946,1 1-1913,0-2 3346,-1 1-2741,6 7-1534,-1-6 66,9 6 12,-6-8 2084,-1 0-2197,-6 0-66,-1 0-1110,7 0 1087,-1-2 381,3-4 23,-7 2-113,-13-1 57,0 4 425,-12 10-908,14-3 236,-1 5 124,10-6-192,3-4-548,10-10 796,-11 7 200,3-7 337,-19 15-391,5-2-1066,15 6 729,-1-11 302,13-9 78,-23 3 506,-8-7-506,-15 28-201,7-5-526,7 17-2551,23-19 2987,0 1 79,8-12 1008,-1-9-728,-9 6 45,2-3-281,-10 10-739,-2 0 1789,0 0-1139,-5-5 0,4 3 0,-2-3 0</inkml:trace>
  <inkml:trace contextRef="#ctx0" brushRef="#br0" timeOffset="16911.27">19241 16685 24575,'-18'3'0,"1"-2"0,3 2 0,6-3 0,1 0 0</inkml:trace>
</inkml:ink>
</file>

<file path=ppt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3-25T13:32:09.730"/>
    </inkml:context>
    <inkml:brush xml:id="br0">
      <inkml:brushProperty name="width" value="0.05292" units="cm"/>
      <inkml:brushProperty name="height" value="0.05292" units="cm"/>
      <inkml:brushProperty name="color" value="#0000FF"/>
    </inkml:brush>
  </inkml:definitions>
  <inkml:trace contextRef="#ctx0" brushRef="#br0">9825 2828 11661,'7'8'1635,"2"-2"-615,6-6-505,0 0-43,6 1-114,-5 0 1278,14 3-907,-12 0-102,8 1-112,-13-2-145,-1 1 157,15 2-505,-13-3 79,13 2-112,-20-4 123,-1 0 56,-4-1 2286,-2 0-2376,-4 0-44,-3 0 78,-16-1-79,7 0-10,-11 0 55,14-1-167,-6 0 133,5 1-122,-3 0 56,5 0-1,1 1-22,-2 0 113,0 0-248,-15 0 304,13 0-236,-9 0 100,19 0 35,0 0-34,1 0-101,-2 2 78,2-1-56,-3 2 124,4 1-224,-1 0 110,-4 7-9,1 0 66,-3 5 35,2-2-1,1 1-67,-8 30 89,8-18 79,0 19 1,1 1-754,3-12 697,0 31 56,2-42-67,-2 17-22,3-14-23,-2 13-3083,2-12 3038,0-5 157,0 5-179,0 11 101,0-13 10,0 12-77,0-10 111,0-8 276,0 6-264,0-7-79,0 0-11,-1 36-11,-2-23 3391,0 26-3413,-5-9-3438,3-11 3427,-2 9 55,4-11 34,0 10 55,1-16-167,-2 22 224,2-34-1597,-2 21 1485,2-20 134,0 11-145,2-15 2589,-1 1-2612,0-1 12,0-1 77,1 4-189,-1-5 145,-2 54-56,1-42 28,0 9 0,-2 3 117,-6 19-223,4-24 162,-2 12 0,0-2 2024,3-22-2119,-2 24 123,5-28-56,1-7-68,0 5 102,1-10-23,-1 6-89,1-4-68,0 4 113,-1-3-1,1 0-1933,-2 1 1934,1 2-79,-1 1 134,0 0-78,0 0 12,0 4 111,1-8-145,-1 1 1932,2-7-1944,0-1 45,0 4 80,0-2-114,0 3-112,0-3 113,0-1 179,5 3-190,7 0 201,2 0-191,7 0 90,-3-1 213,15-1-235,-13 0-67,8 0 380,-18-1-1691,-7-1-4146,-17-2 5479,-3-6 0,-3 4 0,10-4 0</inkml:trace>
  <inkml:trace contextRef="#ctx0" brushRef="#br0" timeOffset="3153">13274 2902 5115,'10'0'4258,"-2"0"-110,-7 0-2860,-1 0-75,8 0-395,6 4-605,6-1 546,4 4-244,13 0-1576,29-1 1039,-21-1 11,16-2 11,-46-2 100,-4-1-100,-6 0-33,-5 0 134,0 1 3380,0 1-3391,0 0 246,0 1-246,0 0 11,0 3 168,-1 9-269,-2 0 89,-4 18 102,-2 3-169,-5 30 45,5-19-67,2-12 0,2 0 37,-3 20 266,2-9-45,1 1-1,1-23-133,0 0-12,-4 22-45,3-9-112,-2 28 224,4-17-4,0-4 1,-2 9 0,0-4-1717,1-3 1,0 0 1612,-4 22 1,1-4-108,0-11 169,4-11-201,0-18-23,0 16 113,2-13 33,0-8 56,-2 32 3352,0-22-3307,0 12-292,-1-11-2440,2-11 2496,-4 13 158,-2 11 89,-4 21-992,4-16 801,2-5 1,1-3 45,2-11-2115,-3 29 2170,2-28-1693,0 0 1659,1-7 1107,1 6-1229,1-16 583,1 11-483,-1-14 2224,1 5-2111,-1 7 33,-2 9-224,-1 7 33,-1 3 124,0-9 90,-1 15 11,0-14-303,1 3 415,0 11-2482,3-28 2280,0 17-179,1-31 627,1-4 2459,0-1-2436,-10 1-449,3-1-212,-10 0 33,2 0 213,-23-5-179,12 2 3302,-17-3-3190,19 4 67,-21 2-303,26 0 113,-14 0-79,32 0-22,0 0-34,-1 0-1378,-5 0 1535,-31-8 0,23 6 0,-20-6 0</inkml:trace>
  <inkml:trace contextRef="#ctx0" brushRef="#br0" timeOffset="4416">11810 2158 15706,'0'8'4269,"16"-8"-9078,13-18 5184,6-4 1,2-2-219,17-12 264,-13 8 1,0-1-467,8-5 168,-13 8-336,-8 6 290,-26 18-1758,-1 2 1681,-11 4 0,7-3 0,-8 3 0</inkml:trace>
  <inkml:trace contextRef="#ctx0" brushRef="#br0" timeOffset="5166">12008 2307 12680,'0'7'6331,"0"-3"-6017,-2-2 34,8-2 525,4-4 651,39-21-3448,-18 6 0,2 0 1963,-1-1 0,1 1 844,26-17-816,-35 20-89,-3 4 100,-3-1-695,-9 7-727,-1-2 1344,-15 2 0,5 4 0,-5-3 0</inkml:trace>
  <inkml:trace contextRef="#ctx0" brushRef="#br0" timeOffset="5754">12108 2505 3588,'-1'9'4337,"0"-2"-57,1-7 1009,0 0-3497,38-14-1466,-15 3-169,32-14-12,-17 0-1804,-9 3 1614,-4 2 1153,-13 9-559,-10 8 667,-1 2-1317,-1 0-4100,0-5-3251,0-2 7285,0-7 0,0 8 0,0 0 0</inkml:trace>
  <inkml:trace contextRef="#ctx0" brushRef="#br0" timeOffset="7509">13621 1116 13835,'7'8'3663,"0"-2"-2508,9-11-276,11-16 1,4-3-611,9-5-191,-2-4 0,-1-2-4364,-6-2 4331,-5 8 1245,-7 4-1347,-12 14 904,-2 4-903,-2 1 201,-3 5 2802,0 1-381,1 7-2129,0 40-3885,0-18 3470,-1 29-1327,0-34 1339,0 10-1960,0-9 1937,0 13-306,0-16 396,0-1 1422,0-10-1434,0 12 1129,0-10-1218,0 15 3216,0-20-3160,0 0 704,0-8-760,-11-23 0,8 17 0,-8-18 0</inkml:trace>
  <inkml:trace contextRef="#ctx0" brushRef="#br0" timeOffset="8967">12877 1588 6941,'11'11'3115,"-2"-2"4088,26-7-6564,-6-1-348,24 1-101,0-5 1,3-3-1208,-21 3 1,2-1 1090,9 0 1,7-2 0,-5 1-419,-5 1 1,-4 0 449,-1 0 1,-1 1-59,3-1 0,-4 2-37,3-1-161,20-2 419,-20 3 1,-3 1 954,3-1-1213,6-1 0,2 1 124,-7-2-202,9-1 1735,-12 1-1724,-12 0 707,0 1-472,30-7-7,-23 5-161,21-5 79,-6 2-158,-24 3 203,31-3-225,-29 4 180,8-1 242,-9 1-243,-6 1-33,18 0 23,-16 1 201,38-3-370,-35 3 258,10-1 3426,-6 0-3662,-14 1 304,10 0-56,-17 2-169,0-1-740,-5-2-1052,-1-3-2477,-2-5 4258,-19-9 0,15 11 0,-16-5 0</inkml:trace>
  <inkml:trace contextRef="#ctx0" brushRef="#br0" timeOffset="11709">13001 1836 7784,'6'6'3944,"-2"-1"-2544,-4-5 8430,0 0-9496,-15 14-424,2-1 348,-19 22-214,16-16 24,-11 31-35,18 3 34,-4 7-167,11-9 312,5-19-256,-2-21 133,4 7 79,22 33-235,-17-30 134,21 32 252,-3-28 1,0-4-409,0-1 161,2 3 1,-1-3 6,-12-12-1,-10-5-22,1 1 22,-5-3 146,-1 0-291,-1 0 45,0 0-1233,0 1-8576,-15-2 8857,2-2 0,-4 1 0,8-2 1</inkml:trace>
  <inkml:trace contextRef="#ctx0" brushRef="#br0" timeOffset="13110">13199 2034 7795,'18'10'5513,"-4"-2"-3630,-14-8 2027,0 0-3563,-6-2-313,-2 2-46,-7-1-55,-2 2 11,-2 4 179,-8 8-3273,1 6 3307,3-3-269,6 2-11,13-9 33,0 0 34,4 1-23,0-2-391,34 24 537,-11-16-202,8 2 1,1-1-1186,-10-10 1376,5 2 459,-30-1-157,-19 7-54,5-2 65,-13 2 135,16-9 2726,2-1-1359,-4-1-1513,5-2-1915,-12 0-3194,4-5 4751,-10-6 0,12 5 0,4-4 0</inkml:trace>
  <inkml:trace contextRef="#ctx0" brushRef="#br0" timeOffset="14206">13497 2034 12232,'9'8'5132,"-2"-1"-4291,-7-7-270,0 15-280,0-1-3101,0 15 3403,0 7 669,0-6 296,1 38-1154,1-29-292,0 9 56,-1-28-34,-1-17-156,1 0-3104,-1-3-6705,-11-1 9689,3-3 1,-5 3 0,8-3-1</inkml:trace>
  <inkml:trace contextRef="#ctx0" brushRef="#br0" timeOffset="14722">13398 2158 10440,'-9'-10'4717,"1"2"-3036,9 8 134,-1 0-3601,38 5 2021,-16-3 747,29 3-780,-5-3-213,-27-2-12,13 1 135,-32-1-2622,0 0-809,-6 0 3319,-3 0 0,1 0 0,1 0 0</inkml:trace>
  <inkml:trace contextRef="#ctx0" brushRef="#br0" timeOffset="16465">13671 2108 8849,'3'1'3630,"0"-1"112,-3 0-346,26-26-3004,-2-1-426,20-23-4184,-18 18 4229,-7 8 927,-12 14-938,0 0 202,-5 6-113,1 0 270,-3 4-135,5 21-145,-3-7-1,4 18 169,-5-1 3604,0 19-3650,0-14 35,-1 7 212,0-26-302,1-7-12,1 15-178,0-15 66,1 12 68,-2-11-214,0 3-66,-1-4 123,1-1 33,0-1 12,0-2 55,0 1 79,-1-4 605,0-2-605,-5 0-224,-3-1 123,-5 0 303,2 0-180,4 0-167,3-1-113,4 1 213,-1-1 57,-1 1-91,0 0-78,0 0-447,-8-2 357,7 1 146,-7-1 1,10 1-662,-1 1 358,25-2-2942,-2 0 3312,20-1 325,-10-1-1621,-12 2 1498,-5 0 37,-10 1-283,-4 0-2140,-1-5 2106,-11-3 0,8 3 0,-8-2 0</inkml:trace>
  <inkml:trace contextRef="#ctx0" brushRef="#br0" timeOffset="17808">13919 1836 8434,'8'10'2947,"-1"-1"-1816,-7-9 2376,0 0-2744,4 2 951,15 14-123,7 20 0,1 6-1367,8 7-101,-9-7 0,-3-1 34,-8 0-134,-8-19 213,3 11-3180,-3-1 2966,-3-13-67,2 8-867,-3-16 923,-2-1 124,2-2-46,0 9 415,-2 30-403,1-23-146,-2 19 2907,0-39-2649,0 3 1465,0-5-1544,0 3-122,0-4-1715,0-1-1457,0-6 3160,-6-12 0,5 8 0,-5-6 0</inkml:trace>
  <inkml:trace contextRef="#ctx0" brushRef="#br0" timeOffset="20602">14589 1836 12008,'15'7'7732,"-3"-2"-7228,-12-5-23,-1 0-110,-2 0 21,-8 0-224,3 0-146,-5 0-44,-1 0 391,-6 4-335,3-2 391,-10 9-402,18-6 34,-15 8-137,15-7 125,-4 4-112,-2 6-45,9-9 123,-6 7 0,7-5-111,3-3 21,-3 6 68,4-7-67,0 5-180,1-1 247,3 1 33,2 1-123,8-1 68,1-1 22,1-2-1212,-2-2 1178,-3-3-44,0 0 33,12-1-2812,-11-1 2823,9 1-22,-14-1 89,3 0 878,0 0-989,12 5 201,-9-3-112,7 4-101,-12-4 123,-1 1 3426,4 1-3414,-4 0-124,6 3 146,-7-4-33,3 2 55,-2-2-78,-2 0-78,3 1 78,-3-1 67,2 1-67,0 1-67,-2-2 111,1 2 35,-3-4-135,-2 0 67,1 0 34,0 0-23,0 0 135,0 2-235,0-2 190,-1 1-269,1 0 392,0 11-246,0-7 112,1 6-113,-2-10 113,0-1 179,-3 9-223,-2-4-35,-2 7 191,-3-6 224,-8 1-370,3-3-44,-4 1 89,8-3-34,5-3 45,-3 1-67,2-1 291,-16 1-212,14-1-56,-8 0-169,14 0 146,-1 0 23,1 0 122,-2 0-268,-14-2 123,9 0-134,-10 0 78,11 0 0,1 0-101,1 0 168,1 1-22,3 0-45,0 1-112,2-1 101,-1-1-34,2 2-1009,-2-2 113,2 2-7787,-6-6 8728,-1-2 0,1 1 0,1 1 0</inkml:trace>
  <inkml:trace contextRef="#ctx0" brushRef="#br0" timeOffset="50420">16723 918 14294,'5'0'4112,"-1"0"-773,-3-1-784,-1 0-2600,-11 12 57,-7 8-57,-3 7 45,-3 5-23,9-6 135,-1 1-201,-7 15 257,-2 11-135,-1 1 79,1 1-11,8-18 0,1-1-179,-5 10 100,6-11 0,-1-2-55,3-4 167,1-3-167,3-6 66,0 0 23,5-10 34,-1-1 179,5-8-213,0 0 22,0-7-112,5-8-44,1-4 67,6-6 0,-1 5 33,23-34 23,-14 23-79,16-27 79,-21 32-202,8-17 0,0-3 57,-3 7 105,3-5 1,-4 3 5,-10 20-33,-3 4-57,4-10 57,-4 12 11,2-6 78,-4 13-146,-1 1 147,-2 3-124,0 2-1255,-1 2 1434,10 32-22,-4-7 106,3 9 1,1 7 128,0 2 0,-2 3-62,3 16 0,0 2-151,-3-4 1,-1-2-1742,-1-8 1,-2-5 1741,-3 2-12,-1-31-180,0-10 80,0-6-214,0 0-5692,-14-7 67,0 1 5827,-13-6 0,14 8 0,2 0 0</inkml:trace>
  <inkml:trace contextRef="#ctx0" brushRef="#br0" timeOffset="51015">16425 1315 11930,'-10'0'7484,"3"0"-6677,21 2-191,-2 0-133,13 1 9,-3 0-156,46 5-268,-29-4-40,-3-1 0,-1 1-118,-10-3 90,0 0 34,-11 0-23,-2 0 11,-9-1 494,-1 0-516,-27 0 0,19 0 0,-19-1 0</inkml:trace>
  <inkml:trace contextRef="#ctx0" brushRef="#br0" timeOffset="51616">17020 1166 11829,'13'1'2207,"-2"-1"-1479,-11 0 2534,2 13-2120,-2 0 225,2 13-269,-2-2-280,0 3-33,0 1-91,0 20-537,0-14-134,0 7-2788,0-21 2765,0-9 11,0-3 12,0-2-135,0-5-191,0 0-3966,-3-6 560,-3 2-171,-5-6 3880,-2 3 0,5 2 0,1 2 0</inkml:trace>
  <inkml:trace contextRef="#ctx0" brushRef="#br0" timeOffset="51911">16946 1315 15773,'38'1'5905,"-14"5"-4695,34-17-1030,-34 10 111,8 1-325,-20 0 57,1 0 111,-9 0-235,-3 0 101,-22 0 0,16 0 0,-15 0 0</inkml:trace>
  <inkml:trace contextRef="#ctx0" brushRef="#br0" timeOffset="53150">17368 1042 13173,'5'0'4157,"0"0"-1299,-5 28-1200,0 18-1221,-1 14-191,-3 5 23,-1-26 1,-1 0 155,-2 17-391,-1 3-23,6-35 45,2-19-246,1-3-359,-1-1 134,1-8-11,0-2 146,0-10-45,0-3-79,12-39 203,-4 19 167,2 7 1,0 1-46,3-2 57,0 1 179,7-17-124,-6 18 90,19-8 35,-13 29-181,12 9-3122,6 17 3201,-9-1 22,9 9-111,-13 0 77,-13-4 46,-17 26-90,-12-16 22,-17 15-234,3-19 212,-9 2 246,7-8 0,6-4-156,12-7 3336,12-5-4009,6 0 606,11 3-57,3 1 56,22 4 23,2 1-62,-5 1 1,1 2-74,11 7 236,2 5-2822,-36 0 2934,-11-11 213,-16 12-493,-3-14 156,-17 6-134,-1-8 67,-3 0 101,-24 2-2470,26-5-577,-9 1-1155,35-6-1896,5-1 5930,2-3 0,0 1 0,1-1 0</inkml:trace>
  <inkml:trace contextRef="#ctx0" brushRef="#br0" timeOffset="53956">17938 1265 13768,'8'3'7204,"1"0"-6901,0-4 234,3 1-21,27 3 0,4 1-595,-16-1-1512,17 1 0,-9-1-1715,-31-3-3137,-7 0 6443,-8 1 0,3-1 0,-2 0 0</inkml:trace>
  <inkml:trace contextRef="#ctx0" brushRef="#br0" timeOffset="54421">17913 1488 13622,'6'13'8246,"13"-2"-6015,30-7-2052,9-2-157,7 2 68,-30-4 123,-23 0-225,-11 0-9819,-14-3 8515,3-1 1,-5-1 0,9 2-1</inkml:trace>
  <inkml:trace contextRef="#ctx0" brushRef="#br0" timeOffset="56116">18559 1290 12266,'10'1'5132,"-2"1"-4392,-8-3 895,1 0 270,-5 0-1793,-11-1-90,3 1 57,-7 1 481,-7 0-616,11 0 168,-12 3 34,4 9-34,10-5-157,-8 8 113,10-3 66,2 2-78,0 1 0,4 0 0,2-4-11,2-1 123,0 1-146,1 0 90,0-1 123,0 1-78,0 5 22,9 7-257,-3-6 168,8 2-3347,11-4 3257,-12-8-56,19 5-2101,-16-8 2090,8-2 112,-7-1-90,0-1 23,-8 0-1379,8 0 1333,-5-1 159,10-5-58,-9 0-89,1-6 79,-4 2 1596,-2 2-1608,0 0-123,-3 2 124,1 0 2216,0-2-2284,-2 2 3470,2-2-3503,-4 4 100,2-3 23,-2 5-102,4-6 68,-2 5 146,4-18-101,-5 5 33,2-5 1,-11-7-23,2 20-135,-21-23 158,16 23-158,-13-10 79,11 11 23,2 1-91,-9-4 158,12 8-79,-6-3-89,6 3 89,3 1-11,-19-1 45,14 2-45,-14-1-34,1 4-33,10-2-561,-20 7-156,22-5 784,-29 4 0,30-5 0,-18 0 0</inkml:trace>
  <inkml:trace contextRef="#ctx0" brushRef="#br0" timeOffset="58369">16350 918 13667,'8'3'6722,"-1"0"-5657,-27-3-964,8 0-34,-17 1-67,-27 12 90,29-5-214,-10 14 1,2 5 168,19-5 0,-11 27-4073,23-4 4040,2-15 77,3 18 154,8-9-249,1-3 1,1 2-6,6 15-1,-6-14 1,-1-3 56,-2-2-1857,0-2 1891,1 14 2155,-2-12-1853,2 23 34,-5 11-371,-2-21-66,-1 11 246,-21-17-168,7-21 50,-15 3 1,-1-3-62,7-12 67,-15 5 541,31-13-1023,5 1 191,15-1 89,4 8 3113,4-1-2900,2 19 247,-17-1-124,1 4 371,-18 37-583,-3-26 33,-7 22-22,3-29-90,4-10-22,-6 15-23,7 3 146,0-8 123,10 6 180,39-8-348,-22-10 134,41 6-89,-43-25 79,10 1-12,-18-3-168,0 0 325,-3 0-504,-1 0-975,-5 0-8632,-14 0 8619,0-4 0,-1 3 1,9-3-1</inkml:trace>
  <inkml:trace contextRef="#ctx0" brushRef="#br0" timeOffset="64975">16425 2480 20994,'7'-5'639,"16"-28"-6109,-6 7 5549,14-21 145,-3 3 112,-8 14 0,0 0 1264,8-13-1466,2-4 168,-19 31 468,-5 8-758,5-9-1,0 2 0,0 0-11,7-8 3381,-10 13-3292,3-6-145,-8 11 101,0-2-22,-2 4 122,1 0-929,-2 2 739,1 7 258,0 10-22,2 35-91,1 13 24,-1-4-18,-1-16 0,1-4-1937,-1-13 1898,1 20-78,-1-38-68,1 0 281,1 5-79,0 4-168,0-1-33,0 0 112,-2-10 66,1 1 1620,-2-6-3042,0 0-1389,-1-8 2711,-11-6 0,8 3 0,-9-1 0</inkml:trace>
  <inkml:trace contextRef="#ctx0" brushRef="#br0" timeOffset="65809">16524 2282 7829,'2'4'5871,"-1"0"-2599,-1-4-1670,0 1-1445,0 5-22,0-2-315,-1 4 203,0-6 425,2 4 1535,38 8-1602,-19-6-78,43 5-303,-45-12-56,10 0 67,-23-1 101,0 0-168,-5 0-5255,1 0-4520,-14 1 9591,2-1 0,-3 1 1,6-1-1</inkml:trace>
  <inkml:trace contextRef="#ctx0" brushRef="#br0" timeOffset="66609">17070 2282 11414,'2'7'2701,"1"-2"-2242,-3-5 4225,0 0-4281,4 0 1524,13 0-1288,1 0-90,21 0-313,-6 0-326,3 0 560,-9 0-358,-15 0-112,-5 0-33,-7 0-9798,-13 0 8885,2 0 0,-4 0 0,7 0 1</inkml:trace>
  <inkml:trace contextRef="#ctx0" brushRef="#br0" timeOffset="67118">17070 2431 11784,'-3'-8'7686,"1"2"-4167,21 6-2757,15 0-740,-4 0 247,6 1 68,-28-1-393,0 0-5088,-5 0-3831,-15 3 8975,1 0 0,-3 1 0,5-2 0</inkml:trace>
  <inkml:trace contextRef="#ctx0" brushRef="#br0" timeOffset="70308">17591 2307 13308,'5'3'7429,"52"-32"-7138,-34 11-106,14-8 0,0-2-6,-14 5-190,17-19 101,-26 25-12,6-5-112,-18 19 583,-1 3-594,-1 4 550,0 27-314,-2 2-91,-1 15 124,-2-12-392,-2-10 527,-3 18-270,4-17 23,-3 12-2836,5-23 2871,0 8-2403,0-5 2144,1 3 50,2-7 6,1-6 134,0 5 79,0-6 58,0 3-36,0 2-78,0-2 1690,0 1-1723,0-4 3318,0-7-2120,0 0-889,-3-1-421,-1 0 100,-10-4-146,1 2 79,-12-5 22,-5-3-123,10 4 134,-2-2 124,20 8-191,1-1-22,0 1-280,-12 0 189,5 0 282,-6 0-135,10 0-393,3 0 494,37 4 89,-12-2-235,29 2 101,-30-2 44,7-2-167,-16 1 67,10-1 111,-7 1-200,-5 0 122,4-1 34,-8 0-34,2 1-100,-2-1 89,1 0-11,-2 1-11,-3-1 135,1 0-203,-4 0 0,1 0 203,1 0-192,4 0 57,3 0 113,2 0-148,1 0 46,-4 0 0,61 0 57,-50 0-46,44 0-9842,-75-14 8484,0 3 1,-2-4 0,4 7 0</inkml:trace>
</inkml:ink>
</file>

<file path=ppt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3-25T13:46:15.768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5408 11584 7952,'9'9'1580,"-2"-2"-1356,-7-7 2208,1 0-2298,1 0 4818,0 0-3741,0 0 10,-1 12-1098,-1-2 180,0 24-79,-3-2 45,1 2 55,-2-3-88,2-9-57,1 0 538,0 24-459,0-15-68,0 18 180,-2-12 0,1 0-90,-1 19-191,0-17 1,1 0 134,0 30-77,1-36 32,1 16-90,0-25 91,2 9 10,-1-8-235,2 7 90,-1-12-34,-1 0 90,0-1-179,-1 10 223,1 3-122,-1 0 33,0-2 22,0-11 146,0 19 11,0-6-66,-1 6-293,0 3 146,0-22 24,0 12-24,-2 11 12,2-17 67,-2 21 22,1-25-213,1-1 79,-1 9-11,1-11 55,0 6-21,1-13-46,-1 9 79,1-6 67,-1 12-179,0-13 134,0 7-134,1-11-1,0 3 91,0-6-23,0 0 235,0 28-134,0-15-191,0 25 124,0-25-12,0-5-33,0-6 89,0-7-201,0-1-2533,-1-3-2016,-4-9-5159,-4-8 8981,-6-13 0,7 14 1,-1-1-1</inkml:trace>
  <inkml:trace contextRef="#ctx0" brushRef="#br0" timeOffset="5975">15383 11534 6600,'3'13'2589,"0"-3"-357,-4-10 5959,1 0-7146,6 1-832,-3-1 681,17 1-894,-12-1 1344,28 0-1243,-24 0 295,40 0-295,-32 0-191,21 0 124,-21 0 212,39 0-3481,-24 0 3207,3 0 0,0-1-299,-5 0 440,29-3-169,-32 2 67,21-1 101,-32 2-235,6 0 156,-13 0-55,-3 0 347,-2 1-381,-3-1 3387,3 1-3286,29 0 611,-12 0-588,22-1-91,-20 0 214,14-3-79,-9 1-101,11-2-45,-12 2 84,10-1 1,4-1-3376,13 0 3286,-12 1 0,-2 0-2151,1 0 2123,-14 2-1394,13-1 1539,2 0-1193,13-3 1216,6-1-225,-11 2 124,10 1 1026,-30 3-947,10 1 1303,-13-1-1371,8-2-11,4-1 0,0-1 90,0 0-57,25-2-122,-57 7 2368,-8 0-2290,-1 0 45,1 0-34,13 0 45,-6 0-23,12 0-33,13 1 3369,-11 0-3425,18 1 123,1-1 0,1 0-56,-2 0-23,21 0 1,-1-1 33,-25 0 34,-1 0 0,5 0-45,4 0 0,0 0-56,-8 1 0,2-2 74,9 0 1,7-1 0,-7 0-30,19-1 5,-3-2 1,-1 0-1347,-2 1 1436,-25 1 0,1 1-285,21 0 167,-8 2 56,-9-1-1001,-1 1 945,5 0 180,-22 0-314,26 0 168,-16 0 34,-5 0 55,22 0-223,-7 2 1524,1 0-1457,-1 0 11,19-2 1209,-26 1-1114,4-1 1,-2 0-29,-5 0-101,9 0 68,-3 0-2797,-8 0 2696,18 0-638,4 0 783,-7 0 1,3 0-1,-12 0 0,0 0-61,11 0 0,-2 0-2007,10 0 1945,-10 0 112,-1 1 1235,-12 0-1224,8 1 0,0-1-33,5 2 11,0 0 0,9 1 0,-8-1 720,-1 0-720,1 1 0,0-1 146,4 0-2255,-23-1 2142,19 0 2088,-30 0-2121,0-1 11,14 1 593,-10 0-615,10 0 101,-6-1-135,10-1 3572,-5 1-3538,-1 0 11,-13 0-68,-10-1 114,1 1-2,-3-1-100,11 1 381,25 0-325,-8 0 258,30-1-157,-31 0-12,10 0-89,9 0 101,-7-1-135,8-1 46,4-1-3427,-9 2 3460,10-1-2093,-12 2 2092,-12 0-77,-8 0 111,12 0-1731,-6 0 1653,38-3 34,-15-2-23,-7 2 0,1-1 1344,8 0-1445,5 0 101,-4 4 1,4 0 21,-6 0 1,0 0-74,11 0 1,-2 0 39,-18 0 0,-5 0 2302,25 0-2290,-24 0 1196,-3 0 1,0 0-1097,-8 0-201,2 0 89,-16 0 22,1 0-2983,6 0 2849,0 0 106,1 0-16,-6 0 134,-7 0 439,-5 0-573,-4 0 22,1 0 78,2 0 3377,2 0-3511,2 0 69,1 0 122,8 0-225,2 0 135,4 0 45,16-1 44,-20 1-145,13-1-79,-21 0 101,-3 1 79,5 0-168,-7 0 134,4 0 44,2-1-212,-4 0 191,11-1-68,-9 1 135,18-1-146,-11 1-135,10 1 293,3 0-215,-11 0-33,9 0 180,-17 0-168,1 0 111,2 0 136,-5 0-259,4 0 0,-9 0 90,3 0 67,9 0-89,11 0 134,-5 1 224,0 0 797,-18 1-1133,-2-2-326,-2 1-10,0 1-11,0 12 403,0 3 11,-4 28-112,0-10 34,-3 9 0,0 4-1539,-1 14 1544,0-6 1,2-1-29,2 0 95,1-11 1,1-3-207,0-5 190,-1 31-40,-5-2 1,0 3-1490,5-25 0,0 1 1532,-3 7 1,-1 6-1,-1-4-1123,1-3 1,0-3 1085,0-7 1,-1-1-430,0-1 0,1-2 463,-5 20-168,6-27 145,-3 17 68,2 1-202,1-5 246,-4 23-201,4-29 1573,-1 2-1428,2-18-235,2 12 191,0-10-1517,-3 30 1460,-1-14 1630,-3 8-1697,3-14 90,3 8 101,2-5-928,2 0 794,-6 27 1903,3-35-1792,-6 29-2082,5-14 2127,1-12 1714,2 7-1871,0-16 0,-2 1 1270,2-4-1168,-4 4-203,4-14 113,-2 3 89,3-6 0,0-3 3236,0 0-3281,0-1-3866,-13-1 3844,-11-17 0,17 24 0,1-11 0</inkml:trace>
  <inkml:trace contextRef="#ctx0" brushRef="#br0" timeOffset="7719">15383 13246 5734,'0'0'0</inkml:trace>
  <inkml:trace contextRef="#ctx0" brushRef="#br0" timeOffset="13768">15383 13250 20098,'-10'62'556,"0"-1"1,1-2 0,0-6 14,0 6-6007,4-22 5492,-4 15 123,6-38 1007,0 7-1108,-1-1 953,-2 10-863,-5 24-112,6-27 146,-6 32-714,9-45 378,-1 12 145,1-12 2465,1-4-2555,0-2 555,0-4-387,1 2 12,0-4-90,0 5 1410,0-7 663,0 0-1402,5 0-615,7 0 45,7-2-101,-1 0-167,0 0 156,11-1 100,-13 1-144,30-4 144,-31 3-88,12-1-136,-17 2 147,0 1-23,13 0 101,-6 0-45,18-2 0,7 1-3549,18-1 3515,-10 0 1,-1 0-102,16-1 225,-10 1-197,-15-2 1,-1 1-1457,10-2 1541,-4 1 0,0 0-90,5 2 22,-2 0 101,1 2 1061,-21 1-1005,6 0-145,-10 0-392,21 0 503,-5 0-201,8 0 1975,-13 0-1841,0 0-56,2 0 1,1 0 44,10 0 39,-1 0 1,0 0-2719,-8 0 2635,19 0 1229,-22 0-1252,-4 0 536,-10 0-491,-2 0-123,1 0 279,16 0 3124,25 0-3303,0 0 57,1 0 122,-32 0-234,-18 0 22,-5 0 55,5 1-10,-4-1 67,6 2 44,7 0-223,-7-1 224,34 3-3594,-25-3 3660,22 2-1223,-21-1 1134,9-1 1,3 1-1529,4-1 1433,10 1 0,3-1-1406,3 0 1467,-13 1 1,-1-1-90,13 1 1479,-2 1-1378,3 1 22,-13-1-349,15 0 193,-17 0 105,16-2 1,5 1-34,-14-1 1,1 1-105,4-1 0,3 0 1,-2 0 97,10 0 1,-5 1 616,-5-1 1,-4-1-590,-8 2 1,-3-1-40,20 0 169,0-1-270,-14 0 198,12 0 1,14 0 0,-8 0-388,-23 0 1,0 0 300,22 1 1,10 0 0,-11 0 16,-23 0 1,-6 1 94,27 1 351,-9 0-395,-25-2-56,38 3 44,-31-2-33,19 2 0,-1 0-22,-21-1 100,15 2 1,-1 0 2066,-16-1-2134,20 2 124,10-2 3156,-28-3-3325,29 1 191,-25 1-280,-4 0 235,8 1 0,1-1-191,-3 1 12,24 0 123,-32-3-2608,-6 0 2552,7-1-90,-10 0 124,1 0 33,8 0-1348,15 0 1,4 0 1369,14 0-318,-14-1 0,2 0 234,0-1 1,-5 0 128,-1 0 687,-2 1 1,3-1-794,-3 1 0,-1-1-174,21-1 191,-17 0 0,-2 1 3041,6-3-3075,-17 2 732,-3-1-765,-3 2-1,25-1 102,-24 1-169,14 1 157,-29 1-156,-5 0 133,-3 0 57,3 0-235,-4 0 134,1 0 0,-2 0-11,10-1 44,-5 1 124,14-1-258,-11 1 23,25-1 111,-19 1-3369,19 0 3213,-21 0 168,2 0-79,-4 0 124,22 0-168,-14 0 178,38 0-212,-22 0 135,21 0-46,8 0 135,-7 0 3202,-4 0-3325,16 0 67,-47 0-79,22 0 102,-41 0-169,2 0 135,0 0 33,3 0-44,2 0-112,-3 0 111,16 0-145,-15 0-1486,14 0 1419,-12 0 280,0 1-191,1 0 90,0 0 0,10 2-33,-7-1 201,5 0-280,-12-1 44,0 1 192,0 0-236,16 2 134,-12-2 1800,10 3-1766,-15-5-90,-2 1-55,1 0 122,0 0 23,20 1-123,-8 0-3213,17 1 3179,-15-2 180,-3 0-169,-7 0 90,-3-1 23,-6 0 66,4 1-234,-1-1 178,4 0-44,-1 0 123,0 0 3213,6 0-3404,0 0 79,-1 0-33,-1 0 122,-8 0-167,1 0-303,-3 0 201,0-3 315,0 0-292,-3-17 157,2 10 34,-5-15-158,4 16 80,-2-6 100,2 5-157,0 0 190,2 0-245,0 4 100,0-2 0,0-1 11,0 2-90,-1-7-234,-2-9 190,2 7 134,-3-6 45,4 14 179,-1 3-190,0 0 78,0 3-89,1 2-1,0-1 46,0-1 66,0-1-122,0 0-46,0 0 34,0 1 157,0-1-190,0 3 212,0-10-246,0 3 146,0-8 11,0 1-202,0 2-45,0-2 225,0 6-282,2 1 327,-1-4-169,1 6-168,-4-9 79,0 12 122,-1-5 24,3 7-12,-2 2 100,-4 41 1,-1 13-3280,1-17 3229,-1 17 1,0-4 16,5-35 146,0-7-90,1-7-33,0 0 122,1-3-178,-1 3 3639,-1 3-3696,1 0-22,-1 4 168,2-7-78,-1 1 89,1-4-145,-2 0-1008,-1 0-2534,-3-1 3609,-12-8 0,10 6 0,-6-6 0</inkml:trace>
</inkml:ink>
</file>

<file path=ppt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3-25T13:57:39.097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3598 8954 13263,'7'5'4034,"0"-1"-3530,-7-3-437,0 6 0,-2 5 315,0 7 122,-2 9 1042,0 28-627,1-7-146,-2 15 0,-1 3-633,3-30 0,0 0-78,-3 23 0,-1-1 206,-1 1-212,0-5 213,0 6-314,4-23 68,1 0 22,3-24-12,0-6 90,0-5-156,0-2 66,0-18 79,3-22 1,4-15-1,-2 1-696,0-2 0,-1-1 584,2-3 0,1-6 0,-1 8 5,0 9 1,-1 7 61,5-12-3195,4 2 3005,4 4-1152,5 2 1343,22-9-347,-7 18 111,16-3 191,-12 24-1493,16 9 1437,-16 12 111,6 9 135,-24 27 717,-11-6-840,-8 17-45,-15-13 190,-8 2-202,-10-2 158,-18 10 1725,10-16-1938,-8 2 89,18-19 112,4-5 101,5-4 56,-2 1-347,10-4 22,-3 7-123,10-1 258,0 10-213,1 3-883,0 6 883,3 3 78,6 3 11,18 11 1,3-12 380,14 6 1,8-9-158,-11-12 157,-4-4 0,-1-3-189,-8-4-24,11 2 1403,-33-10-1582,-3-1 2742,-1 0-12584,-4 2 9588,-8 1 1,4 0-1,-3 0 1</inkml:trace>
  <inkml:trace contextRef="#ctx0" brushRef="#br0" timeOffset="749">3275 9996 9554,'-33'-9'6857,"14"3"-5758,5 4-281,12 1 2039,2 1-2722,13 0 693,7-1 103,19 1-248,17 0 1,5 0-1676,-20-2 1,1-1 1032,4 1 0,5 0 0,-4-1 88,-4-3 0,-2-1-675,1 0 1,1 0 848,13-4 0,1 0-40,-3 1 0,-1 0-190,-2 0 0,-1 1 11,-11 2 0,-2 1 364,18 0-224,-18 2-112,6 0-134,-19 2-1883,10-1 1816,-14 1-12,7-1 1611,-16 2-1622,-2-1 1431,-4 1-1207,-1 0-1759,-20 0-2331,-3 1-4089,-22-1 8067,-7 4 0,20-3 0,0 3 0</inkml:trace>
  <inkml:trace contextRef="#ctx0" brushRef="#br0" timeOffset="1641">3374 10294 11956,'-6'-6'9830,"-14"5"-8645,-17 5-1185,-4 5-12,1 17 105,18-9-205,-3 10-79,21-9-358,9 10 121,8-4-166,10 8 212,8-9 247,19 3 1,3 0 112,-12-3 83,9-1 1,-14-1 1234,-43-8-242,-32 2 44,-14-2 0,-4-2-882,-11 3-256,16-6 1,10-2-1451,33-5-2969,9 1 526,0-1-1199,2 0 5132,1 0 0,0-1 0,0 0 0</inkml:trace>
  <inkml:trace contextRef="#ctx0" brushRef="#br0" timeOffset="2109">3697 10418 16580,'8'3'4818,"-2"0"-3186,-6-3-836,40 0-449,-17 0-90,43-1-128,-39-1-62,3 0 49,-17 0-373,-6 0-40,-3 1-9534,-2 1 9537,-13 0 1,8 0 0,-8 0 0</inkml:trace>
  <inkml:trace contextRef="#ctx0" brushRef="#br0" timeOffset="3155">4193 10393 17342,'11'68'3075,"0"0"1,-1-20-3609,-3-1 1,-1 9 0,-1-12 1216,-2-14-2463,-1-16 2126,-1 0 65,-1-15-1242,-2-17 248,0-20 492,0-7 135,0-14-2530,6-1 2541,-1 19 533,5-14-432,18 18-146,-8 11-123,21 9 0,3 5 1447,-10 6-1424,33-1 111,-47 14 135,-10 3 3695,-8 9-3436,-8-4-72,-9 0-109,0-5 157,-8 0-11,0-2 247,-5-1-1166,11-4-852,5 0 1390,0 0 0,10-1 0,-6 0 0</inkml:trace>
  <inkml:trace contextRef="#ctx0" brushRef="#br0" timeOffset="7671">5186 9798 10350,'3'5'5501,"0"-1"2803,-3-5-8103,2 0-246,0 0 460,29 0-3426,1-1 3391,17 1-132,7-2 110,9-1-268,-11 1-23,7-2 90,-21 2-247,-5-1 68,-2 1 55,0-1-10,-22 4 111,12-2-56,-15 1-78,18-2 348,5 0-371,14-2 158,14 1 100,-2 0-324,13-1 111,-14 1 39,-19 2 1,-3 0-475,4 0 324,16-1 178,-4 1-167,15-2 139,-27 3 1,3-1-79,20-1 0,-2-1-16,11 1 100,-23 1 0,-4 0 2942,-14 1-2942,2 1-112,-6 0 79,0-1 22,6 1-34,-11 0-134,5 0 280,10 0-269,-8 0 79,15 0 168,-16-1 594,-8 0-628,-11 0 90,-6 0-57,-1 1-122,-18-11-292,-21-9-3067,-10-7 3314,7 4-158,17 9 124,15 7-112,1 1-67,-6-3 134,4 1 191,1 3-112,3 1-125,3 2 3573,1 1-3896,18 11 324,18 6 90,1 1 28,15-4 0,-2-2 106,-20-5-402,38 3 346,-65-9 68,0 1-124,0 3 90,-3 5 34,1-1-124,-35 32 0,-9 5-89,21-20 207,-21 19 0,1 0-106,25-25-3381,1 0 3571,3-4-68,11-11-66,4-4 448,1 0-662,-3 3 1,-6 4 146,4-3 33,-17-9 0,19 2 0,-10-9 0</inkml:trace>
  <inkml:trace contextRef="#ctx0" brushRef="#br0" timeOffset="10420">5260 8830 13969,'-5'-5'4303,"10"2"-1760,61 11-2296,-18-3-96,-5 0 0,3-4 140,2-10 1,-3-4-191,12-1 151,-5-7 0,-4-3-3842,-20 3 4239,6-22-117,-29 18-555,-2-11 34,-3 9 57,0 1-45,-5-9 0,-18-16-1705,3 19 1457,-14-5 192,-2 33 2335,-25 32-2459,21-10 123,-7 26 191,42-2-174,8 0 1,1 1 116,2 18 46,2-8 0,2 9 0,-1-10 394,0 5-468,0 0 1,-2 3-62,-6-20 1,-5-5-2273,-12 9 2300,2-7 0,-5-4 1490,-19-10-1630,-9-7 1,-7-9-2326,-9-6 2336,18-3-22,7-2-135,59-16 1,17-3 291,20 5 179,-3 4 0,-1 5-213,6 16 236,-7 31 120,-35-18-98,14 11 67,-13-14-146,30 11-190,-13-16-190,2 2-4371,-17-16 4561,-21-10 0,0 5 0,0-4 0</inkml:trace>
  <inkml:trace contextRef="#ctx0" brushRef="#br0" timeOffset="11515">5979 9451 11700,'5'3'6802,"-2"0"-4489,-2-3-1215,1 0-857,2 0 577,16 0-863,-3 0-1522,11 0 1646,-12 0-68,-3 0-1,-7 0-10,-23-3 0,25 2 0,-16-2 0</inkml:trace>
  <inkml:trace contextRef="#ctx0" brushRef="#br0" timeOffset="12758">5930 8334 12288,'13'0'4348,"-3"0"-3396,-10 1 337,0-1 1086,4 0-1255,5 2-783,2-1-102,13 2-11,-1-1-224,1 0 124,17-2-12,-22 0 11,9 0-123,-22 0 11,-5 0-56,0 0 45,-37 3 0,27-2 0,-26 2 0</inkml:trace>
  <inkml:trace contextRef="#ctx0" brushRef="#br0" timeOffset="14965">6277 8285 12367,'10'11'5378,"-2"-2"-4213,-2-15-425,0 0 492,19-19-1153,-4 3-3280,16-17 3357,-19 18-122,1 1-112,-13 11 66,-2 3 91,0 0-146,-3 3 100,0 2 673,-1 0 2932,0 20-3604,0-6-23,-2 25 0,-1 6 23,-4 3 55,3-6 1,0-2-68,-2-9 46,6-6 22,0-13-124,1 4 23,1-7 90,2 2-147,-2-6 57,1 3 157,-1-3-202,-1-1 11,0 0 101,0-1-101,-1-1 56,0 1 12,0 0 178,1 8-301,-1-4 279,1 8-146,-1-10 57,0 0 0,0-3 2285,1 0-2263,-16-1-1683,-1-3 1537,-6 2 181,4-2-406,0 2 203,9 0-1367,-4 1 1579,10-1-357,0 0 190,-3 1 1216,2-1-1160,0 0-146,3 1 34,1-1 1441,13 1-1262,17-1 45,3 1 157,13-2-348,-22 1 23,-5-1 134,-12 1-212,-5 1 156,0 0-146,1 0 147,0 0-68,1 0 124,-1 0-158,3 0 135,0 0-180,2 0 180,-2 0 45,2 0-79,-4 0 34,1 0-23,-5 0-1400,0 0-5546,-9-6-2963,-3 2 9312,-11-5 1,11 6-1,1 1 1</inkml:trace>
  <inkml:trace contextRef="#ctx0" brushRef="#br0" timeOffset="152665">19328 11286 11896,'10'6'4347,"-1"-2"-3607,-9-7 1266,0 0-1121,0 1 3564,0 0-4315,-4 5-201,-19 46 33,8-15-17,0 1 1,1 1 95,0 5-2891,2 1 2857,0 1-87,1 0 76,1 0 146,0-2-79,1 11 23,4-4 67,1-3-157,7-10-68,4-16 158,6-2-157,18-1 100,-3-5 12,12-2-67,28-8 11,-34-3 134,25-2 2410,-47 0-2858,-4 1-9506,-17-6 9324,-5 4 0,-2-3 1,4 5-1</inkml:trace>
  <inkml:trace contextRef="#ctx0" brushRef="#br0" timeOffset="153399">19253 11509 10709,'3'7'4974,"-1"-1"775,-2-6-4304,7 0-493,4 0-313,9-1-168,5 2-236,5 0-78,17 1-180,-12-2 23,16 0 0,-33 0 0,1 0 0</inkml:trace>
  <inkml:trace contextRef="#ctx0" brushRef="#br0" timeOffset="157075">14415 11534 8434,'1'7'1803,"-1"-2"5817,0-5-7418,-4-1 56,-1 1-180,-1-1 146,0 1-224,4 0-1345,1 0 2388,1-3-539,0 2-403,-5-2 223,-7 3-357,3-1 22,-3 1 55,8 0-480,2 0 10,0 0 560,9-1 438,-6 0-90,-5-1-415,-2 1-348,-11 6-21,12-3 291,3 3-23,15-5 45,-4-2-11,6-1 0,-12-1 180,-1-2 10,-8 3-201,-1 0 135,-5 3-24,-5 7-178,9-4-91,7 6 808,18-10-504,-5 2-79,-4-3-79,-43 14 1,20-6 11,-15 9-157,28-11-67,3-2-3213,35-12 3302,-24 4 247,25-9 33,-38 10-257,-22 1 246,0 12-156,-4-3-282,11 7 338,19-9 22,3 0 56,15-3-270,-9-2 102,7-1 3650,-15-2-3729,-3 3 247,-30 3-67,21 2-303,-21 4 257,35-4 102,2 1-146,11-3 22,-3-1-100,1-2 280,-8 1 302,-6-1-515,-3 1-8270,-5 1 8337,-2 0 0,0 0 0,1 0 0</inkml:trace>
  <inkml:trace contextRef="#ctx0" brushRef="#br0" timeOffset="161633">12505 11534 7874,'12'5'3686,"-2"-2"-3429,-10-2 4708,0 0-5481,4-2 707,-3 1 1534,1-1-1713,-5 1 88,-11 6-391,10-4 392,4 3-303,16-17 438,-4 8-91,-10-9-3514,-17 15 3570,-4 1 348,-1 5-381,11-2-235,3 0-12,5-5-693,1 0 401,5-1 214,-2-1 3527,3 1-2406,-5-1-359,-11 0-930,7 1-369,-7 0 514,27-3 24,-11 0 144,11-2 281,-15 2-146,-2 2 135,-4 0-112,-1 1 66,-3 0-21,1 0-158,2 1-33,2 0-492,2 1 21,10-1 236,-3 0-550,9-5 740,-18 3 886,-5 1-617,-4 3-213,1 2-471,21-2 192,-3-3-1189,3-4 1614,-12 4 493,-8 1-124,2 3-391,1 2-79,6-3-90,0-1-33,7 2-157,-2-3-437,8 2 1176,-8-5-100,0 2-12,-5-2 135,-3 2-336,1 0-706,0 2 234,2 0 114,2 0-292,3-2 436,-2 0 292,2 0-11,-12-1-111,4 1-80,-8-1 124,5 3-236,3 2-11,-2 5-156,5 0-293,0-1 248,1-5 33,4-6 101,1-9 1311,1 1-1008,-3-1 66,-4 8-111,-2 6-12,1 0 113,0 2-169,1-1-403,0-1-2487,0-2 2812,-8 0 0,6 0 0,-6 0 0</inkml:trace>
  <inkml:trace contextRef="#ctx0" brushRef="#br0" timeOffset="200300">16226 11534 9397,'11'3'3530,"-2"-1"-2757,-9-3 6051,0 0-6746,0 6-111,0 3 604,0 27-526,0-13 22,0 17 202,0-21-146,0-1 337,0 2-136,0-5-223,0-1-112,0-6 381,0-5-3193,0 0-785,0-9-2510,0-1 6118,-1-8 0,0 7 0,0 2 0</inkml:trace>
  <inkml:trace contextRef="#ctx0" brushRef="#br0" timeOffset="201660">18261 11509 7997,'4'9'2061,"-1"-3"-1668,-3-6 6542,0 0-6397,0 6 0,0 2 22,0 8-134,0-1-11,0 2 447,-1 15-705,1-13-3403,-1 10 3482,1-16-147,0-1 180,0 1-247,0-4 23,0-1 34,0-4-1,0-2 2552,0-1-5711,-5-7 3081,-9-5 0,6 4 0,-6-3 0</inkml:trace>
  <inkml:trace contextRef="#ctx0" brushRef="#br0" timeOffset="203114">18013 12080 9756,'8'11'4392,"-1"-2"-3215,-14-12 89,5 2 303,-5-3-841,6 3-370,0 0-425,1 0 235,15-2 79,13-1 56,6 1-124,5 1 56,-14 2 505,-2 10-359,-12 1-269,-8 11-101,-16 0 67,-9 2 68,-33 15 89,21-16 23,-19 6 448,27-21-180,8-5-447,4-1-169,8-2 68,5 0-135,1 0-560,0 2 593,3 1 12,4 0-67,17 4 78,12 0-56,3 1-78,0-1 134,-15-1-78,-5 0 134,-6 10 236,-10-3-169,-10 8 12,-11-7-425,-27 8 547,6-6-195,3-5 0,1 0 95,-4-1 0,-7 0-862,21-4-998,12-1-3217,1 1 5021,9-2 0,1-1 0,0-1 0</inkml:trace>
  <inkml:trace contextRef="#ctx0" brushRef="#br0" timeOffset="203874">18385 12179 13128,'3'5'4102,"0"0"-3587,-1 0 449,1 3 436,4 21-784,-2 9 163,-2-2 0,-1 1-734,1 1 55,-2 8 12,-1-43-10,0-1-9933,0-1 9633,-3-5 0,2 3 0,-3-3 1</inkml:trace>
  <inkml:trace contextRef="#ctx0" brushRef="#br0" timeOffset="204882">18236 12278 7549,'-2'-7'3977,"-1"5"2982,3 3-6926,-2-1 315,4-5-180,2-5 303,14-16-214,2 5-279,6-4-3068,14 7 3101,-18 13 45,15-2 157,-18 7 1356,18 27-1491,-20-15 213,20 32-403,-28-33 3516,14 5-3404,24-59 0,-25 32 0,18-32 0</inkml:trace>
</inkml:ink>
</file>

<file path=ppt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3-25T14:29:19.811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brush xml:id="br1">
      <inkml:brushProperty name="width" value="0.05292" units="cm"/>
      <inkml:brushProperty name="height" value="0.05292" units="cm"/>
      <inkml:brushProperty name="color" value="#0000FF"/>
    </inkml:brush>
  </inkml:definitions>
  <inkml:trace contextRef="#ctx0" brushRef="#br0">19328 12675 10384,'6'38'4190,"-1"-7"-3148,-6-22-11,-1-1 78,-1-2-167,-1 0-192,-1-1 1066,-5 1-1133,1-2 908,-19 3-1289,9-3 69,-12 0 65,11-2-234,-1-1 33,1 0 12,2-1-113,1-1 12,2-2-123,3-4-158,2-11 34,5 1 213,2-9-224,4 4 67,4-1 90,3-2-124,4 3 102,3-4 10,-5 9 12,0-1-67,-4 10-113,0 2 91,8-2 144,-1 2-200,5-2 21,-1 4 169,0-1-213,9 1 134,-6 0 11,7 1 34,-9 2-33,-1 1-79,-1 0 89,-1 0-3257,5 0 3179,-5 0 23,4 0 145,-6 1-156,-1 1 189,9 4-76,-9-2-36,6 2 136,-4-1 77,-3-2-178,4 0 3357,-5-1-3212,0-1-212,2 1 21,6-2 79,3 0-101,0-1 12,4-4 33,-9 0-23,1-2-44,-8 3 179,-5 3-2364,-4 1 2196,-32 10 0,24-7 0,-23 8 0</inkml:trace>
  <inkml:trace contextRef="#ctx0" brushRef="#br0" timeOffset="1479">20047 12576 11369,'9'13'4662,"-1"-4"-3441,-8-9 3149,0 0-3631,-7 0-312,0 4-259,-7 1 67,0 4 11,-2 1-156,0 1-23,-2 0 258,-19 12-134,13-9 100,-14 8-190,19-11 224,-11 6-236,13-6-22,-5 2 1,16-9-136,3-2 102,2 0 11,0-2 33,1 2 169,0-1-46,6 5 13,1-1-46,5 2 78,1-1 124,8 3-12,9 3-291,-5-1-11,3-1 79,-16-5 0,5 0-124,-7-1 45,3 0 45,-8-3 212,3 2-346,-3-2 122,2 1 23,-4-1-168,0 1-190,-2-1-4079,-11 3-2679,-2-1 7004,-12 1 0,12-3 0,2 0 0</inkml:trace>
  <inkml:trace contextRef="#ctx0" brushRef="#br0" timeOffset="3530">20419 12601 10563,'13'0'4482,"-3"0"-1087,-10-1-1468,0 0-1546,-3 0-101,0 0 650,-29 3-885,19 1-79,-19 1 113,21 2-113,4-2 124,-2 0-113,5-1-66,-3 2 145,2 0-124,-1 1 136,1 1-57,2-2 78,-4 6 12,1-3-101,-2 3-78,1 0 134,-3 6-123,3-2 123,-2 2 359,4-1-247,3-7-90,-1 6 101,3-2 23,0 0-180,0 2 135,2-3-78,5-2 223,6 0 79,5 1-358,-2-3 89,0-2 112,0-1-258,-5-2 1,4 1 122,-6-2-122,3 1 89,1-1 22,-1-1-67,-1 0-44,0-1 21,-3 0 102,4 0-124,-5 0 124,1 0-135,-3-2 68,5-2 55,-1-2-100,4-3 122,-3 0-189,-1-3 223,-4 2-201,0-1 101,-2-2 89,-1 1-112,0 1-45,-2 1 135,0-9-112,0 10-34,0-13 112,0 1 12,-1 7-158,-1-9 113,-1 16 67,-1-1-180,-9-5 91,2 3 66,-6-5-190,8 10-56,-22-6 112,6 8 22,-10-4 57,5 7-79,19 0 78,-9 0 12,13 0-1,-1 0-111,4 2-1245,-3 4-5042,-16 22 6365,-1-6 0,1 4 0,9-16 0</inkml:trace>
  <inkml:trace contextRef="#ctx0" brushRef="#br0" timeOffset="64384">24042 8582 9185,'9'7'1960,"-1"-1"-1545,-8-7 8090,0 1-8225,0 11-23,0 0-111,0 11 111,0-2-122,0 1-45,-1-1 179,-2 6-280,0-7 33,-2 3 12,2-9-34,1 3-68,1-5 102,0 2-45,1-5 44,0 1-21,0-2 21,0 9 1,0-8 55,0 6-122,0-9 111,0 0-134,0-2 135,0-2 1265,0 0-1377,3-1 134,0 0-169,2 0 35,0 0 122,11 0-21,11-4-113,-3 2-11,3-4 123,-13 3-145,-5 1 167,8 0-89,-8 1-67,4-1 123,-5 2-90,2-1 57,11-1 66,-7 0-189,12-1 189,-19 3-167,3-1 89,0 1 79,-2 0 290,19-2-480,-12 0 279,15 0-235,-14 2-11,1 0 123,0 0 11,-10 0-168,5 0 112,-8 0 0,1 0-22,8 0 45,4 0-12,21 0-2978,-11 0 2811,4 0 257,-18 0-191,-5 0 135,7 0 123,-6-1-66,10 0-68,20-2-90,-21 2 0,20-1 393,-11 2 2675,-10 0-2979,14 0 270,4-1-314,-18 1 190,28 0-201,-32 0-56,7-1 145,-14 1-44,4 0 78,-3 0 280,33-2-426,-12 0 79,32-1 146,-20 0-168,-8 2-125,-12 0 136,-12 1-23,5 0 11,-1 0 114,20 0-148,-14 0 68,26 0-134,-27 0-12,11 0 124,-11 0 33,8 0-44,-8 0-113,6 0 101,-11 0 90,-2 0-213,5 0 112,3 0 34,14 0 33,5 0 0,-4-1-101,5-1-66,-24 0 122,14 1 101,-13 1-235,3 0 146,-3 0-23,-3 0 146,-3 0-224,1 0-12,0 0 180,1 0-146,7 0 135,-5 0-202,7 0 134,-11 0 124,6 0-191,-6 0 157,4 0-213,-5 0 101,4 0 56,-2 0 45,8 0-168,-2 0 224,13 0-247,-10 0-1513,7 0 1682,-16 0 21,5 0 35,-5 0-79,8 0-146,18 0 146,-13 1-101,12 0 146,-23-1-67,-2 1 1613,0 0-1535,12 3-212,-5 0 122,4 0 112,-6 0-268,-9-3 156,3 0 158,-1 1-1877,2 0 1686,7 2 56,-4 0-34,2 0 68,-5-1-214,-3 0 314,3-1-268,-7-1-1,1 0 202,-3-1-224,0 0 101,2 0 190,12 4-324,-6-3 1718,10 4-1618,-13-4 146,1 0-113,-3 0-32,5 0 122,-2 0-145,1 1 11,-1-1 168,-1 1-146,-2-2 191,-1 1-56,-2-1-191,0 0 325,1-3-200,1-8-103,1-1 113,-1-5-34,-1 6 79,-1 3-203,0-3 113,0-1 180,0-1-292,1-7 135,-2-7 156,0-3-358,0 0 235,0-1 0,0 15-124,0-5 35,0 14 78,0 0-12,0-11-122,0 9 100,0-13 45,0 16 0,0-1-179,0 3 134,0 3 694,0 0-3360,-1-2-2443,-2-3-4733,-2-2 9795,-2-3 1,3 5-1,0 0 1</inkml:trace>
  <inkml:trace contextRef="#ctx0" brushRef="#br0" timeOffset="174120">16028 11286 7055,'10'0'3037,"-2"0"-527,-7 0 6532,-1-1-9008,0 5 123,0 1-135,-1 5 101,-3 4-11,-1 3 180,-14 41-887,7-19 764,-6 26-169,12-39 493,2-6-493,3-14 90,0 1-68,1-7 180,0 0 549,5 0-751,1 0 78,15 0-11,-2 0 45,5 0-101,-6 0-67,5 0 157,-9 0-1114,7 0 946,-10 0 134,-1-1-123,0 0 56,0-1 34,5-1 55,-3 1-200,7-1 1157,0 0-1113,-2 0 67,-2 2 11,-10 0 90,1 1-202,7-2 90,17 0 112,-7 0-202,8-2 179,10 4-55,-17-1-102,25 1 214,-25 0-236,-2 0 45,2 0 67,-15 0 79,8 0-191,-11 0 190,9 0-122,-8 0 10,26 0 113,-19 0-135,27-1-11,-26 1 112,7-1-45,-12 0-67,-1 1 23,4-1 44,-6 1 11,5 0 46,-5 0-57,5 0-90,-4 0 57,4 0 67,-6 0 44,3 0-223,-2 0 156,3 0-44,-4 0 156,1 0-178,8 0-80,-4 0 147,6 0 10,-5 0-21,0 1-57,13-1 78,-10 1-66,9 0 201,-14-1-235,1 0-45,3 0 145,-6 0-10,3 0 10,-8 0-78,-1 0 79,0 0-79,-1 0 157,1 0-201,0 0 89,3 0 22,1 0 0,2 1 34,9-1-145,-2 1 122,6-1-77,-4 1-3337,22-1 3504,-12 0-413,17 0 246,-19 0 77,1 0-55,32 0 78,-25-1-34,6 1 1,0-1-1376,-10 1 1487,15 0 2455,-21-1-2622,7 0 21,-7 0 102,5-1-180,-5 0 113,-1 1 33,-1 0-67,-2 1-34,-7 0 312,13 0-245,17 0-22,-3 0 0,3 0 158,-2-1-1664,-21 0 1517,14 0-975,-18 1 1077,-1 0-2085,13 0 1905,-9 0 78,9 0 57,-14 0 1903,1 0-1915,19 0-1304,-14 0 1393,14 0-42,-19 0-192,-1 0 100,5 0 45,6 0 22,-4 0-190,14 0 258,-14 0-325,8 1 2565,-6 0-2419,-6 0 3192,-1 0-3170,9 2 34,-10-1 66,25 4-156,-26-4-1578,10 1 1667,-16-2 90,4 1-134,0 0-56,2 0 145,4 1 78,-4-2-257,3 0 146,-2-1 89,0 1-112,-2-1-111,3 0 178,-3 0 1444,1 0-1287,53 1-3739,-30 0 3554,0-1 1,0 1-260,-2-1 333,3 0-113,-6 0-157,5 0 169,-18 0 66,18 0-178,-13 0 189,12 0-21,22 0-79,-28 0-123,27 0 123,-30 0-12,10 0 3480,-5 1-3546,4 0 446,11 2-368,-21-1-124,19 0 214,-12 0-168,-14-1 234,13 2-245,-19-2 66,6 1 102,0-1-57,0 1-134,-3-1 146,-6 0-68,10 1 180,-8-1-191,8 0-33,-5 1 178,9 1-200,-4 0 167,5-1-45,-1 0-33,-6-1-34,7 0 191,-7-1-303,8 0 179,1 0 102,0 0-259,3 0 135,-7 2 34,10 0 100,-12 0-134,2 0-112,-6-2 123,-5 0 57,6 0-113,6 0-2117,-8 1 2285,7-1-190,-5 1 223,-2-1-312,8 0 189,-4 0 34,5 0 34,-7 0-112,4 0 2061,-8 0-2027,1 0 66,15 0-145,8 0-1972,0 0 2173,24 0-451,-30-1 345,11 0 1,0-1-119,-8-1 23,25-2 224,-36 3-302,5 0 179,-4 0 11,-2 0-56,-7 1 1865,-8 1-1820,-2 0 312,0 0-267,-2 0-180,-1 0 718,-1 0-684,-1-6 45,8-32-3392,-3 10 3548,4-14-279,-5 24 111,-1 2 23,0 3-100,-1-1 156,0 8 22,-2-7-201,0 6 67,1-17-23,-1 14 3483,1-3-3416,-1 8 113,0 2-123,0 0-113,0 0 135,0 0 0,0 2-1076,0-1 987,1 7 55,-2 4-100,-1 4 134,-2 1-79,-2 2 102,2-4 44,-3 7-78,4-9-79,-3 5-11,3-5 169,1-1-181,1-1 147,1-3 10,-6 13 125,4-9-349,-9 21 214,8-21-34,-7 15 68,8-17-24,-4 5-133,4-6 156,1-1-168,-2 3 157,1-5-78,0 2 78,-3 5-23,1-1-122,0-1 134,2-2-90,2-6 22,-1 1 113,0 2-146,0 0 134,-3 5-156,3-5 145,-1 1 314,2-4-3440,-3 0-6772,-6-12 7527,-1-1 1,6 7-1,5 9 1</inkml:trace>
  <inkml:trace contextRef="#ctx0" brushRef="#br0" timeOffset="184325">7245 4738 11817,'7'3'2891,"-1"1"-1322,-5-5 4942,-1 0-6511,-1 6 89,-2 1 1,-10 17 391,-5 24-212,0 1-224,4 0 157,9-22-191,4-18 67,0-3 124,1-3 146,0-2-236,6 1-34,0 0-67,5 0-44,2 2-1,-5-2 168,11 3-234,-2-2 189,22 3-106,0-1 1,2 0 49,6 0-67,1 0 1,-4 0 134,-24-2-168,43 2-57,-35-2-3245,22 2 3391,-20-1-610,11 1 599,-16-1 90,13 1-247,-16-2 236,0-1-202,5 2 145,-11-1-10,6 0 33,3 1-135,4 1 68,0 0 3263,1-1-3409,1 0 1121,-7-1-1076,17 2 146,-17-3 44,16 3-78,-17-3-123,23 2 280,-23-2-292,20 1 270,-26-2-247,20 1 123,-18 0-56,29 0 56,-16 1 50,2 0 1,3 1-185,14 1 190,-1-1 1,0-1-169,1 0 89,-11-1 1,5-1 28,8 4 0,-2 0-3420,8-1 3431,-4 1 0,-6 1-107,-27-4 158,6 1-146,28 4 212,-15-1-313,26 3 179,-25-4 6,5-1 0,3 0-2151,14 1 2095,-13-1 0,-2 0 1100,-2-1-988,4-1 0,1 0-208,11-1 157,-10 1 1,-3-1-56,-8 0 201,-15 0-202,22 1-1950,4 0 2023,-16-1 0,-1 1-95,23-1 90,2 1-23,-13 0-89,-10 0 156,32 3-100,-30-1 111,24 0 1783,-32-1-1995,-11-1 134,-6 0 23,25 0-112,-13-1 89,21 0 1218,-28 0-1352,14 0 190,-12 0-123,7 0 146,-12 0-191,-6 1 112,-1-1 23,6 1-79,-9-1 224,4 0-336,-8 0 292,0 0-259,1 0 3516,0 0-3358,0 0 56,3 0-113,-1 0-66,3 0 100,-2 0 22,11 0-111,-6 0 112,16-2-90,-14 0 56,5-2 22,-7 1 56,-1 1-100,-2 0-68,0 1 113,32-7-23,-25 5 89,28-6-133,-20 4 122,-1 2-212,10-2 145,-14 3-11,14 0-11,-14 0-1355,5 0 1354,-12 1-21,-4 0 33,1 1 145,1-1-301,4 0 212,9-1 22,-6 1-112,10-3-44,-20 2 78,4-1 1523,-1 1-1602,3-1 79,-3 1 135,-3 1-90,-4 0 78,-3 1-22,1-1-79,4-11-2573,4-9 2562,2-5 90,0 1-202,5-12 101,-8 16-2674,7-17 2641,-10 25-1,-2 2 34,-2 9 34,-1 0 1586,1 2-1553,-1-1-537,1-8 425,0 6 3426,-1-5-3359,0 8 135,0 0-9988,-4-12 9050,-2 4 1,1-5-1,-1 8 1</inkml:trace>
  <inkml:trace contextRef="#ctx0" brushRef="#br0" timeOffset="188013">22975 10244 10406,'10'5'7092,"-17"6"-6587,-2-3 1355,-23 43-1367,23-24 28,0 11 0,2 2 241,5 6-202,9 11-504,1-23 101,5-14-246,5-16 89,15-16 11,-6 0-101,10-13 113,2-30-102,-18 25 146,14-30 57,-26 30-46,-3 9-56,-3 2-55,-3 15-1,0 2 90,0-1-67,0 1 45,0-2 335,0 2-156,0 0 168,3 65 123,5-5-364,-1-5 0,2 0-84,4 3-78,27-11 44,-21-36-61,21-25 0,0-9-28,-12-2 83,9-23 1,-6-2 39,-19 24 101,6-22-202,-18 41-313,0-2-7418,-11 6 7776,-10-1 0,6 6 0,-2 0 0</inkml:trace>
  <inkml:trace contextRef="#ctx0" brushRef="#br0" timeOffset="189620">23496 10840 5577,'2'4'7552,"1"0"-1159,-4-4-6180,9-26 99,-1 11-289,7-22-46,-2 19 196,-1 1-140,-1 3-10,3-1-540,-5 6 427,3-3 90,-4 6-45,0 1 68,-2 2-147,3 0 203,-4 2-57,2 0 202,-4 1 1057,0 0-1001,1 1 683,5 25-862,-6 4 34,4 16-90,-6-18 101,1-12-146,-1-11 101,0-3-819,0 0 371,7-5 358,4-9-3381,14-10 3415,3-9-45,-3 4 67,-4 4-246,-5 9 190,-8 8 169,10 1-80,-12 8 439,12 26 3099,-14-6-3537,4 20-2273,-8-19 2385,0-5-180,0-10 102,0-4-886,0-4-549,0-1-2375,0-3-6084,-3-1 10313,-4-4 0,3 4 0,-2 1 0</inkml:trace>
  <inkml:trace contextRef="#ctx0" brushRef="#br0" timeOffset="190875">24240 10319 7448,'10'0'6039,"-2"1"-3064,-8-2-588,1 1-1087,1 0-246,25 0-208,-10 0-219,51 3-481,-34 0-56,15 1 391,-19 1 1132,-21-4-1479,6 1-235,-14-2-2588,0 0-4874,-1 3 7563,-10 2 0,8-1 0,-7 1 0</inkml:trace>
  <inkml:trace contextRef="#ctx0" brushRef="#br0" timeOffset="191622">24190 10567 10209,'6'13'2397,"-2"-2"2921,-2-12-3716,-1 1-971,4-1 1621,13 1-4453,21 0 2381,-2 0-41,25 0 6,-14 0-167,-9 0 672,1 0-370,-32 0-112,0 0-1131,-8 0-1192,0 0-5688,-2-4 7843,-5 2 0,3-2 0,-2 2 0</inkml:trace>
  <inkml:trace contextRef="#ctx0" brushRef="#br0" timeOffset="194818">24860 10195 13790,'2'8'2509,"0"-2"-1769,0 10 134,0 4-45,2 21-4318,1 4 4155,-1-6 1,0 0 887,3 23-1235,-3-21 1,1-2 386,2 12-1529,3 18 1159,-2-21-269,1 0 23,-4-28-101,-3-16 2212,-2-3-2436,1-1 11,1-3 134,4-20 3393,1-3-3550,0-8 0,-1-3 34,0-14 6,-2-8 0,-2-9 72,-2 19 1,-1-1 0,0 2 83,1-10 0,0 0-16,-2-14 0,0 13-701,2 39 891,1-5-573,-1 21 495,1 4 1670,0 0-1670,-1-2-90,5-8 11,2-6 12,0-8 168,-2 7 484,-3 3-641,-2 12 397,0 0-857,1 0 482,0 0-11,0-2 11,1-5-157,-1 4 46,1-3 122,-1 4 191,0 2-415,-1 1 281,1 1-438,6-1 550,1 1-214,6-1 57,1 0-1,2 0 57,2 0-3392,11 1 3290,3-1 12,0 1 370,32 3-337,-26-1 1,-1 0 11,31 2-28,-23-2 0,-5 0-73,-17-2 179,11 0-246,-16 0 3548,5 1-3379,-9-1-35,2 1 56,-15-1 504,1 0-246,-3 1-347,0 1 55,0-1 23,0 2-213,0 3 225,0 5-1,0 12-3291,0-1 3257,0 0 1,0-10 44,0-5-66,0-3 156,-1-2-583,1-2-492,-3 0-1928,-2-1-3821,-6-1 6656,-6 0 0,7 0 0,-2 2 0</inkml:trace>
  <inkml:trace contextRef="#ctx0" brushRef="#br0" timeOffset="197386">25431 10443 10279,'-2'-2'9559,"-11"3"-9313,-9-5 651,-2 4-349,-13 0-197,11 0-104,-16 0-12,18 6-201,0 13 22,8 0-68,0 10-100,10-9-2957,1 18 3047,3 1 181,0-1-159,4-8 11,3-17 56,4-3-168,1-2 79,2-4-1,-2-3 3460,2-1-3538,1 0 12,11-9-46,-5 0 123,6-7-32,-6-5 55,-4 3-146,0-7 68,-6 8-34,0-9-100,-2 11 44,14-22 247,-10 18-1147,5-8 1034,-12 19 91,-3 0-113,-1 4 146,0-2-135,0-2 135,0 5 11,0-3 201,0 6 1171,0 0-1507,-13 12-33,7-5-45,-17 24 34,12 5 90,0-1 55,4 10-100,7-25 22,-1 4 134,1-9-78,2-1-3022,22 22 3122,-13-22-256,21 15 133,-16-28-358,6 0-4123,-10-1-3507,-12 0 7955,-17 4 0,3-4 0,1 4 0</inkml:trace>
  <inkml:trace contextRef="#ctx0" brushRef="#br0" timeOffset="199182">25679 10765 11616,'7'-2'7082,"-1"-1"-6354,-6 3-56,0 0 953,-3 0-1480,-2 0-122,-3 0-34,-14 11-57,-9 15-32,7-8 178,2 10-22,21-17 246,5 3-145,0 0-78,4-1-79,12 0 22,-7-7-134,10 2 123,-7-6-44,13-3-1,-12-1 79,15-5-224,-16-9-821,2-5 1089,-5 0-1734,-4 0 1544,-7 11 191,1 1-157,-3 5 78,0 1 11,0 1 45,0-2 852,0-7-885,0 3 1726,-1-6-1749,0 8 23,0 3 10,0 1-66,1 2 22,-1-2-22,0 0 66,-1-3-77,-1-1 44,1 1 101,-5-1 46,0 3-821,-1-1 674,0 1 56,0 1-78,1 0-45,-1 0 157,-1 1-90,3 1-45,-5-1-10,-3 1 55,5 0-516,-20 5 283,15 0-6826,-28 15 7048,13-5 0,3 1 0,10-8 0</inkml:trace>
  <inkml:trace contextRef="#ctx0" brushRef="#br0" timeOffset="204527">27069 10195 12860,'7'9'5177,"0"-2"-4449,-7-8 1008,0 0-1590,5 4 1131,10 12-935,10 6 0,9 0-241,24-2 0,5-2-28,-11 4 0,1-3 201,15-9 0,-7-5 29,-24-4-337,-12 0-55,-27 0-550,-27 3 583,7 2-101,-39 8-3201,26-1 3739,-21 9-772,26-7 1114,-8 10 0,0 3-790,13-7 89,-27 25-56,48-34 146,2 0-212,1 1 21,11 16 1,1-10 111,25 20 46,-8-18-102,27 15 3469,-9-2-2594,5 15-572,-16-6-34,-20 0 1,-8 1-2653,-14 9 2451,-3-9 0,-6-4-281,-22-1 632,-12-20 0,-15-5 0,8-2-1260,16-3 1,1-3 863,-16 3 0,-7-1 0,12-3 0,4-4 0,10 0 0,18 0 2143,7 0-8105,10 4-2755,3-1 8717,2 2 0,-2-3 0,1-1 0</inkml:trace>
  <inkml:trace contextRef="#ctx0" brushRef="#br0" timeOffset="205864">27763 10641 9621,'-1'-4'3339,"0"1"6491,1 3-8085,20 0-5694,-6 0 4498,29 0 434,-18 0-950,7 1 170,-4 1-2371,-5 0 2280,-4-1 0,-7 0-112,-10-1-9831,-1 0 10228,-11 3 0,8-3 1,-8 3-1</inkml:trace>
  <inkml:trace contextRef="#ctx0" brushRef="#br0" timeOffset="207126">27788 10840 9767,'-2'-4'4281,"-1"1"-3901,2 3-100,-3 1 23,3-1 6375,-1 0-6319,18 1 1142,16 2-739,3 0-515,2 2-102,-19-1 124,-4 1-11,-5-3-213,2 2-101,-7-3 56,0 1 100,-3-2-7473,-1 0 7373,-17 2 0,13-1 0,-14 0 0</inkml:trace>
  <inkml:trace contextRef="#ctx0" brushRef="#br0" timeOffset="212817">28954 10368 9084,'10'4'7675,"-2"-1"-5076,-8-3-1444,0-1-528,-28-8-492,15 6 111,-22-6 12,23 9 55,-6 0 12,-2 0-178,-13 3-114,8 1 158,-10 9 89,13 3-3521,-3 9 3297,7-3-67,5 0 0,3 12 156,5-13-167,0 10 67,5-16 33,0-2 1,0 0 21,2-2-200,6 3 200,8-1-402,44-6 3498,-30-3-3264,27-10 102,-49 2 11,1-2-34,19-23-56,-16 14-3392,16-17 3505,-23 18 10,-1-2-190,-1 4 157,2-11-79,-2 11-936,3-6 1104,-3 7-122,0 2-113,-2 0 101,-1 4 123,1-2 2766,-1 0-2833,0 2-146,0-1 79,0 4 1260,0 0-1372,0-1-34,0 2 23,0-2 156,0 2-22,0 10 135,-4 11-57,2 5-1426,-4 6 1438,3-7 291,1 8-361,1-9 131,21 11 0,9-3-1025,2-16 874,16 21 0,-30-42 0,-23 0 0</inkml:trace>
  <inkml:trace contextRef="#ctx0" brushRef="#br0" timeOffset="-214687.73">29202 10691 11291,'8'5'8572,"13"-10"-8001,-11-3 684,42-36-1109,-32 25-34,25-28-11,-37 38-79,1-3-11,-8 10 1144,-1 1-1267,0 5 123,-5 7 34,-2 9-965,-2-1 1032,0 0-212,5-6 111,0 4 22,1-3 46,-1 5-68,1-4-22,0 1-90,-1 1 392,-1 7-392,0-1 247,0-2-57,2 0 68,2-13-11,-1 2-79,1-6 135,-1 4-236,-2 3 57,1-3 1008,0 0-1075,2-7 357,1 0-134,-5-1-156,2 1 134,-12-1-225,2 0-2806,-10-3 2986,8 1-135,2-2 28,11 2-353,1 1 259,17 1 145,2 2 112,8-1-235,-4 2-12,-8-1 202,-2-1-235,-1 0 124,-2-1 2807,1 1-2875,-5-1 376,1 0-466,-6 0 146,-31 5 0,45-7 0,-17 2 0</inkml:trace>
  <inkml:trace contextRef="#ctx0" brushRef="#br0" timeOffset="-211521.73">28607 11038 12300,'-1'-11'7406,"0"2"-6644,1 9-617,0 0-55,9 0 661,26 7-482,-10-4 78,19 6 315,-14-5-3875,-4 0 3179,9 1 79,-13-2-1125,-1-1 1147,-5-1-34,0 0 1,13 1 100,-11-1-122,9 1 492,3 1-67,-5 0 2638,8 0-2963,-6 0 1700,-8 0-1734,-1-1 45,5 0-89,-12-1-124,7 0 258,4 1-168,-7-2 90,34 2 56,-28-2-3673,20 1 3673,-22-1-743,-4 0 507,0 0 169,-4 0-158,0 0 146,5 0 23,-7 0-90,4 0-112,-4 0 3399,1 0-3332,4 0 770,-4 0-669,-1 0 11,-5 0 112,9 0-269,-6 0 124,13 0 123,-11 0 12,2 0-102,-4 0 0,0 0-45,-2 0 146,0-1-168,-3 1-67,-1 0 67,-41 0 0,30 0 0,-31 0 0</inkml:trace>
  <inkml:trace contextRef="#ctx0" brushRef="#br0" timeOffset="-210122.73">28582 11385 7590,'8'14'6756,"-3"-4"-4040,-5-10 119,-1-2-2123,1-1-341,0-1-26,0 1 260,4-4-34,10-1-240,3 1 487,50 5-807,-39 9 68,26 2 189,-47 19-99,-35 20-225,9-9 123,-23 12-89,-4-15-2041,20-16 2007,-14 8-49,4-9 508,19-11-380,-10 4-169,25-11 90,2-1 202,8 2-146,9 3 68,5 0 100,9 0 5,8-3 1,-1-1-821,-7 1 770,34-1 1081,-62-1-4185,-2 0-6850,-7 0 9619,-1-2 0,0 1 0,2-1 1</inkml:trace>
  <inkml:trace contextRef="#ctx0" brushRef="#br0" timeOffset="-208081.73">29004 11460 10630,'7'10'4370,"-2"-3"-1636,-5-8 2700,1 0-4571,-1 37-403,0 5-113,0 20-280,3-5-45,-1-31 90,5 1-145,-4-19-146,8 3 111,1-7-2865,3 1 2989,2-4-2661,9-9 2650,-1-11-1728,4-8 1638,-5-10-1249,-4-3 1328,-5 8 919,-3 6-561,-9 12 1050,-2 13-1442,-1-7 2336,0 7-2414,0-4 3414,0 6-3168,0 0-34,0 7 112,0 30-55,0-14-158,2 28 215,2-25-204,0-6-32,1-3-46,5-9-314,-1-3 57,4 1 257,-4-3 23,4-2-179,6-4 313,0-4-202,4-5 113,-1-13-45,-6 4-101,4-8 157,-5 2 111,-5 7-234,1-8-2715,-6 14 2748,-2-2 123,0 0-111,-3 8-68,1-4 79,-1 10-113,0 0-1590,0 0 660,-2 0-4100,-5-1-191,-4 2 5356,-5 0 0,8 1 0,0 0 0</inkml:trace>
  <inkml:trace contextRef="#ctx0" brushRef="#br0" timeOffset="-206278.73">29500 11881 8602,'10'9'6331,"-2"-2"-4976,-8-8 730,-1 0-270,1-5-1412,-1-3-4442,7-16 4051,-1 6 425,12-17 803,-4 17-1206,2-3 89,-1 7-1329,0 1 1139,-3 4 548,3 0-447,-8 9 67,-1 1 2599,-1 0-2722,0 1 134,1 1 1064,4 16 1193,-3-6-1887,1 34-482,-6-28 0,-2 31 56,0-36 22,-2 19-89,1-25-101,-1 6 123,2-10 56,1-2-324,0 0 234,2-10 124,14-14-123,-6 3-79,11-8 269,-4 8-224,-8 10 146,10-10-23,-16 17-78,4-3-124,-7 5 382,0 1-79,2 2 392,3 32-380,-2-18-158,1 25-157,-3-22 224,-1-7-122,2 4-270,18-10-7044,24-15 7347,10-12 0,-9 4 0,-20-3 0</inkml:trace>
  <inkml:trace contextRef="#ctx0" brushRef="#br0" timeOffset="-167870.73">27193 14585 9353,'5'-4'5658,"-1"1"-4459,-4 2 5479,0 1-6241,-8 1-437,3 1 56,-8 3 325,1 3-291,3-2-12,-13 11-33,6-4-1455,-12 10 1309,12-9 101,-1 2 180,5-4-203,3-3 68,-20 18-2843,14-13 2697,-10 8 135,13-11 625,-3 4-715,5-5 79,-7 8 66,10-11-178,0 1 134,4-4-68,1-2 3350,1 0-3450,-2 1 927,1-1-871,-1 1 78,2-2-201,-1 1 234,9-3-111,2-3 123,29-16 34,9-13-202,-5 5 201,-1-6-89,-33 27-100,4-5 122,-8 8 23,4-4-255,-1 2 322,1-1-146,0-1-100,5-4 223,-4 4-156,1-1 134,-6 6-55,-3 2-9843,-4-4 8542,-1 3 1,0-3 0,0 4 0</inkml:trace>
  <inkml:trace contextRef="#ctx0" brushRef="#br0" timeOffset="-166478.75">26994 14709 7022,'-14'-19'6263,"-1"0"-5377,9 14-226,-1-2 1548,2 2-1154,0 2-427,1-2 628,2 2-168,0-1-964,-1-1-56,-3-3-55,2 1-46,1 2-11,1 1 269,2 4-134,3 0 145,2 1 415,10 6-494,-2 0 394,10 7 604,6 7-1165,-10-8 112,6 5 112,-14-10-1367,0-1 1221,1 1-33,-4-3 33,-1-2-11,-2 0 235,10 7-67,-6-4-213,10 7 168,-6-4-123,-3-3-78,7 4 1120,-12-7-1132,4 1 191,-7-2-235,1 0 22,-1-1 212,2 3-167,0-2 46,0 1 88,-1-2-123,0 0-23,-2 0 1076,1 0-1053,-7-13 0,5 10 0,-5-10 0</inkml:trace>
  <inkml:trace contextRef="#ctx0" brushRef="#br1" timeOffset="-149098.75">27143 14635 6551,'6'9'3956,"0"-2"-3452,-5-8 123,1 0 3474,-1 0-4179,1-2 190,2 0-190,1-2 78,-1 2 33,-1 1 404,-1 1 3899,-2 1-3832,-2 2-145,-18 17-370,7-7 78,-18 18 1,13-11-3572,-8 9 3571,7-6-112,3-5 67,8-8 169,6-6 156,-4 2-246,1-2-23,-2 4 225,-2-1 0,-6 6 3055,5-4-3302,-4 4-22,11-9-1,1 0 1368,1-3-1547,0 1 158,-2 3 66,-1 1-56,1-1-33,0 0-78,9-7 257,1-2-45,44-34-202,-27 20 124,26-24-67,-38 30 100,2-2-55,0 1-3483,-1 1 3460,-3 3 79,0 2-158,-4 2 124,3-3 45,4-1-90,-8 6-90,4-3 202,-9 7 605,1 0-571,-5 0 3178,2 0-3402,-4 2 190,2 1-190,-6 5 111,3-2 12,-4 5-56,4-5-12,-6 6 135,2-3-145,-2 1 134,3-3-191,-7 8 157,7-6-67,-8 8-101,11-10 180,-5 5-113,5-6 169,-4 5-214,1-4 146,3 0-55,-3 0-113,5-3 134,-1 2-33,2-3 136,1 0-283,2-2-4110,1-1-3239,-8-1 235,1 0 7261,-8-3 0,8 3 0,1 0 0</inkml:trace>
  <inkml:trace contextRef="#ctx0" brushRef="#br1" timeOffset="-148079.75">26945 14684 10485,'0'6'9120,"0"-2"-8436,-5-14-684,2 6 324,-5-7 24,6 9 1007,-3 1-1231,4 1 179,0 0 313,12 6-426,1 2-1412,5 3 1457,3 5-100,-10-9 515,11 9-572,-14-10 258,16 11-336,-15-11 79,7 5 133,-5-4 1415,4 3-1538,0 0 303,8 5-325,-12-8 68,4 4-146,-5-5-45,-4-1 100,3 0-21,-6-3 78,-1-1-3127,0-1-2038,-7-2 5064,-14-1 0,9 0 0,-6 1 0</inkml:trace>
  <inkml:trace contextRef="#ctx0" brushRef="#br1" timeOffset="-146013.75">27118 18678 7650,'12'-9'4560,"-3"4"-2286,-5 0-1366,-3 4 6173,0 0-7114,-17 17 89,7-7 191,-19 19 89,-7 18-303,14-21 180,-17 26-179,30-40-1,-4 5 57,7-10-45,0 1-90,0-1 123,1 0-89,1-1 213,0 0 202,0 0-281,1-2-90,-1-1-21,3-1-931,5-7 874,2-2-34,8-8-156,1-3-101,0-1 11,3-5-3168,-7 7 3022,-2 3-1747,-10 9-4158,-9 10 6376,-5 3 0,3-1 0,2 0 0</inkml:trace>
  <inkml:trace contextRef="#ctx0" brushRef="#br1" timeOffset="-144610.75">26895 18752 8064,'-16'-19'5109,"4"3"-4850,10 14 211,0-1-67,1 1 56,-1-1 80,1 1 65,0 0-122,0 1 2263,0 0-1198,0 0 256,20 13-1567,-10-5 33,17 9-1514,-15-7 1883,6 6-335,-6-5-124,3 5-112,-7-6 113,0 0 223,5 5-302,-2-3-113,2 2 393,-2-3-156,-4-3 66,2 1 1246,-2-2-1403,4 6-100,3 1-12,-1-2 68,3 2-202,-11-11 157,3 4 56,-6-6-90,1 2-774,-1-2-9068,-23-2 7373,8-2 0,-10 0 1,15 0-1</inkml:trace>
  <inkml:trace contextRef="#ctx0" brushRef="#br1" timeOffset="-142912.75">27019 18777 7806,'13'2'2567,"-3"0"-2108,-11-2 1468,1-1-1378,0-1 2779,13-22-3272,-5 11 34,10-17-441,-9 18-311,2-5-268,-5 8-3193,3-5 4123,-4 8 0,-2 2 0,1-1 0</inkml:trace>
  <inkml:trace contextRef="#ctx0" brushRef="#br1" timeOffset="-142570.75">27267 18455 10226,'6'10'2018,"3"-12"-2018,-3-12 0,0 2 0,-1 0 0</inkml:trace>
  <inkml:trace contextRef="#ctx0" brushRef="#br1" timeOffset="-142309.75">27366 18306 9521,'11'1'2756,"-2"-1"-381,-1-12-2207,-5 7-257,6-10-35,-7 11 124,2-11 0,-3 10 0,1-7 0</inkml:trace>
  <inkml:trace contextRef="#ctx0" brushRef="#br1" timeOffset="-141953.75">27515 18083 8131,'13'-5'1154,"6"-14"-6814,-11 2 5324,3-5 232,-4-1 1,-6 17 0,1-1 0</inkml:trace>
  <inkml:trace contextRef="#ctx0" brushRef="#br1" timeOffset="-141765.75">27689 17835 11750,'5'7'1233,"0"-1"-1211,-5-6-22,12-21 0,-9 15 0,9-15 0</inkml:trace>
  <inkml:trace contextRef="#ctx0" brushRef="#br1" timeOffset="-141571.75">27912 17587 10686,'12'3'1759,"-2"-1"-1916,1-18-1800,-7 8-990,8-12 2947,-9 11 0,-3 5 0,1 1 0</inkml:trace>
  <inkml:trace contextRef="#ctx0" brushRef="#br1" timeOffset="-141309.75">28086 17363 9498,'10'3'4258,"-1"0"-3261,-9-3-2599,10-20 539,-8 7 0,8-8 0,-10 13 0</inkml:trace>
  <inkml:trace contextRef="#ctx0" brushRef="#br1" timeOffset="-141069.75">28235 17165 14316,'10'13'459,"5"-21"-2890,-13 0-1423,5-14 3854,-6 16 0,-1 3 0,0 1 0</inkml:trace>
  <inkml:trace contextRef="#ctx0" brushRef="#br1" timeOffset="-140865.75">28309 17041 11224,'12'9'-1289,"-1"-11"1,-10 0-1,0-8 1</inkml:trace>
  <inkml:trace contextRef="#ctx0" brushRef="#br1" timeOffset="-140568.75">28309 17041 12333,'53'-36'2925,"-31"27"-4147,19-39-1277,-39 41 2499,-1 4 0,-1 2 0,0 0 0</inkml:trace>
</inkml:ink>
</file>

<file path=ppt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3-26T13:18:34.579"/>
    </inkml:context>
    <inkml:brush xml:id="br0">
      <inkml:brushProperty name="width" value="0.05292" units="cm"/>
      <inkml:brushProperty name="height" value="0.05292" units="cm"/>
      <inkml:brushProperty name="color" value="#0000FF"/>
    </inkml:brush>
    <inkml:brush xml:id="br1">
      <inkml:brushProperty name="width" value="0.05292" units="cm"/>
      <inkml:brushProperty name="height" value="0.05292" units="cm"/>
      <inkml:brushProperty name="color" value="#FF0000"/>
    </inkml:brush>
    <inkml:brush xml:id="br2">
      <inkml:brushProperty name="width" value="0.05292" units="cm"/>
      <inkml:brushProperty name="height" value="0.05292" units="cm"/>
      <inkml:brushProperty name="color" value="#00FF00"/>
    </inkml:brush>
  </inkml:definitions>
  <inkml:trace contextRef="#ctx0" brushRef="#br0">21958 11336 14383,'23'-55'8124,"-8"32"-7878,0-11 1,2-2 493,14-3-617,-5 6-78,10-13 89,-8 11-89,-1-1-124,-1 3 158,-3 2-45,-4 6 33,-4 4-44,-4 7-102,-5 4 124,-2 5-67,-3 3-102,-1 1-22,-1 8 180,-3 6-45,-3 11 55,-4 8 57,-2 6-33,-1 6-18,4-11 1,1 2-96,-6 18-1646,6-19 1,0 0 1679,0 12 101,1-3-146,3-3 22,1-3 180,2-6-57,1 6-22,1-18 57,0 1-68,0-17 33,0-3-1235,-8 0-6596,0-4 7742,-9-2 0,9 2 0,0 0 0</inkml:trace>
  <inkml:trace contextRef="#ctx0" brushRef="#br0" timeOffset="752">21908 11807 11986,'-6'-10'4516,"2"2"-3419,4 8-10,-5-2-168,4 0 45,-4-1-45,5 2 2420,0 0-4985,33-3 0,17 1 1859,5-3-129,6 1 0,4-1-1083,-26 3 1,-3 0 1116,-1 0 0,1 0-108,6 1 1,0 0 269,24 0-1726,-12 1 1513,-26 1 1480,-24 0-1782,-4 0-157,3 0-1782,1 0-7358,3 0 9532,-3 0 0,0-1 0,-4 0 0</inkml:trace>
  <inkml:trace contextRef="#ctx0" brushRef="#br0" timeOffset="1764">22230 12030 14719,'13'12'5323,"-3"-2"-4584,-10-10-301,-6-6-69,-1 3-245,-6-4-1,0 4 56,-3 1-78,-2 1 156,-2 0 13,-3 1 122,-15 4-190,8 3 156,-23 12-280,24-5 46,-6 7-136,17-8-10,3-1 33,5-1-145,5-1 67,2 2-303,4 0 56,8 2 180,7 0 78,13 0-232,9-1 232,7-1 23,7-2 161,-3-1 1,1 1-1067,9 3 960,-14-4 1,-4 2 145,-12 4 0,-9-1-56,-7 2 90,-7 0 123,-6 5-213,-8-4 462,-24 10-484,-5-13 33,-24 3-56,-1-9-84,26-5 1,0 0-1203,-3-1 0,-2-1 1431,-14 0 1,1 0-681,17 0 1,1-1 909,-7 1 1,5-1 431,6 0-628,15 1-246,9-1-660,5 0-1667,2 1 0,1 0 0</inkml:trace>
  <inkml:trace contextRef="#ctx0" brushRef="#br0" timeOffset="26204">21883 13444 10809,'-11'-9'3261,"2"2"-2634,7 7 1637,0 0-259,1 0 1626,0 0-3552,8-7-57,3-3 45,11-10 0,13-15-78,-8 8-11,8-11 123,-11 8-169,-8 11 113,0-2-11,-9 11 11,-1 4-45,-2 2-68,-2 1 80,1 2 156,-2 0 44,1 12-111,-4 3-22,-2 14 178,-4 4-223,0 5 100,1 2 45,2 1 80,3 14-69,1-16-179,2 7 101,0-22 90,5 4-113,-3-14-145,3 3 79,-4-14-3485,-1-1-2869,-5-3 6331,-6-1 0,4 1 0,-3 0 0</inkml:trace>
  <inkml:trace contextRef="#ctx0" brushRef="#br0" timeOffset="26988">21759 13891 13801,'-10'-10'4941,"2"3"-4066,8 7-517,0-2-392,4 1 270,8-1 245,11-1 550,26-5 0,20-5 0,-6 2-751,-8 2 0,0 0-243,10-2 1,7-2-1,-8 2-9,-11 4 0,-9 2 17,-8 1 78,6 0-380,-36 4-651,-2-1-1815,-13 1 2723,-31 0 0,22 0 0,-20 0 0</inkml:trace>
  <inkml:trace contextRef="#ctx0" brushRef="#br0" timeOffset="28084">22106 14238 9532,'8'9'2600,"-3"-1"-1704,-5-8 202,7-4 157,-5 3-56,4-5 44,-6 4-77,0-3-326,-2 1-56,-6-1-245,-5 1-192,-7 2 78,-4 1-268,-3 1 123,-2 1-77,0 3-125,1 4-11,3 4-11,3 0 23,2 1-124,5 0-56,3 0 34,6-1-102,2 1-324,2 0-22,7 1 44,5-1 258,9 1-89,24 4 335,-4-5-89,18 1 112,-11-5-44,1 0-24,12 5 24,-14 4 245,-8 0 136,-22 2-136,-24-4 35,-8 1-80,-15 0 51,-1-5 1,-3-1 95,-22 6-247,18-7 0,-1 0 179,-13 1-4,6-1 240,9-3-101,4 0-415,16-3-1557,3-1-1211,13-2-1568,0-1-3328,0 0 7653,-3 0 0,3 0 0,-1 0 0</inkml:trace>
  <inkml:trace contextRef="#ctx0" brushRef="#br0" timeOffset="29238">22404 14064 11593,'-9'-10'4538,"2"1"-3719,6-3-69,3 5-122,3-10-46,5 8-223,5 1 627,18 1-717,-14 3 190,10 3 113,-21 8 111,-4 5-403,-3 7-190,-6 2 45,-4 2-135,-6 1 22,-4-1 12,0-3 212,-8 2-55,8-7-102,-3 0 68,12-8-101,4-3-45,3-2-67,2 0-145,1 0 234,6 1-22,4-1-11,8 0 34,5 1 0,3-2 33,2 0-45,-1-1-67,-2 0 113,-4 0-124,-3 0 89,-5 0 1,-4 0 111,-4 0 270,-2 0-1132,-1 0-1984,-2-4-5668,-2 0 8369,-7-3 0,5 3 0,-4 1 0</inkml:trace>
  <inkml:trace contextRef="#ctx0" brushRef="#br0" timeOffset="50452">21908 15428 11022,'-6'-11'4023,"1"1"-3082,5 8 224,-2 0 1098,1-3-1646,0 1 436,0-1 23,10-5-718,2-1-234,21-18-119,-3 0 1,0-1-51,11-10 62,-13 11 0,-4 3-51,-12 13 102,-4 3-113,-4 5 11,-1 2 482,-2 3-425,0 8 100,-1 15-45,-1 4 113,0 27 739,1 12-807,0-18 34,1 4 571,0-38-650,0-8 125,0 0-192,0-6-3025,0 0-6817,-17 0 8249,2 0 0,-5 0 0,10 0 1</inkml:trace>
  <inkml:trace contextRef="#ctx0" brushRef="#br0" timeOffset="51354">21858 15751 5827,'-19'-10'7709,"4"2"-4773,6 8-1434,4 0 38,4 0 746,1 0-1902,13 0 293,37-5 1,14-2-330,-9 0 0,3 1-244,-4 0 1,3 0-1,-6 0-115,-1 0 0,-7 2 1992,6 1-1947,-32 3 168,-3-1-886,-12 1-4212,-1 0 4896,-8 0 0,5 0 0,-5 0 0</inkml:trace>
  <inkml:trace contextRef="#ctx0" brushRef="#br0" timeOffset="52455">22206 15949 13059,'11'9'5580,"-2"-2"-4371,-28-13-502,-8 4-181,-23 6-145,8 6-202,1 8-56,14-3 561,-16 16-515,21-13-147,-12 13-111,25-15 44,3 2-370,3 13-45,18 4 158,3-1 67,34 3 394,-12-19-193,14 2 281,0 0 145,-26-1 0,5 4-55,-33-5-57,-46 9 67,-4-15 0,-13-2 1,7 3-3155,6 8 0,1 1 2807,-7-9 0,-4-2 0,19 2 0,26 8 0,15-12 0</inkml:trace>
  <inkml:trace contextRef="#ctx0" brushRef="#br0" timeOffset="53851">22503 15875 10529,'-8'-6'7339,"4"2"-6106,-1 4-897,4 0-145,1 0-135,5 0 67,10-1 437,44 11-291,-29-2-56,23 10-2944,-61 26 2720,-1-22-59,-13 22 104,4-32-168,-1-2 178,1-3-2124,0-2 2226,2-2-113,1-2 203,3 0 2591,1-1-2648,4 0 163,2 0-309,4 0 2710,1 0-2676,36 0-134,-16 0 55,42 0 35,-35 1-12,17 5-67,-22 0 157,7 20 79,-25-13-158,-6 12-33,-16-14 190,-27-4 0,-6-2-2663,-3 0 2674,5-1 1,3-1-12,20-3-4202,18 1-291,5 0 4314,-6 3 0,7-1 0,-6 0 0</inkml:trace>
  <inkml:trace contextRef="#ctx0" brushRef="#br0" timeOffset="72784">3846 9004 7818,'11'-6'4168,"-2"2"-2319,-9 3 3014,0 0-4718,1 7-78,0 0 57,1 15-147,0-4-1553,0 7 1621,0-4-68,0 2 68,-1 2-11,1 1-79,-1 1 61,6 14 1,2 3-2860,1 6 2915,0-6 1,-1 0 17,3 4 56,-4-11 0,0 2-135,6 28 34,-6-27 0,0-3-56,0 6-79,-3-18 1163,-1 0-1051,0-1 23,2 14 11,-1 7-45,0 2 95,-2-8 1,1 1 3430,0 14-3526,0-15 1,-1 2 94,1 7 1,-1 0-141,1 21 73,-2-27 0,0 0-3274,-2 16 3347,0-23-239,1 22 239,-1-24 46,1 10-114,1-12 29,1 7 0,-1 6 162,-1 5 0,0 3-235,1 17 0,0 1 90,-2-16 0,0-2 1351,2 12 1,1-4-1454,-1-4 34,1-12 1,0-2 285,0 5-207,2 19-1558,-2-23 0,0 2 1446,-1-9 0,1 1-710,0 4 0,-1-2 643,2 23-1367,-1-14 1490,1 16-23,-1-19-125,-1 0 339,1 20-355,0-16 119,1 13 45,-1-21 519,1 13-542,0-15 1795,1 8-1767,-1-10 0,1 1-117,2 8 72,-2-3 1,0-2-17,0-6 344,-2-1-389,0-11 3177,2 7-3109,0 4 1175,-1-10-1220,-1-3 223,-3-18 1110,0-1-7889,-4-1-3181,-4-7 9770,-5-3 0,4 1 0,1-1 0</inkml:trace>
  <inkml:trace contextRef="#ctx0" brushRef="#br0" timeOffset="79340">2903 10840 11593,'-14'-6'3452,"4"2"-1771,9 4-247,1 0-1434,9 0 56,-1 0-11,8 0 459,24 0-112,-4 0-303,14 0-44,-15 0 112,12 0-11,-5 0 106,6 2 0,1-1-1156,11 0 887,-22 1 1,-1-1 72,-1-1-2977,15 0 2842,-13 0-983,23 0 1040,-8 0 56,7-1-46,-9 0 80,-4-1-147,8 0 146,-12 0 443,14 0-510,-13 0 68,0 1 21,1 0-111,-3 1 33,-4 0 123,-13 0 1131,6 0-1265,-6 0 67,-1 0-89,27-1-23,-18 0 112,19-1-111,-10 1 66,-9 1-2234,26 0 2212,-23 0-56,13 0 574,20 0-406,-24 0-39,-8 0 0,-1 0 129,5 0-135,1 0-56,19 0 1019,-20 0 0,1 0-1075,29 0 67,-31 0 1,-1 0 11,4 0-113,-1 0 113,1 0 2495,-1 0-2529,-3 0 0,1 0-3127,11 0 3144,6 0 0,0 0-40,-7 0 62,-13 0 1,2 0-68,-2 0 0,-3 0 182,11 0-98,22 0-56,-35 0-12,8-2 1,2-1-11,-2 1 47,4-1 0,0 0-81,4 2 3374,-8 0-3352,5 1 62,-6-1 0,1-1-3189,9 1 3138,-2-1 1,0 0 11,-8 1 424,-1 0-425,-12 0 31,1 0 127,25-2-2224,7-1 2100,0 0 2190,-5 0-2156,-25 2-2290,24 0 2245,5 0-1562,11-1 1551,-17 1 1607,-15 0-1629,11 0-34,-17 1 112,8 0 0,1-1-146,1 1 118,-1 1 0,-1-1 575,-4 1-592,15 0 2255,-32 0-2255,38 0 34,-35 0-56,29 0-23,-41 0 56,5 0 1,-8 0 10,5 0 2333,-1 0-2433,0 0 616,-3 0-471,-6 0 226,0 0 1017,-8-3-1377,-12-6-3493,-20-9 3594,9 2-101,-7 0 11,23 8-526,-7-3 302,6 3 225,-1-1 66,8 5-235,1 2-34,-14-4 3572,7 1-3314,-9-2-11,18 5-112,1 0-157,3 2 213,1 0-1143,54 11 1098,-28-6 90,42 9 34,-15-8-1,-29-3 12,17 2-146,-38-3 89,-1-1 348,-2 7-280,-7 3 101,-7 14-203,0-8 136,-5 4 0,-21 13-90,22-18 78,-31 24-202,38-32 191,-6 5-11,7-5-11,2-1-90,-3 2 56,3-3 45,-8 7-124,8-7 113,-6 6-57,12-10 68,0 0-269,1-1 224,0-9 0,1 6 0,-2-6 0</inkml:trace>
  <inkml:trace contextRef="#ctx0" brushRef="#br0" timeOffset="80751">4292 11460 5681,'5'10'5558,"-1"-2"-1983,-4-8-2186,-4 6 63,-1 1-802,-19 23-650,7-10-2088,-24 24 2021,20-20 1430,-9 7-1172,-7 9-68,18-19-90,-21 21-55,30-31-23,-6 6 180,10-12 3738,-2 4-3716,4-5-135,-2 1 46,5-4-6780,1-1 6712,-10 0 0,7 0 0,-7 0 0</inkml:trace>
  <inkml:trace contextRef="#ctx0" brushRef="#br0" timeOffset="81956">4044 11484 9375,'-3'-11'3115,"-7"2"-1334,7 9 35,-5 0-1312,7 0-56,1 1-269,0 1 12,0 3 279,0 4-155,3 3 65,8 10 12,2-4-100,6 6-147,-4-9 293,9 6-237,-6-6 1245,34 28-1346,-33-27 348,26 24-22,-24-25-392,-4-1-79,4-1 90,-9-6 101,-3-2 548,17 9-335,-12-7 112,18 11-415,-21-11-112,5 3 134,-11-7-269,-1-1 158,-3-1-583,-1 0 616,-42-6 0,44 5 0,-28-5 0</inkml:trace>
  <inkml:trace contextRef="#ctx0" brushRef="#br0" timeOffset="83412">4069 9599 8008,'12'13'3328,"-3"-3"-2275,-9-10 3407,0 0-2152,-12 14-2219,-1 1 124,-12 12-258,2-1 147,5-7-69,2-1 460,-3 2-347,10-11 134,-5 6-45,12-13-134,1 0 168,-1-1-291,1 1 55,-1 0 102,0 0 850,-1 1-772,1-1-1042,1-1-3137,-1 1 2307,-1 0-2150,-3 1 3809,-7-1 0,6-1 0,-2-1 0</inkml:trace>
  <inkml:trace contextRef="#ctx0" brushRef="#br0" timeOffset="84952">3895 9649 7941,'-19'-12'3518,"3"3"-2924,14 10 336,0 0-22,1-1 1388,-1 2-2139,0-1-33,-1 3 302,2-2-102,0 1 1,1-2 830,0 7-259,11 12-873,-4-4 77,10 6-133,-7-14 111,-1-1 68,3 3 22,0-1-191,-1 0 79,-2-3-33,-4-1 66,1-2-122,-1 1 33,1 0-2765,31 23 2922,-19-14-33,21 15-1072,-25-19 1228,-3-2-286,8 5 118,-3-2-45,0 0-55,-1-2 77,-4-3-134,4 3 113,-8-4-46,2 0-67,-7-3 2751,0 0-2695,-1-1 1804,1 2-1871,0-2 1035,-1 1-430,1 0-459,2 0-57,-1 1 57,6 1-124,-5-2-6274,1 2 6308,-33-3 0,21 0 0,-20 0 0</inkml:trace>
  <inkml:trace contextRef="#ctx0" brushRef="#br0" timeOffset="90653">4069 9773 6339,'1'7'2106,"0"-1"-1322,-1-6 4796,1 0-5961,4 0 269,1 0-1221,11-1 67,-3 2-729,8 0 1995,1 2 0,-12-1 0,3 0 0</inkml:trace>
  <inkml:trace contextRef="#ctx0" brushRef="#br0" timeOffset="90906">4665 9773 8557,'5'5'277,"-1"0"0,-4-5 1,0 0-1</inkml:trace>
  <inkml:trace contextRef="#ctx0" brushRef="#br0" timeOffset="94755">3697 9227 7930,'-12'5'5008,"2"-1"-4122,10-4 3730,0 0-4862,0-6 346,2-1 169,7-14-246,-1 6 66,15-20 12,-12 19-11,6-9 89,-10 15-134,3-5 55,6-10-32,-2 3-124,3-5 100,-10 13-32,-2 5 21,-2 4 1,-2 2-101,1-1 55,1-2 24,-2 3-1,2-2-123,-1 1 168,3-2 22,2-3-167,3-5 145,-3 6 89,-1-1-43,-3 6-58,-2 2-167,-1 1 33,5 1 337,0 3-101,10 8-57,-4-1-55,4 5 503,22 19-492,-17-16-3392,13 11 3381,-24-21 44,-2-2-67,-2-3 101,4 5-123,-4-5-23,1 2 146,-1-2-168,0 0 56,-1 0 68,4 1 3279,-1 0-3246,1 0 157,2 1-258,-3-2 0,1 0 78,-4-2-44,-3-1 671,0-1-604,-1 2 280,0-1-179,1 1-213,0 0 101,0 0-90,-1 0-987,0 0-2351,-8-1 3338,-21-1 0,13 0 0,-11 0 0</inkml:trace>
  <inkml:trace contextRef="#ctx0" brushRef="#br0" timeOffset="97254">4392 9674 9767,'11'13'4964,"-2"-3"-1233,-9-10-381,0 0-3406,3-1-56,2 1 56,6 0 112,3 0-22,4 0 89,14 0-112,18 0 12,-8 0-12,10 0-22,-34 0 0,6 0-202,-17 0 168,3 0 45,-8 0 594,-2 0-617,-9 0 247,4 0-101,-6 0 136,8 0 43,1 0-190,0 0-56,0 0-112,-5 6-11,1 0 0,-2 2 67,4-2-23,2-2-66,2 0 190,-3 7-180,1-3 146,-1 2-145,2-5 123,0-2-56,1-2-135,-1 0 146,-17-1 0,14 0 0,-15-1 0</inkml:trace>
  <inkml:trace contextRef="#ctx0" brushRef="#br0" timeOffset="98619">4540 9748 10013,'-9'-6'5883,"1"2"-5569,8 5-169,-1 27-100,1-10-45,0 21 471,7 8-303,-4-22 79,5 16-2608,-2-18 2630,-4-12 212,2 6 505,-6-9-56,-16 5-504,4-3-146,-12 2 0,12-8-112,2-1-22,2 0-5132,-16 1 4986,9-6 0,-6 3 0,14-4 0</inkml:trace>
  <inkml:trace contextRef="#ctx0" brushRef="#br0" timeOffset="100002">4863 9748 9879,'12'8'2936,"-3"-2"-112,-9-8-314,0 2-986,-10 13-1547,4-5-44,-8 14 78,10-3 460,30 37-539,-8-30 147,19 21-124,-18-46 258,22-28-3095,-22 12 2961,23-28-113,-33 25 56,-3 3 1,-3 7 22,-2 8-68,3 15-22,1-3 34,4 14-264,31 18 342,-15-27-112,20 18 180,-10-47-990,-10-7 944,10-21 58,-16 4-13,-7-2-145,-8 19 325,-4 1 246,0 12 2560,0-1-3008,0 7-1703,0 0 1591,-18-4 0,13 3 0,-13-2 0</inkml:trace>
  <inkml:trace contextRef="#ctx0" brushRef="#br0" timeOffset="101696">4565 11757 7594,'-13'-15'5725,"-1"5"-4179,5 7-257,1 3 773,7 0-225,0 0-1534,22 0-135,-5 0 45,18 0 11,-10 0 493,19 0-437,-23 0-56,12 0 370,-22 0-482,-5 0 560,2 0-1064,-6 0-4269,-9 0 4661,-24 2 0,15-1 0,-12 0 0</inkml:trace>
  <inkml:trace contextRef="#ctx0" brushRef="#br0" timeOffset="102505">4888 11633 7605,'-8'-12'5669,"-5"4"-4616,10 8 4270,-6 2-5054,7-2 347,19 3-392,9-1-3549,29 0 3426,-17 0-574,1-2 955,-18 0-348,-12 0-100,3 0-6925,-11-1 246,-2 0 6645,-4-1 0,3 1 0,-2 1 0</inkml:trace>
  <inkml:trace contextRef="#ctx0" brushRef="#br0" timeOffset="103220">4987 11633 10787,'5'5'4504,"-1"-1"-3540,10 38 67,-2-4-628,7 20-44,-6-18 111,-8-18 494,2 18-404,-3-9-201,0 6 10,-4-10 976,-46 11-3806,28-17 2753,-35 11 44,40-27-123,2 0-90,1-1 526,-12 6-558,7-3-125,-11 2 34,8-3-281,-2-2-525,-10 1 3087,9-2-8062,-6-1 5781,18-5 0,1 1 0,8-2 0</inkml:trace>
  <inkml:trace contextRef="#ctx0" brushRef="#br0" timeOffset="104505">5285 11609 9318,'3'10'1602,"0"-1"-709,-3-9-8,-5 2 126,3 1-260,-4 2 151,-4 51 264,16-17-2943,1 31 1688,15-41 156,14-21 11,-7-26 46,-2 2-57,-5-37-56,-17 32 11,2-13 79,-6 22-78,-1 7 2346,0-1-2066,2 7-79,3 12 0,0-1-627,3 13 896,19 22-471,-13-24 68,41 15-34,-30-46-11,28-19-45,-34 4 101,2-12-146,-17 24 3182,-1 1-3114,-2 5 769,0 0-736,-1 3 11,1 0 56,-1 1-1019,-2 0-2029,-3 0-3361,-6-1 6286,-6 1 0,7 0 0,0 1 0</inkml:trace>
  <inkml:trace contextRef="#ctx0" brushRef="#br0" timeOffset="113305">9031 9971 10215,'14'-8'9076,"-3"7"-8549,-11-10 504,0 11-303,0 0-829,-1 6 258,0 8-123,-1 14 33,1 18 0,0 5-3268,0 17 3335,0-10 0,1-1-2118,2 4 2276,1-6-1373,1-8 1193,1-9-166,0-10-249,1-7 1148,7-12-1002,12-20 57,2-5-80,1-10 1,0-1-11,-5 8 358,18-3 157,-32 37 724,3 15-253,3 37-358,-4-14-225,3 13-146,-8-31 11,-3-20-78,0-3 2951,-2-6-2973,1-1 1283,-2-4-3580,0-1 89,-3 0-3810,-4 0 6040,-6-1 0,5 0 0,0 1 0</inkml:trace>
  <inkml:trace contextRef="#ctx0" brushRef="#br0" timeOffset="113861">9726 10319 11425,'3'1'7295,"-1"0"-2723,-2-1-4348,9 0-314,-2 1 23,54 10 78,-39-6 179,34 7-111,-51-11-1,-1-1-22,-3 0-56,-5 6 0,3-5 0,-3 5 0</inkml:trace>
  <inkml:trace contextRef="#ctx0" brushRef="#br0" timeOffset="114547">9676 10517 12983,'13'0'7104,"-2"1"-6846,-10-1 44,1 0-436,5 0 257,1 0 235,7 0 763,8 0-3896,-4 2 3279,8-1-258,-10 2-11,-2 0-123,-2-1 56,1 1-66,-1-1-148,-1-1 170,2 0 3201,-8 0-7818,-1 2 4493,-20-1 0,8 2 0,-8-3 0</inkml:trace>
  <inkml:trace contextRef="#ctx0" brushRef="#br0" timeOffset="116918">10197 10319 12031,'-3'-2'7383,"10"-1"-5993,36-38-1289,-18 22-96,3-10 1,-3 2 39,-16 15 67,3-2-33,-11 12 122,0 1-134,0 5 34,1 2 560,3 50-627,-3-25 27,0 8 1,0 0-29,-2-2 135,0 0 24,-1-3-170,0-6 23,0 5-45,0 4-90,1-9 180,0-8-180,0-9 124,0-9 593,0 1-101,0-2 1144,0 1-1602,-6-2-91,-29 0-89,13 0 145,-21-1 12,31 1-34,3-1-44,7 1 44,0-1 0,1 1-112,-13 0 180,4 0-169,-9 0-22,11 0-470,26 0 503,-2 0 90,30 0 57,-4 0 77,-1 1-78,-6 0 12,-15 0 22,-2 1-90,-4-1-101,3 0 124,-6-1 67,2 0-146,-1 0 56,-2 0 179,-5 0-1433,-4 0-8588,-15-9 9650,1 3 0,-4-3 0,9 5 0</inkml:trace>
  <inkml:trace contextRef="#ctx0" brushRef="#br0" timeOffset="119908">11487 8954 10215,'9'14'4146,"-3"1"-3305,-6 21 716,0 28-952,0-29 1,0 1-382,0-1 0,0 3 565,0 19 1,0 3-2916,2-17 1,-1 2 2091,1 18 1,-1 2 485,1-14 0,1-4-60,0 16-347,0-5-101,-1-19 560,0 12 0,-1 2-448,1 16-50,0-18 0,-1 2 195,0-3 1,-1-4-258,-2 14 89,-1-11 1,-1 2 39,-1-8 0,-1-3-129,-4 19 67,3 4 0,1-2 45,3-19-39,1 18 0,0 0 162,-1-24 95,0 5 1,-1 3-140,-6 22-34,1-2-314,3-7 381,3-15 0,1-1-2332,0 1 2270,-1-3 0,0 1 38,-3 4-77,-2 2 1,-2 2 4,4-13 1,0 1-39,-4 16 0,1-4-46,3-9 331,0-5-263,1-11-157,-5 19 202,5-16-202,-6 26 2346,5-26-2290,-2 11-1635,-5 22 1781,5-9 2067,-2 12-2135,6-25 35,4 0-124,-1-15 246,1 44-112,-1-41-156,-1 34 3515,0-39-3437,-6 41-3291,3-19 3246,-3 22 112,5-24-134,1-18 112,1 1 33,-3 19-190,2-24 190,-2 18 3247,4-35-3650,0-1 325,-24-39 0,18 30 0,-18-30 0</inkml:trace>
  <inkml:trace contextRef="#ctx0" brushRef="#br0" timeOffset="123457">10867 10815 7683,'-3'-8'6219,"1"2"-5402,2 6 2557,0 0-3273,5 0-23,0 0 45,18 0 471,2 0-2075,4 0 1885,10 0-292,-16 0-45,10 0-125,-8 0 131,13 0 0,2 0 16,5 0 17,15 0 1,-2 1-2203,-24-1 2129,20 1-121,-48-1 66,17 4 1461,-9-3-1339,55 3 104,-42-3-316,34-1 2665,-30 0-2542,-7 0-3203,21 0 3293,-31 0-180,13 0 180,-7 0-11,-2 0 78,29 0-201,-22 0 100,18 0-123,-24 0 34,17 0 78,-1 0-124,13 1 113,16-1-198,-8 2 254,-3-1-112,-16 0-67,11 0 145,-16 0-134,28 1 3444,-31-1-3366,9 0-1640,-1 0 0,1 0 1651,-2-1-941,6 1 1,-2-1 907,-18 0-1638,15 1 1582,-8 1 101,0 0-45,-1 1 89,-7-1 1604,2 1-1738,24-1 146,-3-1-432,19 0 264,-22-1 2357,-5 0-2267,-12 0 88,9 0-88,-8 0-57,19 1 67,-19-1 124,9 2-213,-11-2 33,0 1 73,22 0 0,4 0-72,-9 0-8,6 1 0,1-1 41,-6 0-22,-15 0-45,16 0-2085,-9-1 2185,-6 0 2175,8 0-2230,13 1-1963,-16 0 1929,29 1-1338,-30-1 1394,9 0 1450,-12-1-1361,1 0-33,1 0 90,12 0-191,-9 0 101,36 0-22,-19 0-12,-3 0 0,9 0 1,-7 0 44,17 0-84,-7 0 1,4 0 83,-11 0 0,-6 0-89,-2 0 85,14 0 0,14 0 1,-13 0 2327,-10 0-2402,6 0 0,7 0 157,5 0 0,-5 0-258,-5 0 117,13 0 1,-5 0-1123,-37 0 994,25 0 268,-10 0-134,-7 0 1,1 0-1810,19 0 1742,2 0 146,-19 0-79,-3 0 34,29 0-146,-32 0 246,26 0 1,2 0-180,-15 0 79,0 0 0,0 0-725,0 1 725,-1-1 1158,-9 0-1024,22 0-1678,-19 1 1611,14 0-168,-24 0 1555,-9 0-1230,32 1 1895,-29-1-2164,26 2 145,-35-2-156,-5 0 146,2 0 0,-5-1-191,-1 1 3342,-4-1-2177,1 0-4246,-23 4-2779,1-2 5372,-25 4 1,25-4-1,0-1 1</inkml:trace>
  <inkml:trace contextRef="#ctx0" brushRef="#br0" timeOffset="124917">16425 10840 7009,'-1'-4'-56,"0"1"774,1 0 3663,-5 1-3032,0-1-957,-2 1-60,3 1-86,2 0 551,0 1-506,0-1 808,-1 1-651,3 0 67,-3 0 1311,1 0-2072,0 0 257,3 2 11,5 3 68,12 9-112,37 17 66,-25-13 113,20 8 101,-38-22-246,-4-2-35,0 0 34,-4 0-67,-1-1 180,-1 0-158,0 1 34,-1-1 67,-5 6-168,-5-1 113,-3 6-46,-2-5 56,-2 2-66,-10 9 21,1 1 79,-7 7 11,16-12 90,5-4 90,9-9 447,1 0-10525,-14-1 8692,0 0 0,-3 0 0,7 0 0</inkml:trace>
  <inkml:trace contextRef="#ctx0" brushRef="#br1" timeOffset="140809">11537 9624 7459,'11'2'235,"-2"-1"90,-9-1 5233,0 0-3228,-3 0-1893,0 0-370,0 0-67,0 0 863,2 0-795,5 0 840,60-3-875,-20 0 0,0 0 1,5 1 50,-3-1 0,-3 0-128,4-1-12,22 1 168,-30 2-3504,-19 0 3425,10 1-10,-19 0 268,1 0-45,12 0-11,-1-1 46,27-2-303,-22 1 78,18-2 56,9 1-124,-32 3 12,21-2-1302,-39 2 1324,6 0-1806,2 0 1705,11 0 52,-5 0 27,10 0 1890,-12 0-1834,5 0 1354,-10-1-1443,0 1 156,-4 0-112,-1 0 34,-3 0 2760,3 0-2682,4-1-2019,15 0 1873,5-1 79,0 1 1,-6 0-23,-14 1-102,-3 0 158,-6 0-157,2 0 607,-2 0-584,2 0 2965,36 0-2954,-22-1 55,29 0 12,-32 1-79,0 0 45,8 0-874,-9 0 908,4 0 11,-12 0-23,-2 0 34,-2 0-67,4 0 78,4 0-1993,9 0 2117,7 0 527,-2 0-450,22-1-279,-17 0-22,11 0 100,-13 0 56,16 1-2736,-19-1 2635,18 1 68,-28 0 1336,0 0-1449,1 0 79,3 0 23,16 0 33,-9 0 45,11 0-123,8 0-34,-9 0-2280,14 1 2359,-18 0-1574,-9 1 1428,19 1-903,-14-1 970,13 1 1059,-13 0-1036,-8-2 1404,3 1-1427,-6 0 67,34 7-156,-27-6 145,31 6 2246,-41-7-2325,22 1-10,-15-2 61,19 2 0,3 1 61,7 1-111,-13-2 0,-1 1-57,4 0 102,2-2 3402,-14-1-3414,15 1 57,-21-1-180,9 0 257,6 2-234,-5-1 122,5 2 1,2-1-3449,5 1 3426,-2 0 1,0-1-460,8-1 414,4 0 62,-7 1 0,0 1 73,0-1-73,2 2 0,-2-1-2201,-15-1 2241,14 0 21,-11-1-100,-2-1-920,-9 0 942,10 1-1017,-8 0 962,19 1 100,-2-1-45,1 0 832,6 1-720,-13 0 913,-1 0-1003,1 0 12,-6-2-78,30 0 100,-21-1-179,24 1 246,-23 2-201,-1 0-1017,7-1 983,-13-1 146,1-1-45,-7 0 100,-6 0 1317,10 0-1384,5 1-22,-1-1 1,2 1 1417,17 0-1384,9 2 2982,-31-1-2960,-18-1 56,-5 0 1636,-8-1-1736,-1 0-23,-41-2 0,31 1 0,-32-2 0</inkml:trace>
  <inkml:trace contextRef="#ctx0" brushRef="#br1" timeOffset="145104">11264 12353 9733,'-6'-13'1390,"3"3"-920,-3 10 2119,5 0 223,1 0-1142,5 0-1065,3 0 605,10 0-919,-7 0-78,7 0 112,9 0-347,-11 0 112,12 0 66,-18 0-66,2 0 930,12 0-863,0 0-258,3 0 191,-11 0-113,28-2 23,-8-1 0,33 0-3325,-23-1 3359,-1 2-112,-19 0 122,8 0-100,-22 1 118,31-4 0,6 0-2342,-1 2 2263,0-1 0,3-1-1511,15 5 1528,-25 0 1517,3 0-1461,-11 0-145,-19 0 167,21 2-100,-18-1-23,31 1 146,-10-1 2111,7 0-2201,-9-1 112,3 1-123,-7-1-28,9 1 0,2-1-2184,10 0 2234,-16 0 1,1 0-1619,25 0 1720,-23 0 1348,7 1-1506,-18 0 34,-2 3 0,2-2 89,13 1 1,3-1 2112,-1 1-2180,3-1 0,-1 1-89,-3-1 134,0-1-78,-2 1 0,0 0 67,4 1-90,24 2-1152,-37-3 1231,-9 0-34,-1-1 34,36 2-1977,-2 1 1899,7-1 1886,-17 0-1753,-15-2-145,3-1 1,4 1-1083,26 0 1155,-25-1 0,-2 1-366,17 2 343,-12 0 1,1 1 16,10-1 1015,-11 1 0,-5-2-1015,-15 0 34,-8-2-34,-4 2-1033,0-1 1022,-6 0 2694,1 0-2627,-2-1 646,0 0-679,-2 0-45,3 1 89,-2-1 1342,3 0-1331,-4 0-167,0 0 101,1 0 33,2 0-11,8 1 404,1-1-404,8 0 33,-2 0-122,3 0 22,2 0 67,10 0 0,5 0 0,-2 0 0,3 0-56,22 0 0,0 1 67,-23-1 0,-2 0-106,4 1 0,-4-1-3331,-7 0 3448,31 0-2324,-16 0 2202,9 0-720,-18 0 0,2 0 764,0 0 0,1 0 5,-2-1 1,2 1 27,8-2 1,-3 1 1449,-1-2-1595,14-1 191,-18 1-124,16-2 60,-5 3 0,9 0 0,-3 1-32,1-1 0,-1 0 13,0 1 0,2 0 1,-7 0 36,12 1 1681,-17 0-1781,0 0 89,0-1 79,-2 1-191,-11 0-888,-11 0 978,-2 0 45,-16 0-67,-1 0 2969,1 0-2274,-4 0 128,1 0-745,5 0 0,-3 0-157,5 0 1894,-3 0-1715,6 0-78,-3 0-34,2-1 124,-7 1-236,-2 0-1770,-3-2 1916,-26-14 0,19 10 0,-18-9 0</inkml:trace>
  <inkml:trace contextRef="#ctx0" brushRef="#br2" timeOffset="173458">11512 10319 6798,'1'13'1042,"0"-2"-964,-1-11 9752,0 0-5743,1-17-4054,1-1-33,1-12 56,0 3-56,-1 13 34,0 0-45,-1 10-23,1-1 79,-1 0-90,1-3 79,0 2-34,0 0 67,-1 3-112,-1 1 45,1-6-56,-1 1 67,4-15-11,-2 10 0,2-5-67,0 4 78,-1 3 57,1-2-113,-1 3 45,3-8 0,-3 7 0,7-17-112,-4 13-56,1-4 101,-3 8-12,2-1 57,-2 4-34,3-6 56,-3 5 45,1-2-68,1-3-22,2-2-314,12-24 326,-9 20-3359,26-39 3313,-15 32-1805,10-14 1817,-12 21 67,-11 11-11,-4 3 33,2-1 1,15-18-12,-7 9-34,31-27 1413,-34 31-1457,14-10 22,-24 19 146,0 1 2000,2-2-2079,2-3-44,9-6 78,-4 2 11,6-6-146,-12 11 79,1-2-33,-4 4 66,2-1-44,7-7 1524,9-9-1491,4-2-22,11-7-44,-15 13 328,2 2-329,2 0 135,-14 8-135,21-5 78,-24 10 68,14-1-146,-10 2-3268,7 1 3290,-7 2 66,3 2-87,-2 6 122,4 1-67,-3-1 124,9 17-203,-14-13 24,10 21 100,-3-7-12,-3-4 304,6 6-68,1 3-124,-6-11-122,11 23 123,-17-31-23,8 16 102,-11-19-180,4 6 3290,-3-6-3279,5 13-67,-5-11 45,3 8-11,-6-13-31,0 0 42,2 6-3168,12 42 3056,-8-30 179,10 35 190,-9-25-2212,2 7 1955,1 8-1028,-3-11 1028,-5-18 1292,-2-1-1393,-2-10 78,0 9 370,4 17 1,1 4-382,1 10-6,0-7 1,1-2 1461,1-3-1343,-3 12-91,-2-21 12,-2 11 563,0-27-541,1 16-2374,1-1 2330,0 7 1746,-1-14-1858,-1-7 161,2-1 141,1 20-22,3 7-270,0 1 3210,-1-1-2997,0-13-111,-2-6-35,4 28-1846,-5-12 1790,2 15 68,-5-17 68,0-17-114,0-7 63,0 23 0,1 4-2475,1-12 2446,-1 15 0,0-4 114,1-24 10,3 19-564,-3-13 497,3 18-155,-4-19 177,0 8 11,-1 15 578,2-8-734,-1 1-1639,2-21 1751,-2-11-34,0-1 1806,-1 0-1851,1 4 174,-1 0-84,0 13-67,0-12-90,0 9 806,0-11-750,0 1 2981,0 4-2802,1 14-1790,1-1 1667,0 7 89,1-7-212,0-1 157,1 4-46,0-3 46,0 3 1203,-1-12-1349,7 25 112,-6-26 78,8 26-111,-5-16 1796,-1-5-1662,1 3-213,-4-14 134,-1-3 34,2 5-89,-1-6-1,0 3 68,0-4-135,-1 1 213,1 0-146,0 2 1,-1 0 89,1-1-146,1 1 135,-1-1-101,2 1 179,1 3-134,-2-3-90,3 4 79,-2-6 44,2 1-123,-3-2 112,4 1 45,7 4 45,-6-3-246,11 6 167,-12-8-67,3 1-22,1-3 78,-4 0 23,3-1 22,-3 0-123,6 0 111,-3 0-77,10-1 44,-9-1-56,3-2 101,-7 0-22,15-13-23,-15 10 202,29-41-191,-26 33-123,21-38-3201,-18 32 3257,7-8-22,-7 7-624,-3 5 680,-3 3 123,-3 5-112,-1 1-67,1-1 179,0-2-224,2-4 3195,-2 2-3049,10-29-34,-8 24 1100,6-26-954,-12 33-281,4-31 135,-3 23 23,3-22-35,0 23-1229,0-3 1264,-1 7 100,0-4-190,-3 10 111,0-7-604,-1-6 571,0 3-1819,2-16 1820,0 17-824,2-6 756,-3 12 33,2-6 12,0 1 90,0-2 179,1 0-482,2-6 1779,-3 6-1645,16-38 157,-12 33 2160,11-22-2194,-4-4-2691,-9 30 2771,6-25-249,-10 36 136,0-5 23,0-3 10,0-1-44,0 2-90,1 5 135,-1-1 79,0 3-271,-1-2 203,0-5-45,1 3 2636,-1-6-2692,3 0 135,-2 8-124,2-3 34,-2 6-79,-1 3 146,1-2 11,-1 1-56,0 2-22,0-8-45,0 3-11,1-8 190,2 0-291,3-12 213,0 5-79,3-7 102,0 5 112,-3 6-204,-1 1-99,-2 2 90,-3 4 77,2-2-66,1 2-45,2-6 123,-3 7-67,1-1 89,-2 9-134,-1 3 90,1-3-12,-1 1 68,0-3-3505,0-1 3207,3-20 1,4-25 0,2-17 0,3-10 0,0-4-1,-1 3 1,0 9 0,-3 17-989,1-13 0,1 0 1201,-2 14 1,2-16 0,1-9-1,1-4 1,-1 4 0,-1 9-1,-2 15 1,-3 21-17,-1 16 33,-1 3-134,7-31 135,-6 26 55,5-18 2213,-8 28-2280,1-11-224,-1 8 3717,0-5-3526,0 11 89,-1 2-302,0 2 336,1 8-146,-1-5 90,0 5 134,-1-5-33,0 0-11,-1 0 279,1 0-492,0-2 122,6 2-144,1-1 234,19 3-201,-9-1 11,8 2 67,-10-2 11,-1 1 68,7 7-168,-6-3 111,4 6-33,-6-5 56,7 8-22,1 3-79,3 7 56,-6-5 68,1 13-169,-10-15 124,3 12 10,-4 4-32,-3 8-46,1 0 67,-1-5 1,-1-2-123,1-5 139,1 5 0,-1 0-61,0-12 0,1 12 101,-3-19-180,1 14 157,2 4-89,4 26 111,-4-16-122,2 15-23,-6-31 134,0 32-3089,1-28 3179,-1 16-2403,0-27 2358,0-8-145,-1-3 22,0 11 11,0-7 34,0 8-56,0-10 89,0 7-1176,0 4 1109,0 1 113,0 1-192,0-8 1883,0 13-1928,0-8 118,0 13 1,0 1-17,0-9 79,0 33-12,0-49-112,0 3 67,0 6-22,0 29-68,0 10 225,0-3-107,5 0 1,0-3-63,-2-20 84,3 20 1,0-4 997,-6-32-1036,0 25 33,-2-28-101,-1 6 3270,-2-3-3258,-2 19-68,4-8-3013,-3 23 3137,4-11 471,-1-8-427,2-3-179,0-8 134,1-8 12,0 5-90,0-11 190,0 4-234,0-4 279,-3 23-190,2-13 3358,-2 22-3370,2-26 68,1 8-90,0-9 135,0 4-112,0 21 89,0-17-157,0 31 180,0-25-23,0 13-145,0-18 10,2 1 136,-2-18-80,3 4 102,-3-4-124,1 3 113,-1-2-68,0 0 67,1 1-122,-1-2-35,0 2 102,0-1 44,0 0-67,0 1-112,1 2 112,-1-3 101,3 10-247,0-7 168,1 2 46,0-4-102,-2-4-33,2 4 67,-2-3 45,2 1-27,34 16 1,27 9 0,-10-7-42,-4-7 4,3 8 1,10 7-1,-20-15 154,-30-22-158,6-2 1,-10 4-12,10-3 34,-14 4 123,-3 2-145,-1-1-68,-1 1 68,0-1 11,3-2 112,-1 0-213,4-3 123,-3 2 112,2-4-157,-2 4-66,-1-1 133,-1 3 90,-1 1-145,0-5 11,3-17-90,-2 0 157,1-13-123,-2 14-23,1 2 90,16-33 11,-10 31-22,11-29 22,-15 36-78,0 2 179,0-5-179,-1 8 22,2-7 112,-1 3-134,1 0 90,1-2 10,-3 7 57,1-6-101,-2 7-90,1-4 112,-1 4 0,0 0 34,0 1-45,0-2-56,2-1 101,-1 0 33,3-7-190,-3 7 134,9-33 1,1-6-23,-5 20-45,4-16 0,-1 6 79,-8 29-23,0 4 124,-3 1-292,1-7 179,-1-3 1,0-12-23,0 6-146,0-3-2984,4-1 2894,-2 7 281,3-9-1600,0-4 1566,0 7-314,4-18 79,-3 19 0,2-6 101,1 2-1509,-4 9 1587,0-5 56,-3 12 1656,-2 0-1767,0-5 1562,0 2-1473,0-4-2276,1-28 2220,2 12 22,2-21 1999,0 28-1965,-2 11 89,0-2-128,1-13 151,2-2-213,-1-1 112,2 1 3448,-4 18-3426,2-6-112,-4 12 124,0-2 67,-1 2-471,11-43 348,-9 33 123,9-30-157,-11 39 0,3-20 44,-1 11 80,1-9-80,-1 20-66,2-12 100,-1 9 57,2-13-146,-3 14 89,0-1-44,1-3 66,0 3 214,9-37-191,-8 33-22,5-23 414,-9 33-448,0 2-11,0-3 101,0-4-123,0-4-3225,0-17 3337,0 13-124,0-6-66,8 0 167,3-3 34,14-32-1228,-12 29 1082,2-7-22,-15 29 157,0 0-169,0-12 102,0 2-124,1-2 135,0 7 2009,0 6-2054,2-4-1630,3-9 1708,1-2 1133,0 3-1144,-3 6-190,-3 10 122,0 1 46,-1 0-112,3-4 190,0-1-168,0-1 67,1 1 599,-3 5-599,0 0 1970,-1 1-2037,2 0 90,-1 0-34,6-5 22,-4 3 57,4-3-191,-6 5 100,1 1 68,-1-1-44,1-1-91,5-2 79,4-2 11,2-3-11,-1 2-22,-1-1 78,-6 4-90,1 0 57,-4 2 55,2 0-100,-2 1-79,1-1 123,-2 2-33,-1 0-11,7-2 55,-5 1 1,8-2-90,-5 1 134,1 0-111,-1 1-1,9-4-3223,-1 1 3133,4-1 113,-7 3 63,-6 1-63,2 1 44,0 0 23,1 0-67,-1-1 123,-3 1-224,6-1 3502,-5 1-3379,3-1 96,-3 1-207,1-1 100,0 1 123,1 0-224,3 0 67,-2-2 79,0 1-67,4-4 100,-9 3-156,6-3 145,-7 4-112,1 0 124,-1 1-68,1-1 34,4-1-157,3-2 123,-2 1 22,-1 0 46,-5 3-191,-1 0 145,12 0-89,-3 2-3079,12 6 3101,-11-2-10,1 5 245,-1 3-89,-5-5-78,7 25-2362,-6-11 2418,2 11-135,-2-10 12,-3-7 100,0-5 79,-1-1-202,-1-1 2273,0 0-2139,0 3-100,-1-6-46,5 19 80,-3-12 3559,2 10-3672,-2-9 224,-1-6-145,2 12-34,0-6-247,1 1 393,0-3-157,-2-8 190,0 2-157,-1-4 191,1 8-123,1-2-1735,0 8 1813,1-3-168,-3 0 339,1-3-37,0 3-201,0-4-1849,2 2 1782,-3-4 201,2 3-246,-2-3 112,2 5 1389,0-4-1199,4 12-43,-1 2-2214,1 1 2123,-1 10 1439,-4-18-1350,6 38-67,-5-33-167,4 21 133,-5-23-10,8 40 77,-5-30-178,4 29 3030,-7-29-2952,-1-12-79,1 20 12,-1-20 67,1 9-157,0-11 180,4 13 33,-3-9 0,1 15-3504,0-8 3549,-2-1-247,5 4-279,-3-16 515,1 11-146,-3-14 0,0 7 0,-1-10 0,2 5 0,-2-9 3209,1 3-3209,0-3 0,1 1 553,-1-1-553,1 1 0,-1-1 0,1-1 0,-2-1-629,0-1-9202,-16 0 7373,0-3 0,-3 1 1,7-1-1</inkml:trace>
  <inkml:trace contextRef="#ctx0" brushRef="#br0" timeOffset="197404">8957 14560 12053,'-26'-14'8773,"14"4"-8078,-11 9 1939,17 8-2634,1 25 0,2 30 0,2 20 0,1 10 0,4 0 0,3-10 0,4-22 0,4-30-4916,22-46 1,-5 0 3564,-28 56 1,-17 39-1,-7 11 1,1-15-1,11-45 1465,16-54 1,8-34 0,-2-13 0,-12 10-988,-34-11 0,-16 4 1,25 35 2586,25 33-818,-1 0 8934,1 0-9273,5-5-445,2-3-22,6-6-135,-2 4 3471,-1 0-3482,-5 6 33,-1 0 46,0 1-46,0 1 79,1 0-101,2 1 57,8-1 21,2 1-78,0 0 23,-6 1 112,-6 0-135,-4 0 56,3 0-22,-3 0 33,1 0-11,-1 0 34,2 0-56,1 0-11,13-1 212,-5 0 56,7 0-156,-11 2-79,-2 1 113,-2 1-90,0 1 179,0 1-90,-1 0 325,2 5-347,-2-2-3157,6 17 3056,-6-12-23,4 12 68,-5-14 45,4 14-214,0-8 203,2 8-113,-3-9 45,-2-8 3415,0 1-3448,-3-5 89,1 0-78,0 0-34,0 1 56,0 0 67,0 1-66,0 0-57,1 1 135,-1 0-135,3 5 146,-3-6-90,2 6 101,-3-7-22,1 2-12,-1 0-78,0-1 23,1 1-46,0-2 79,-2-1 11,0-2 1,-1-2-91,0 3 214,0 1-46,0 2 12,0 3-191,0-4 146,0 5-156,0-7 156,0 3-68,0-3-66,0-1 33,0 6-11,0-1-56,0 2-56,0-2 123,0-3-33,0 3-45,0 1 145,0 3-89,0-2 67,0-3-112,0-4 224,0-2-168,-8-20 0,6 15 0,-5-15 0</inkml:trace>
  <inkml:trace contextRef="#ctx0" brushRef="#br0" timeOffset="199664">9478 14932 6150,'8'10'5579,"-1"-3"-2332,5-7-2642,-2 0 1280,12 0-462,45 3-356,-34-2-1022,35 2-1849,-48-3-8027,-20 1 9471,1 1 0,-13-1 0,5 0 1</inkml:trace>
  <inkml:trace contextRef="#ctx0" brushRef="#br0" timeOffset="200508">9502 15131 12468,'-5'-7'5860,"1"2"-5020,4 5 2914,18 0-3351,-3 1-168,18 1 79,-8 1-146,3 1-100,-3-1 189,7 0 371,1 0-584,-8-1 236,2-1-257,-19-1 190,2 0-22,-7 1-1558,-1-1-191,-10 1-3339,-4 1-4934,-12 3 8639,-5 1 1,11-2 0,3-1-1</inkml:trace>
  <inkml:trace contextRef="#ctx0" brushRef="#br0" timeOffset="201715">10222 14784 12322,'9'3'5535,"0"2"-4022,5-18-1289,0 11 851,50 12-806,-39 2-17,2 16 1,-8 7-108,-32 13-122,-1 19 72,-19-23 0,-4-6 40,7-5-51,0-3 0,3-3 285,12-13-481,9-8 796,31 7-426,-6-11 100,41 4 113,-21-6-348,1 0 404,2-3-146,-21 2-1,2-1-132,-13 1-125,-3 0-78,-3 1-57,3-1 124,-4 0-123,2 1-67,-3-1-258,-2 0-2959,-8-3 3295,-19 0 0,12 0 0,-10 2 0</inkml:trace>
  <inkml:trace contextRef="#ctx0" brushRef="#br0" timeOffset="203933">11314 13742 12585,'13'7'2992,"-2"15"-2723,-11-7 470,4 24 1,2 4-292,-1 3 478,0 0 0,1 10 1,-1-6-3311,-2-7 0,-1-1 2669,1 16 1,0-1-389,-2-22 1,0 1 449,0 10 1,2 6-1,-1-6 207,-1-9 0,1 1-461,1 14 1,-1 6-1,1-5-54,0-10 1,0-4-40,3 28-11,-1 0 56,-2-23 0,-1-2 2256,0 7-2229,0-5 1,0 0-140,0-7 291,-1 0 0,1 1 2341,0 5-2605,-1-8 1,0 1 84,0 7-3194,-1-8 3238,0 30-143,0-24 43,0 13 89,0-6 287,0-12-265,0 7-88,0 23 111,0-29-129,0 4 1,0-1 49,0-5 49,0 8 1,-1 12-1,0-8-160,0 11 28,0 11 0,-1-4 128,-2-29-145,1 2 56,-1 0-22,0-1 233,0-2-188,-1 15-34,2-19 67,-1 19-112,2-28 67,1 26 0,-1 1-45,0-15 79,1 11 0,-1-4 3280,0-28-3314,0 4 23,1-8-34,-1 1-34,2-9 12,0 1-34,0 1 179,0 2-90,0 9 1,-1-8-728,-1 5-528,-1-14-1388,-2-8-3082,-4-8 5692,-6-10 0,7 13 0,-2 0 0</inkml:trace>
  <inkml:trace contextRef="#ctx0" brushRef="#br0" timeOffset="207564">10842 15304 11403,'-8'-5'4661,"1"1"-4055,7 4 637,0 0-638,5 0-190,0 0 179,10 0-381,-4 0 504,6 0-281,-5 0-211,1-1-46,-2 1 258,0 0-213,3 0 101,4 0 404,17-1-539,30 0-212,-18 0 145,14 0-3560,-35 1 3437,-1 0-151,-3 0 140,-4 0 11,-3 0 89,17 0 102,-12 0 10,25 0-257,-28 0 3346,13 0-3234,-2 0 455,5 0-533,2 0 224,13 0-1775,-12 0 0,1 0 1562,30 2-1056,-15-1 0,2 1 1056,-12 0 0,0 0-703,8 0 0,1-1 736,-5 0 1,-2-1-581,1 0 1,-1 0 568,-6 0 0,0-1-11,9 1 0,1 0-6,-6 0 1,1 0 38,7 0 1,-2-1-101,16 0 1213,-6 0-1191,-20 0 1,-1 1 44,12 0 39,-13-1 0,2 1-73,28 1 90,-11 1-84,-18-1 0,3 0 50,7 0 1,0 0-23,-10 0 0,-1-1 11,10 0 1,-1 0-1024,24 2 1113,-20-1 835,-3 1-914,-14-1-44,19-1 67,-13 2-34,26-1-34,-29 1 1641,-1-2-1629,-10 1-79,21 0 169,-6-1 2088,24 1-2144,-27 0 44,22 0-112,-22-1 123,7 0-44,20 1 0,-23-1-1,15 1 1,1-1 11,-8 0 22,-3 0 0,-1 0 3235,-8 0-3212,0 0-79,28 0-3313,-34 0 3212,32 0 124,-39 0-819,6 0 897,-10 0-2199,40 0 2188,-23 1-101,1-1 0,2 1 0,16 3 89,-5-2-67,-5 0 1,-1 0 1929,-4-1-1896,22 0-89,-40-1 22,21 2 930,-15-1-919,14 1-67,-18 0 89,11 0-11,10 0 1,2 0 101,6 0-164,-8 0 0,-4 0 130,-13 0-56,-15-1-91,13 1 80,-16-2 21,5 2-10,-3-2 3436,-5 1-2832,18 1-571,-11 0-2577,13 2 2454,-7-2-2412,0-1 2591,-3 0-202,5 0 135,0 1 78,5-1-67,-6 0-179,-6 0 123,-9 0 1787,-2-1-1652,8 1-147,-2 0 3606,31 2-3628,-20-2 68,37 3-68,-34-3 146,35 2-145,-32-2 78,33 2-3505,-39-2 3494,9 0 44,-17-1-1975,0 0 1908,6 0-1007,-5 0 996,-1 0-489,-6 0 613,-1 0 1620,-1 0-1823,3 0 2105,-4 0-2004,7 0 2001,19 0-2101,-5 0 167,22 0-145,-26 0 1218,0 0-1207,-14 0 482,1 0-269,-5 0-482,1 0-9517,-25 0 9039,3-3 0,-6 3 1,11-3-1</inkml:trace>
  <inkml:trace contextRef="#ctx0" brushRef="#br0" timeOffset="-200934.73">11438 15131 11336,'6'10'3754,"-3"-1"-1917,-4-9-33,-1 0-1019,0-1-595,3-4-223,4-1 33,3-5 89,27-20 1,7-2-90,-4 4 0,15-11 0,0 1 45,-18 19-79,4-4 34,-21 15 34,-7 3 22,1-1 3,22-14 1,14-10 0,-7 4-116,8-4 59,-8 4 1,7-4 0,-6 5-26,9-6 78,-23 14-90,24-16 68,-35 21-57,35-28 79,-21 16-73,11-7 1,3-2-1927,6-4 1976,-14 12 1,-2 0-112,1 1 100,-7 4 46,-3 3-91,-6 4 34,14-9-78,-13 10 112,16-11 11,9-4 1808,-8 3-1853,-9 6 0,1-3-1724,2-3 1,-1 0 1566,14-12-35,-16 13 0,-1 1 214,11-11-714,-14 12 592,13-11 122,-17 15-77,-1 0 3053,26-17-3099,-21 16-2586,27-18 2665,-32 26 744,6-5-745,-7 4-301,18-10-293,-15 8-9225,15-22 9664,-29 21 0,2-5 0,-11 14 0</inkml:trace>
  <inkml:trace contextRef="#ctx0" brushRef="#br0" timeOffset="-196136.73">11363 15751 232,'10'6'3227,"-2"-1"2530,-8-6 193,0 1-4682,10-1-1224,-4 2 911,22 8-876,-12-1-124,5 3 2833,-9-5-2833,-2 0 325,8 3 45,23 11-224,-13-6-124,14 4-2987,16 0 3144,-9-5-1240,-14-4 0,-1 1 1061,12 1 90,-13-3 0,14 5-12,-11-2-218,24 9 185,-25-7-67,8 3 61,6 2 1,2 2 819,9 6-859,-10-7 0,-4 0 2575,-6 3-2350,-12-5 10,3 0-33,13 7-90,-18-10-2367,25 14 2390,-30-16-124,17 9 1533,-23-12-1376,1 0-101,11 5 46,-11-5 224,43 25-102,-32-18-2436,24 15 2302,-28-17 134,-7-5 2135,-1 0-2191,15 7 1,3 2-23,6 1-140,-7-2 0,0-1 140,-4-3-771,-19-9 693,6 4 78,-3 0-146,3 2 135,4 2-2196,5 2 2129,4 2-1,2 1 1079,-6-3-798,20 11-280,-24-13 67,23 13 314,-27-16-202,29 13 2711,-25-12-3014,21 9 124,-29-13 1772,2 0-1918,-8-3 246,-1-1-145,-3-1 67,-1 0-112,1 0 247,1 0-158,-1-1 853,0 0-853,-1 1 606,1 0-617,-1-1 729,1 1-672,0-1-158,-1 0-22,3 0 190,0 1-122,7 2 89,-6-1-44,4 1-114,-8-2-10,0-1 56,2 2 112,-2-1-5804,-2 1 5748,-11-11 0,4 6 0,-4-7 0</inkml:trace>
  <inkml:trace contextRef="#ctx0" brushRef="#br0" timeOffset="-188986.73">11686 15131 10641,'-6'-2'3630,"1"0"-78,5 2-3462,0-1 157,0-4 11,22-37-214,-3 10-55,14-22 34,-8 26-35,10-7 24,-15 17 10,9-8 325,-10 17-145,0 1-124,4-1 124,8 1-180,-15 6 113,7 0 56,-8 5-2502,-4 1 2266,20 16 135,-5 0-79,3 4 314,-12 8 0,-4 1-269,-5-1 67,6 37-134,-13-37-23,0 0 392,1 28 2009,-1-26-2243,1 18-192,-2-34 281,0 8-134,-2 6-85,-3 7 1,0 3-51,-1 2 128,-2 4 1,0-2 95,4-14-34,0 9 1,1 0 33,2-10-157,1 21 269,0-12-291,0-15 235,0 19-168,0-28 236,-2 10-225,1-13-89,0 10 89,0-7-112,0-4 168,1 10 1,0-8 32,0 4-88,1-5-12,1-4 145,4 1-44,2-2-123,2 1 66,0-1 91,9 12-270,-9-9 226,17 19-136,-8-6 45,-1-4-45,-2 2 79,-10-13-202,4 3 145,4 3-134,1-4 236,17-2 100,-2-17-157,15-14 12,-12-7 11,-10 1 0,-1-2-1842,-5-1 0,0-1 1763,3-9 1,-1-2-1163,-3 2 0,-2-1 1185,-2-3 0,-2 3-754,0-12 742,-2-8-102,-5 36-32,3-20 90,6-6 137,-4 13-92,4-6 1727,-8 29-1795,7-40-1213,-4 18 1219,1-2 0,0 0-1280,1-2 1241,-1-2 273,-5 10-228,-2-8 195,0 13-262,5-27-23,-2 31 1847,2-12-1791,-2 16 56,2-7 56,-1-2 1719,0 2-1764,-2-4-505,-1 14 438,1-7-22,1 3 156,-1 3-313,0-16 257,-2 7-145,0-24 688,-1 27-845,0-43 268,0 29-122,0-22 3504,0 29-3370,-1 3 67,0 15-325,-2-11 79,3-9-34,-1 8 112,1-7-33,0 12 123,1 3-202,1-4-45,12-11 56,1 5 213,5-11-78,-3 8-3247,-6 9 3247,-1 0 134,2 3-145,-2 2 67,0 3 78,-3 5-190,0 2 201,-1 1-145,3-3 56,-1 0 56,17-18 89,-15 17-235,13-13 269,5 3-145,-14 12-102,17-13 158,-19 16-113,-5 2 3415,4 0-3224,2 0-56,5 0-22,5-1-102,-4 0 79,-5 2 0,-2 1-45,-5 1 57,8 0-124,5 0 179,7 5 168,18 25-3773,-18-13 3471,7 17 34,-18-19-68,-1-2 90,3 5-2079,-4 3 2034,6 27-1528,-4-7 1618,6 22-1138,-8-29 1149,-1 12 1014,-6-20-1126,0 10 246,7 28-314,-2-13 96,-3-9 0,-1 0 782,2 14-597,-4 11 1349,-3-23-1422,-2-3 0,-1 0-1740,2 3 1690,0 18-35,-1-29 57,-1 1 595,-2-10-618,-3 19-33,0-12-45,0 29 23,3-26 55,2 22-1255,0-29 1222,0 5 449,-1-11-472,0 1-78,0-8 303,1 5-247,0-5-23,0 4 1758,0-9-1724,0 3 0,0 16 123,0-6-111,0 13-90,0-17 94,0-7-5,0-3 2759,0 2-2860,-1 11 2445,0-5-2501,-7 25-1965,3-24 2044,-5 17-44,5-14 100,0 1 100,0-4-189,1-3 10,1-4-2688,-6 21 2812,4-11-318,-6 34 161,5-19 11,0 8 146,4-17 1277,0-10-1277,1-10 11,-5 10-12,1-4-88,-18 53 3218,15-39-3174,-11 33 374,16-43-418,1 8 133,0-2-122,0 2-3191,1 11 3112,0-18 123,0 18-2194,1-21 2239,0 1 22,0 6-134,0 2 79,0 11-203,0-9 2609,0-3-2508,0-7 3338,0-5-3192,0 5 12,0 4-158,0 9 191,-1-5-291,1 6 224,-2-18-236,2 3 281,-1-2-101,1-1-68,0 2 113,0-3-23,0 14-168,0-6 236,0 8-79,3-8 45,6 10-113,-2-12-10,2 8 100,-5-17-22,0 0 90,-1 1-56,1 1-90,-1 1 89,0 1-55,3 5-225,18 10 203,-2-2 44,6 0 33,-13-10-89,0 1 56,-5-5 23,6 4-102,-8-8-3190,26 13 3337,-14-8-2382,19 9 2314,-25-12-88,-6-4 132,2-3-66,6 0 168,20-13-158,-12 5 12,19-23 23,-28 16 111,5-8-123,-7 9 2197,-7 8-2096,10-9 105,-8 7-240,8-4 102,-5 4 10,6-6 34,17-23 1,1-4-147,-4 6 34,12-18 1,-4 1-23,-24 28 33,16-24-2402,-19 27 2413,5-6 1,-5 7-101,12-26-1249,-1 0 1299,-5 8 1,-1-1 106,4-12 0,-2 1 1427,-13 27-1618,0 2 123,-1-1-55,13-31 167,-3 6-145,3-6-34,-8 16 11,-5 20 124,2-9-1708,4-7 1607,3-6 0,1-1 56,2-7 1516,-6 12-1594,0-20-125,-5 5-5,-2 2 1,1-3-568,1 11 0,1 0 690,-1-5 1,2 2 39,2 6 0,2 3 34,5-14 1415,1 2-1325,4-8-203,-10 23 124,7-17-34,3-11-1845,5-2 0,3-4 1290,-11 21 1,-1 0 360,12-19 1,-2 5-4692,-10 10 4874,-6 0 0,-7 21 0,-3 6 0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3-24T21:48:12.51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3995 11584 7437,'-6'-4'2677,"1"2"-2004,5 2 8616,0 0-9267,3 0-44,-1 0 179,3 0 179,2 0-157,-1 0-101,3 0 23,-2 0 0,-1 0-33,-1 0-24,0 0 35,0 0 33,0 0-23,-1 0-66,1 0 66,0 0-77,0 0 21,0 0-89,0 0 101,-1 0-34,0 0-33,0 0 33,0 0-22,0 0 44,-1 0-77,0 0 77,-1 0-33,1 0 34,0 0-90,0-1 78,-1 1-11,1 0-44,-1 0 66,0 0-44,0 0-1961,-1 0-1569,-4-1-5300,-5 0 8841,-8 0 0,7 1 0,-1 0 0</inkml:trace>
  <inkml:trace contextRef="#ctx0" brushRef="#br0" timeOffset="17609">1563 13246 7493,'4'4'2666,"-1"0"7164,-3-4-8096,0 0-1734,4 0 67,0 0-67,2 0 11,-1 0 34,0 0-56,1 0 89,-1 0-55,3 0 44,-2 0-90,1 0 35,-3 0-12,2 0 56,-2 0-56,0 0-34,0 0 101,0 0-89,-1 0 55,1 0 35,2 0-12,-1 0-68,1 0 12,-3 0 34,0 0-34,2 0 0,-2 0-11,1 0 56,-2 0-68,0 0 46,1 0-46,-1 0 68,0 0-67,-1 0 66,1 0-32,-1 0-203,0 0-9640,-9 0 8913,-3 0 0,0 0 1,2 0-1</inkml:trace>
  <inkml:trace contextRef="#ctx0" brushRef="#br0" timeOffset="20127">1538 15577 7257,'8'0'2611,"-2"0"-942,-8 1-1377,-1 0-34,0 0 44,0 1 135,2-2 8281,0 0-8730,6 1 57,-2-1-34,6 0 68,-5 0-34,3 0 55,-2 0-100,2 0 45,-3 0 11,0 0-67,-1 0 78,1 0-89,-2 0 33,1 0 23,-2 0-79,2 0 101,-1 0-67,2 0 55,-1 0-88,2 0 77,-2 0-10,-1 0-57,1 0 56,-1 0-22,0 0-33,0 0 89,1 0-90,0 0 57,1 0-57,0 0 68,-2 0-46,2 0 1,-3 0 22,1 0-44,-1 0 78,1 0-68,0 0 57,-1 0-1,1 0-1007,-1 0-2578,-9 0-5143,-1 0 8695,-12 0 0,10 0 0,0 0 0</inkml:trace>
  <inkml:trace contextRef="#ctx0" brushRef="#br0" timeOffset="25791">13721 11063 8053,'3'8'2454,"0"-1"-2040,-3-7 9416,0-1-9385,2 0-422,0 1 111,2-1-78,0 1 123,4 0-111,-2 0 66,2 0-22,-3 0 34,0 0 89,0 0-168,-1 0-33,0 0-46,-1 0 68,0 0-67,0 0 67,3-1-89,-2 0 100,1 0-90,-2 1 68,1-1-90,-2 1 68,1 0-12,-2 0-22,2 0 56,0-1-90,0 1 90,1 0 0,1 0-34,-1-1 1,0 1 10,-2 0-33,0 0 11,-1 0 67,0 0 258,1 0-2017,0 0-2141,-8 0-5998,-6 0 9723,-12 3 0,9-3 0,0 3 0</inkml:trace>
</inkml:ink>
</file>

<file path=ppt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3-26T13:23:37.198"/>
    </inkml:context>
    <inkml:brush xml:id="br0">
      <inkml:brushProperty name="width" value="0.05292" units="cm"/>
      <inkml:brushProperty name="height" value="0.05292" units="cm"/>
      <inkml:brushProperty name="color" value="#0000FF"/>
    </inkml:brush>
  </inkml:definitions>
  <inkml:trace contextRef="#ctx0" brushRef="#br0">11165 10021 6383,'2'8'1076,"0"-1"-516,-3-7 606,-2 1-842,-1 0-144,-2 2-12,2-1-23,1 0 629,0-1-505,1 0 9561,1-1-7133,-4-4-2686,3 1-45,-7-6 45,6 2-33,-2-3 67,1-1-79,-3-21-44,2 9 78,-2-15 45,4 16-79,-1 2 79,2 0-112,0-6 33,1 5 45,0-5-56,1-12 101,0 2-78,0-19 33,1 19-67,1-10 112,-2 25-67,1-7 11,0 17 0,0 3-56,-1 1 11,2-3 45,-1 4-11,1-4 45,-1 6-46,0 0 1,-1 2-213,1-1 79,0 1-79,-1-2 235,1 3-494,-1-1 69,7 8 470,-2 1-11,12 13-101,3 10 112,-3-5-34,13 19-55,-19-28-1,7 9 56,-12-19-22,-1-1 12,0-2-24,-2-1-66,0-1 44,-1 0 23,2 0-45,0-1 23,1 0 33,-1 0-12,2 0 80,2 0-35,1-4-22,10-8 68,2-7-124,1 0 11,-2-2-3369,9-15 3437,-11 14-90,8-13 112,-16 21-67,-5 6 22,-1 1 67,-1-1-89,-2 3-79,1-1 3494,-2 3-3516,0 2-1300,0 0 1367,1 8 101,-1 0-11,-2 17-56,1-7 11,-2 7 44,2-7 24,1 0 256,0 19-144,0-12-68,0 13-45,0-15 23,0-1 78,0 10-101,0-8-33,0 6 11,0-10-12,0-1 12,0 15 11,0-12-112,0 12 45,0-18 33,0 6 12,0-7-1,0 3-77,0-8 66,0 0-33,0-2 89,0 6 34,0-5-112,2 5 34,-1-4 11,2 1 22,-1-1 45,0 1-56,0-1-11,1 1-34,-2-3 45,1 2 112,-1-6-55,2 9-57,0-5-90,1 3 79,-2-3-45,-1-4 78,0 0-100,-1 0-1,0-1 57,0 1 33,0 2 34,0-2 0,0 1-1356,0-3-4180,-6-1 5435,-4-4 0,1 3 0,0-2 0</inkml:trace>
</inkml:ink>
</file>

<file path=ppt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3-26T13:26:30.698"/>
    </inkml:context>
    <inkml:brush xml:id="br0">
      <inkml:brushProperty name="width" value="0.05292" units="cm"/>
      <inkml:brushProperty name="height" value="0.05292" units="cm"/>
      <inkml:brushProperty name="color" value="#0000FF"/>
    </inkml:brush>
  </inkml:definitions>
  <inkml:trace contextRef="#ctx0" brushRef="#br0">3771 9872 10608,'-6'3'6095,"2"-1"-4134,2-1-269,1-1 2084,0 0-3776,8 1 79,0 1 100,23 2 106,7-2 1,3 0-241,4 2-34,-6-3 0,-2 0-33,-12 0 111,17-1-10,-2 1-146,4-1 100,-18 0-33,-9 0 112,-1 0-190,-1 0 134,39 0-67,-25 0-23,26 0 124,-40 0-90,12 0-56,-8 0 22,5 0 180,-11 0 55,-11 0 69,0 0-281,-1-3 167,0-7-189,0-9 33,0-1 22,0-2-22,0 6 56,0-7-134,0 1 67,0-1 55,0-2-100,0 13 146,-1-35-79,1 28-123,0-23 123,-1 29-44,0-10 55,1 7-33,-1-5-3370,-1-4 3314,1 13 56,-1-16-2269,1 13 2269,0-4-101,0 6 55,0 1 80,1 0-34,0-5-1,0 2 35,0-4 2178,0 10-2111,0 0 3257,0 4-3359,0 3-55,0 1 112,0 0-403,0 0 122,4-1 348,5 1-44,3 1-35,5 0-66,-3 0 89,1 0 67,8 0-168,-6 0 11,3 0 158,-7 0-214,-3 0 112,2 0-22,-4 1 45,4 0-90,-1-1 68,10 1-68,-6-1 146,5 1-135,-10-1 23,11 0 22,-8 0-78,7 1 89,-10-1-22,0 1 23,0 0 10,12-1-89,-2 1 112,4-1-56,-7 0-44,10 0 66,-12 0-44,13 1 78,-16-1-90,8 2 34,-7-2 56,6 2-78,-8-2-23,-1 0 146,25 0-169,-12 0 57,19 0 45,-22 0-68,-5 0 79,-5 0 22,-4 0-123,7 0 67,7 0 1,-7 0 21,3 0-44,-4-1 0,2 1 11,5-1 56,-4 0 45,-2 1-56,-6 0-67,2 0 22,-5 0 112,-2 0 280,0 0-5210,-2-4-3967,-5-1 8785,-7-3 0,5 4 0,-4 1 0</inkml:trace>
  <inkml:trace contextRef="#ctx0" brushRef="#br0" timeOffset="-145269.73">25282 6226 12669,'9'9'5984,"-1"-2"-4449,-8-8 1972,0 0-3272,18 31-44,-4-7-4118,19 31 4291,-2-10 0,0 0-364,4 3 27,-4-6 0,-2-3 74,-8-17-1509,14 14 1464,-18-18 0,13 13 79,-25-24 2068,1 0-2024,-6-6-4460,-8-2-5550,-3-8 9428,-1 0 0,2 0 0,8 3 0</inkml:trace>
  <inkml:trace contextRef="#ctx0" brushRef="#br0" timeOffset="-143873.73">26151 6276 12770,'10'1'9558,"-11"3"-9592,-14 6 146,-14 8-90,8-3-78,-1 0-4161,-4 4 4239,3-3 804,-20 18-770,19-14-101,-4 4-45,-8 11-2146,18-18 2214,-16 16 55,23-23-111,1 2 145,-2-2 23,4-1 1758,-1 0-1770,5-4-459,-6 6 359,5-5 11,-2 1 11,5-4 3349,-7 3-3371,3-3-56,-5 4 66,7-4 521,1-1-486,1-1-135,1 0 336,-2 0-482,-1 0 303,-1 0-56,1 1 762,3-2-673,1 0-145,0 6 269,0 1 470,0 43-504,0-20 330,0 26 1,1 2-264,-1-14-129,0-3 1,0 3 179,-1-6 0,-1-2-230,-1 17-56,0 16-45,0-38 146,2-23-190,1-1 89,-1-3 78,1-1 112,0-1-414,-1-2-572,-2-5-1725,-2-5 1673,-18-28 0,15 22 0,-12-15 0</inkml:trace>
  <inkml:trace contextRef="#ctx0" brushRef="#br0" timeOffset="-142969.73">26796 6375 12848,'-54'32'6746,"6"0"-6309,25-8 22,-9 18 252,6 15 1,1 4-1704,8-23 1,1 1 1092,-6 26 0,5-3-2847,10-9 2891,3-3-1,2-1 298,5-4 0,1-1-240,2 3-123,3 0 0,3-5 10,-1-19-122,6 7-3330,-6-19 3363,-17-15 0,-2-3 0</inkml:trace>
  <inkml:trace contextRef="#ctx0" brushRef="#br0" timeOffset="-141775.73">27118 6598 10507,'7'6'7675,"-2"-5"-7148,-17-3-102,2-3-43,-22 5-158,2 5 22,-2 1 23,-20 19-213,27-11-22,-16 10-57,26-14 124,-8 9 67,7-4-90,-3 3-201,9 6 190,7-13-33,-1 10-90,4-11 22,41 25-3470,7-13 3538,-11-2 0,1-2-34,16-3-56,-19-6 492,-4 8-391,-18-10 348,5 13-136,-23-10 12,-27 15-56,9-10-2201,-19 7 2425,19-15 2067,-1-1-2034,-13-2-324,6-2-12,-9-1-44,13-1-79,1 0 281,-4-5-79,11 1-34,-1-2 3426,9 1-4457,-5 0-2756,5 2 678,-2-1-756,10 2-3092,3-2 6778,0-1 0,0 2 0,0 0 0</inkml:trace>
  <inkml:trace contextRef="#ctx0" brushRef="#br0" timeOffset="-140869.73">27317 6424 2250,'5'13'2947,"-18"-20"777,5-1-2738,-11-9 318,16 13-1125,1 7 1303,2 5 176,7 19 258,16 32 0,4 6-2296,-16-31 0,1-1 417,5 8 1,3 6 0,-5-2-937,-7 9 0,-9 1 1407,-7-7 0,-5 3 0,2-1-1239,5 15 1,-2-2 746,-13 6 1,-2-13 17,9-30 100,-4 1 90,-2-6-11,4-4-56,1-6 1674,2-7-1842,7-2 1842,-6 0-3029,8-2-8633,-5-7 9367,4-3 0,-1 1 0,5 2 0</inkml:trace>
  <inkml:trace contextRef="#ctx0" brushRef="#br0" timeOffset="-140270.73">27738 6821 13745,'10'9'7407,"-3"-2"-7049,-7-7 504,22 10-626,-6-3-180,20 6 79,-1-4-169,-9-5 113,6 0-124,-9-3 34,-6-1-360,-3 0 371,-23 8 0,7-5 0,-13 5 0</inkml:trace>
  <inkml:trace contextRef="#ctx0" brushRef="#br0" timeOffset="-139811.73">27689 7020 6101,'3'6'9830,"40"1"-10115,-19-5 1024,34 1-425,-26 1 1258,-1 0-1483,-5 0 46,1 0 808,-10-1-943,-20 0 0,3-3 0,-16 0 0</inkml:trace>
  <inkml:trace contextRef="#ctx0" brushRef="#br0" timeOffset="-138264.73">28383 6796 13768,'-7'-14'5961,"40"2"-10603,24 8 4850,3-9 0,2-3-208,-20 6 0,-1-3 604,6-6 0,-5-4-458,-3-16-23,-17 9 995,-9-34-1510,-33 21 425,-1 9 1,-5 3 11,-15 0-23,-9 7 101,28 21-257,-9 12 67,7 7-23,-8 14 234,10 10-111,0 7-100,4 7 89,3 3-55,2 1 77,8-11 1,1 1-922,2-10 1,0 0 1134,-1 14 0,2 1 1055,4-15 1,1 2-1146,0 24 0,2-1-135,-2-27 1,0-2-45,1 19 0,-2-5 268,-3-11-1920,-16 0 1775,2-7-366,-31 1-328,-23-21 358,11-4 11,5-14 0,2-6 269,1-13-179,-2-13 21,48 7-1435,18 12 1537,19 4 1110,-1 8-679,28 13 1,3 6-1533,-9-2 1370,13 6 0,-6 3 1285,-34-2-1386,6 1 0,1 0-22,5-5 352,16 8-689,-34-18-907,-12-5-6085,-5-12-2648,-2 0 9798,0-10 1,-3 15 0,0 1-1</inkml:trace>
  <inkml:trace contextRef="#ctx0" brushRef="#br0" timeOffset="-136708.73">29376 6375 11885,'0'11'4179,"-35"-16"-918,-17-5-3149,1 5-123,1 15 414,35 48-4430,5-4 4223,4-13 0,0 0-1213,0 28 1101,3-33 0,0 1-753,0 0 1,0 0 769,1 0 0,-1 1-508,0-3 1,-1 3 680,-1 21 1,0 0 553,-2 8-660,-1-6 0,-3-7 1307,-7-23-1620,-18 5 2256,12-31-2044,1-4-223,16-1 21,6 0 2973,8 1-2838,4 2 591,9 2-535,19 13 68,0 12-3091,4 20 3146,-19 0-32,-13 6-2,-10-11 203,-8 1 772,-7 19-291,-1-4-734,6-25 0,4-1-4409,16 24-5517,12-29 8818,6-16 0,-8-16 0,-15-6 1</inkml:trace>
  <inkml:trace contextRef="#ctx0" brushRef="#br0" timeOffset="-135469.73">29624 6846 16670,'0'-4'6566,"0"17"-6488,0 4-291,3 49 23,47-26 22,-10 10-12,11-44 1,5-14-124,-8-7 1,-3-3 246,-7 3 0,-2 0 50,0-3 1,-9 2 229,-17 10 358,-16 13-414,-16 22 1,-6 7-3404,-10 11 3335,5-3 1,2 0-2168,-1 3 2213,0 0-546,3-6 1,-1 1 701,-6 7-378,9-12 0,0-2 278,-9 13 1192,20-27-1562,-9 12 2116,23-31-3796,0 0-2869,2-15 4717,-1-7 0,1 3 0,-2 0 0</inkml:trace>
  <inkml:trace contextRef="#ctx0" brushRef="#br0" timeOffset="-134663.73">30641 6548 7116,'-9'51'6465,"3"-13"-6935,-9-7 0,-4 3 1444,0 2 1,1 0-541,-12 23 48,11-17 0,-2 6 0,3-4-207,3-10 1,2 2-90,-5 18 1,-1 8 0,9-3-198,19 1 0,4-4 50,-12 3 1,6-4-57,15-11 0,4-11 62,2-20-105,1-3 0,-1-2 1</inkml:trace>
  <inkml:trace contextRef="#ctx0" brushRef="#br0" timeOffset="-133662.73">30840 6722 11773,'5'2'3138,"-1"0"-808,-12 41-2005,-7-1-67,4-2 0,-2 1-1863,0-7 0,-1-2 2244,-5 18 527,5 2-102,9 1-963,4-15 112,7 6 67,11-23-78,-1-6 112,17 4-180,17-10-134,3-29 0,-9 16 0,-20-23 0</inkml:trace>
  <inkml:trace contextRef="#ctx0" brushRef="#br0" timeOffset="-132719.73">30790 6970 3376,'-11'-14'5076,"-6"2"-266,15 12-3544,-5 0 527,7 0-785,9 0-2531,1 0 1849,11 2-102,0 0 1930,11 1-1975,-3-1 124,1-1-169,-15-1-88,-9 0-3722,-12 1 3676,-13 0 0,9 0 0,-8 0 0</inkml:trace>
  <inkml:trace contextRef="#ctx0" brushRef="#br0" timeOffset="-130922.73">30964 6648 9330,'15'-11'3888,"-3"1"-3159,-12 9 1747,0-2-1871,2 3-527,0 1 426,4 4 516,9 22-829,-6-5-2465,11 28 2644,-11-23 111,2 7 517,4 11-741,-7-21-122,6 16 33,-6 12-67,-4-15 156,2 23-44,-4-32-235,-2 10 2777,0-21-2844,0 18 134,0-23-57,0 9 169,0 15-101,0-6-67,0 5-67,0-17 201,-1-11-157,-1 4 248,-4 8-113,-2-1-90,-7 7 134,4-10-234,-1-1 89,3-3 22,2-2 370,-14 17-459,10-10-1328,-5 6 1641,10-14-67,4-5-3015,-1 1 2813,1 0 158,-2 3 504,0-1-359,1-1-45,-1 0-235,3-2 1120,-1-1-1019,1 1 3335,0-3-2875,-2 4-650,0-2 156,-2 3-90,3-3-3283,1-2 3306,-8-19 0,7 14 0,-7-15 0</inkml:trace>
  <inkml:trace contextRef="#ctx0" brushRef="#br0" timeOffset="-128764.73">31336 6524 11526,'13'0'4695,"13"0"-3205,2 13-1019,3-3 761,18 33-1153,-31-23 101,10 15 895,-33 19-1086,-2-25 22,-11 30 729,-20-2-214,14-17-106,1 5 1,2 0-376,7-5 117,6 1 0,6 0-72,12-5-23,2 14 68,14-18-3561,-2-11 3448,3 3 1,-8-9 44,-5-1-280,-10-10 101,0 2 90,-4-4 55,-3 2-122,-4 0-90,-5 2 22,-15 1 482,-9-1 3313,6-1-3481,3-3 11,15-2 11,6 0 23,1 0-224,5 0 55,0 0-235,0 3 191,6 4 78,3 8 180,11 43-202,-9-25-34,2 29 112,-13-39-5,-9 14 0,-3 2-96,2-5 51,-4 6 0,-4-2 162,-4-14 538,-13 8-470,10-11-3236,-8 2 3000,22-15 135,-4 2-1177,7-6 1144,-1 0 156,-2-1-169,3-2-144,-5 0-1088,1-1-1187,-1-3-3049,-1-3 5312,-12-11 0,15 7 0,-9-3 0</inkml:trace>
  <inkml:trace contextRef="#ctx0" brushRef="#br0" timeOffset="-127177.73">28656 7714 6422,'-8'-3'3451,"2"0"-334,6 3 793,0 0-2621,11 1-908,-4-1 726,15 2-928,-3-1 296,-2 0-453,-3-1 1885,-8 0-1806,7 0-56,-6 0 67,4 0-10,-8 0 54,-3 0-7405,-10-3 7249,-4 1 0,2-1 0,0 2 0</inkml:trace>
  <inkml:trace contextRef="#ctx0" brushRef="#br0" timeOffset="-107563.73">25431 9302 12815,'34'-9'4123,"0"-2"-3372,18-10-124,-18-12 1,6-13-1,-1-4 1,-7 10-595,-7 12 1,-3-2 100,7-29 1,-1-10-1,-21 23-66,-40 36-158,-22 33 0,2 14 34,23 8 22,0 7 1,5 3-23,20 6-224,3 2 45,3 2 168,11-12 0,4 1-1585,-2-14 1,4 0 2290,12 20 0,2-4-415,5-4 683,-1 5-212,-57 9-3042,-13-27 2229,7-10 1,-4-5-63,-30-18-133,11-7 133,7-10 1,0-1 146,-5-3 16,9-2 0,6-2 2240,17-2-2615,43-33-1921,-1 27 2352,4 3 1,4 4-119,23 11 158,0 10 156,9 13-865,-32 0 1,-3 3 763,8 8 90,1 5-112,-22-15 56,0-1 1439,-2-2-1607,7 3 2268,-7-5-2246,20 4 91,-6-9 10,6 0-2346,-11-7 2211,-12 0-223,-8-3-6959,-12-9-2419,-9 5 9613,-12-6 0,11 11 0,1 2 0</inkml:trace>
  <inkml:trace contextRef="#ctx0" brushRef="#br0" timeOffset="-106659.73">26126 9872 7788,'-4'12'6263,"3"-2"-3492,-4-11-373,5 0 258,50 4-2555,-29-3 22,43 3 553,-47-2-586,-4-1 2352,-8 0-3237,-5 0 795,-25 1 0,19-1 0,-19 0 0</inkml:trace>
  <inkml:trace contextRef="#ctx0" brushRef="#br0" timeOffset="-105218.73">26796 8830 12938,'1'7'3653,"0"-2"-2835,-22-16-4529,-18 1 4832,-4-5 534,-1 7-1633,-7 30-156,30-7-146,-21 23 235,31 3 0,7 2-1018,-2 8 1160,5 10 0,2 14 0,1-12-143,2 2 240,-1-13 1,2 8-1,-3-14-59,-1-17 2310,-3 11-2277,-5-24-22,-3-5-2480,-6-4 2312,3-4 1885,1-3-1852,2 0 240,5 0-273,0 0-807,28 23 1064,4 5 34,-3 18 0,-3 6-191,2 10 228,-29-5 1,-10 11 0,0-10 29,-4 2-224,-1-11 0,-3 7 0,7-12-146,10-13-649,-1 20 302,52-11-78,-19-23-2727,11-5 1,1-9 3185,-7-30 0,-3 8 0,-17-4 0</inkml:trace>
  <inkml:trace contextRef="#ctx0" brushRef="#br0" timeOffset="-103961.73">26870 9302 12893,'20'58'8595,"-3"-36"-8556,1 15 0,4-2-84,12-22-219,22-23 1,4-8 6,-7 3 273,9-9 1,-8 0 106,-39 13 662,-15 31-807,-13 6 216,-8 9 0,-6 11 0,0-3 25,0-2 0,0 0-169,-11 16 0,-1 1 925,2-3 0,4-8-852,9-12 84,2-2 0,4-6-251,15-22-2175,-1-1-380,4-11 2599,0-17 0,0 23 0,0-6 0</inkml:trace>
  <inkml:trace contextRef="#ctx0" brushRef="#br0" timeOffset="-103022.73">27168 9153 10966,'14'8'3350,"0"-1"-2632,-14-7 2587,2 0-2386,-10 0-695,2 0-224,-6 1-348,2 3-682,7-2 604,8 1 448,4-4 34,5-2 236,-8-1 1624,-21-1-2174,10 2-3955,-8 1-168,14 2 4381,4-1 0,-6 0 0</inkml:trace>
  <inkml:trace contextRef="#ctx0" brushRef="#br0" timeOffset="-102012.73">27714 9103 8276,'4'12'3171,"-1"-3"-980,-4-9 1260,-9 1-3026,1 2-178,-33 26-247,18-8 834,-15 30 1,1 6-409,12-6-65,11-6 1,-2 12-1,2 2 1,7-10-49,9-7 1,4-2-206,-4 12 0,1 5 1,7-10 104,35 6-1872,-8-21 536,-8-13-2418,-22-14 3541,-25-5 0,10 0 0,-9 0 0</inkml:trace>
  <inkml:trace contextRef="#ctx0" brushRef="#br0" timeOffset="-100772.73">27912 9376 10966,'0'4'5199,"-3"-5"-4448,-7 0-404,-2-2 360,-13 3-282,8 0 102,-6 1-348,7 2-45,1 2 248,1 3-338,-4 2 12,6-2-44,-2 2-46,4 19 45,8-6-1998,5 16 1797,15-14 122,1-9-55,3-2 101,-4-5-146,20 16 582,-27-7-313,3 11 1451,-55-19 0,-13-5-2853,16 1 1346,-12-3 0,9-2 1284,35-1-6875,-6 0-684,6 1 6230,-5-1 0,9 0 0,0 0 0</inkml:trace>
  <inkml:trace contextRef="#ctx0" brushRef="#br0" timeOffset="-99620.73">27962 9178 11930,'10'8'5087,"5"38"-4561,-8-21 12,2 10 0,1 4 437,11 24-538,-6-9-45,-1 4-179,-12-26 123,-3 29-246,-4-23 195,-7 8 1,-4-3-3577,-4-11 3392,-15 17-2358,20-40 1809,5-4-1469,5-4-7914,0-4 8913,3-2 1,-2 1-1,4-1 1</inkml:trace>
  <inkml:trace contextRef="#ctx0" brushRef="#br0" timeOffset="-97927.73">28259 8979 21532,'39'41'404,"-13"-10"-136,-12 4 108,-25 17 0,-9 4-376,3 2 0,-4 1 0,1 5-17,9-15 0,11-4-1623,23-11 0,3-2 1713,-16 7 0,2-5-62,52-6 493,-57-26-549,-10 0-123,-12 2 157,-5 1-34,-1 0 56,2 2 68,-2 1-113,6-2 202,1 1-224,9 12 101,4-7-34,2 13 243,3 15 0,1 13 0,0-6-198,1 12 93,-1-4 1,1 11-1,-2-10-1880,-3 9 2062,0-25 0,-2-2-141,-4 17 281,-10-3-247,-10-19 0,-7-1-955,1 4 1,-3-3-4186,-2-10 1,0-6 3177,-11-1 1,35-38 0,10 4 0</inkml:trace>
  <inkml:trace contextRef="#ctx0" brushRef="#br0" timeOffset="-96928.73">28582 9649 13790,'-3'-14'4516,"0"3"-3844,5 11 549,20-1-818,4 2-358,10 0 78,3 2-224,-20-1-268,2 2-4113,-12-1-1199,-4 2 5681,-10 3 0,4-4 0,-7 1 0</inkml:trace>
  <inkml:trace contextRef="#ctx0" brushRef="#br0" timeOffset="-96663.73">28532 9872 14831,'9'2'4471,"-2"-1"-3798,-7-1 268,14 0 695,22 8-1624,-8-5-12,38 0 0,-51-3 0,17-7 0</inkml:trace>
  <inkml:trace contextRef="#ctx0" brushRef="#br0" timeOffset="-94009.73">29326 9426 12434,'9'12'3776,"-1"-3"-1524,-8-10-168,-23-4-1916,12 4-5563,-19-1 5440,9 2 1012,5 0-1102,-17 6 1123,14 0-954,-3 2 78,7-1-326,3 1 3220,1 2-3062,-5 8 276,7-5-412,-2 5 159,4-6-630,3 0 528,1-1-33,1 5-460,1 4 370,3-3-22,4 1 167,3-10-89,6 0 56,1-1 112,5 0-101,-1 0 113,31 7-102,-15-3 101,13 4-1751,-1 7 1650,-29-12 582,19 12 718,-35-1-1198,-1-7-124,-13 7-34,-4-13 168,-10 1-100,3-4 33,-8-1 112,-6-3-2393,1-1 2718,2 0 1898,-7 0-2021,26 0-67,-9 0-157,16 0 190,-7 0-291,-8-2-179,-22-5-4034,23 2 1882,-1-4 2331,31 2 0,-2 4 0,-1-3 0</inkml:trace>
  <inkml:trace contextRef="#ctx0" brushRef="#br0" timeOffset="-92618.73">29649 9178 13016,'3'-2'3553,"0"0"-1066,-3 0-1848,0 1 2420,0-1-3137,3 5 481,0 3-78,5 6 11,0 6 336,8 14-347,-4-7-3325,9 18 3157,-8-19-23,2 5 80,3 7-260,-9-19-21,5 10 225,-11-20-80,-2-4-112,1 1-8224,-14-3 8258,-14 3 0,8-2 0,-5 2 0</inkml:trace>
  <inkml:trace contextRef="#ctx0" brushRef="#br0" timeOffset="-90862.73">30170 9227 11033,'1'3'4135,"-14"10"-3687,2-6 830,-19 14-2702,1 1 0,0 0 1704,-4 3 547,0 0 1,3-1-705,14-12 1947,-39 24-1902,19-14-213,-21 13 191,31-21 3324,11-6-3358,11-6-67,2 0 56,1-1-56,1 0 201,0 11-122,0 5 145,0 25-269,0-12 168,1 7 201,0-5 113,0 0-336,-1 6-102,-4 3-44,1-17 0,-2-1 35,3-10-58,0-6 46,1-2 44,0 6-146,0-7 124,-1 9 22,0-6-156,1 7 134,-1 1-12,1-5 90,0 0-123,1-10-11,0 0-6522,-1-6 6533,-4-7 0,2 4 0,-1-2 0</inkml:trace>
  <inkml:trace contextRef="#ctx0" brushRef="#br0" timeOffset="-89712.73">30418 9302 5775,'9'3'4012,"-5"1"-1280,-9 0-1220,-11 8-1019,1 1 426,-29 39-650,23-20 0,1 2-17,-3 6 0,1 0-62,4-3 1,3-3 752,3 13-227,6 21-10,4-9-617,4-23 1,1-1 1326,7 11-1259,23 0-89,-5-15-68,12 11 0,-23-27 0,-6-5 0</inkml:trace>
  <inkml:trace contextRef="#ctx0" brushRef="#br0" timeOffset="-88657.73">30617 9575 3845,'12'5'3429,"-1"-1"62,-11-4-174,-28-1-3093,14 1 33,-29 2-2009,14 6 1763,6 0 1090,-1 4-910,10-3-191,4 1 67,0 0 1461,5 0-1651,2 8 67,1-2-45,1 6-560,7 6 515,0-15 3414,8 9-3413,0-13 89,12 2 56,14 4-11,-1-1 303,-1 4 10,-22-8-44,-9 0 167,-10 3-559,-9-5-728,-13 4 773,-17-8-3059,-11-6 3260,8-1 224,4-2 1289,7 1-1692,17 2-124,-5 0-9640,13 2 8611,5 0 0,-3 0 0,5 0 0</inkml:trace>
  <inkml:trace contextRef="#ctx0" brushRef="#br0" timeOffset="-86961.73">30741 9401 7370,'3'12'2643,"0"-8"-1925,-3-6 694,0-5-550,0 6 2825,0 0-2757,15 30-718,-7-13 450,16 30-3696,-15-26 3853,6 12-757,-7-15 789,7 32-705,-10-27 459,9 37-2261,-11-41 1723,4 12 2087,-5-19-2065,1 4 205,-1-4 64,0 15-302,-2-14 258,0 15-314,0-16 101,-1 4 67,-3-1-168,0-3 2502,-7 11-2457,6-12 406,-12 19-383,7-15 21,-2 5-167,4-8 123,3-7-23,1 0 68,-4 3-68,0 0 34,-1 0-34,2-1 113,2-2-57,-1 1-67,-1 1-11,-4 1 0,4-2 12,0-2-718,6-2-986,1-1-1614,0-5-3741,3-4 7047,1-5 0,1 5 0,-2 1 0</inkml:trace>
  <inkml:trace contextRef="#ctx0" brushRef="#br0" timeOffset="-85916.73">31162 9823 5152,'-20'-11'583,"-5"1"801,21 10 263,-9-2 2403,10 1-3008,0 0 3161,2 0-2321,0 1-1176,27 0-470,-10 1 290,29 2-179,-20 1 441,2 1-698,-11-2-79,-4 0 56,-5-2-111,-2 0 156,-2 0-504,-2-1-4942,-1-4-1440,0-1 6774,-5-4 0,3 3 0,-3 2 0</inkml:trace>
  <inkml:trace contextRef="#ctx0" brushRef="#br0" timeOffset="-84369.73">31460 9599 10709,'6'8'7069,"-1"-1"-5892,-5-9 638,7 23-1602,0-7-179,10 16-51,15-18 0,5-5-442,6-1 369,0-5 1,0-3-122,-3-9-539,13-12 772,-29 13 157,5-5 79,-28 19-169,-3 4 46,-4 6 201,-13 19 133,-4-2 1,-3 2-246,-15 22 254,7-14 0,-6 6 0,6-7-310,-5 6 235,-5 4 1,5-5-258,23-28 257,-9 9-280,20-21-190,-2 2 101,7-7-1155,-1 0-8213,0-7 9334,-2 0 0,1-1 0,-1 3 0</inkml:trace>
  <inkml:trace contextRef="#ctx0" brushRef="#br0" timeOffset="-83272.73">32204 9376 6305,'18'1'5166,"-14"6"-1437,-23 12-2609,-11 15-313,-2 9-398,10-3 0,1 1 667,-1 5-1065,6-12 0,2 1 505,-8 31 76,11-30-267,-6 23-202,15-26 1686,0-8-1596,3 10 0,6-1-191,-2-12 358,6 5-268,3-7 89,0-5-156,3 2-56,-4-8 112,-4-4 78,1 2-168,-4-3-22,1 1 11,-6-4-527,0 0 527,-9-6 0,6 4 0,-7-4 0</inkml:trace>
  <inkml:trace contextRef="#ctx0" brushRef="#br0" timeOffset="-81468.73">32328 9699 10069,'11'5'7597,"-2"-1"-6890,-9-4-214,0 0 134,-5 0-492,1 0 33,-6 0 1244,-26 0-1043,21 0-190,-22 2-123,26 4-33,3 0 234,-15 29-3308,16-20 3129,-12 27-111,15-27 111,-1 4-78,3-6-78,0-2 100,1 2 45,1-2-134,0 0 146,0-4-113,9 7 34,5-2-261,9 4 228,0-5-35,-1-7 57,1-2-67,-7-2 78,1 0-23,-9 0 35,3 0-24,-1-1 35,1 0-57,2-4 101,5-3-44,-5 1-46,1 0-10,-9 3 3345,-3 2-3469,7-5 124,3-5 77,-2 4 68,-1-6-145,-9 7-1,1-2 101,-1-12-89,0 12-56,0-8 100,0 13 68,-4-10-158,1 8-111,-12-16 11,8 14 179,-5-5-167,7 8 223,2 2-112,-2-1 381,-6-3-403,3 1 67,-7-1-247,-3-1 315,8 4-236,-14-2-191,7 6 269,1 0 135,0 0-68,7 0-167,3 0-8605,-13 4 8795,9-1 0,-5 2 0,10-4 0</inkml:trace>
  <inkml:trace contextRef="#ctx0" brushRef="#br0" timeOffset="-80068.73">32453 9649 7414,'3'1'6622,"0"0"-325,-3-2-5961,3 0-201,-1 0-1,15 0-67,-9 1 348,13 1-403,-17-1 21,3 2-66,-6-2 100,0 1-67,1-1 22,0 0 90,1 1-213,0-1 135,1 1-12,-1-1 1,0 0-9854,-2 1 8593,-5-1 1,3 1 0,-4-1 0</inkml:trace>
  <inkml:trace contextRef="#ctx0" brushRef="#br0" timeOffset="-78019.73">32601 9376 4671,'9'14'3037,"-1"-3"-212,-8-11 1186,0 0-1953,5 2-1609,-1 3 649,12 16-224,-3 10-661,1 0 655,-2 8-543,-7-21-157,0 4-89,-2-7 1181,3 20-1048,-1-11-44,2 16-156,-4-22 122,-2 1 371,0 1 100,0 4-549,-1-4 123,0 4-134,0-13-1,0 10-44,0-11-1614,0 5 1714,0-4-77,-1 0-46,1-1 124,-2-3-146,0-1 326,-9 18-203,3-10-134,-5 11 146,6-13 1357,2-4-1447,1 0 134,-2 3-100,3-5 100,-3 4-156,0-3 145,-1 3-2974,-4 5 2907,4-5-67,-1 1-45,5-7 90,1-1-45,0 0 44,-1 1-66,0-1 2995,1 0-3018,-1 0 157,2-2-4045,0 0-2723,0-8 6667,-2 0 0,1-1 0,-1 3 0</inkml:trace>
  <inkml:trace contextRef="#ctx0" brushRef="#br0" timeOffset="33833.27">27863 9079 8871,'14'-2'9535,"-2"2"-8403,-12-2 3260,0 1-4201,-3 2-202,-6 7-12,0 2 12,-6 7-12,4-2 80,1 1 32,0 1-133,0 1 100,1 0 11,-4 7-56,5-6 45,-6 20-90,8-19 158,-6 18-3315,5-12 3247,-1 0 90,0-3-79,3-9 34,0-1 33,-2 4-2145,-5 13 2079,-3 5-102,-4 11 56,6-16 23,3-7 2268,3 0-2290,5-11-23,-1 9 90,3-12-147,0 5 125,0-3 3268,0 4-3313,0-4-1,0 0 124,1 9-225,0-8 158,3 9 66,-2-13-66,4 7-90,-2-9 22,1 4 45,-2-5 33,5 5-167,-3-3 100,5 4-22,-3-6 90,4 2-90,12-1 134,-3-3-134,9 1 45,1-3-11,-10-1 22,9 0-135,-18 0 113,1 0 56,-7 0 33,8 0-134,-4-1-1,9-1 24,-5-1 44,6-3-34,-6 1-123,1 0 135,-7 2 44,-4 2-559,-3-4-1592,-9 0-2275,-5-4 4348,-22-8 0,19 10 0,-8-5 0</inkml:trace>
  <inkml:trace contextRef="#ctx0" brushRef="#br0" timeOffset="34979.27">27714 9426 12020,'3'5'4437,"0"0"862,-3-6-3439,1 1-1669,0-1 269,14 1 21,15 2-425,6 1 325,14 3-235,-24-2-135,-2 0 45,-18-3 11,-3-1-78,-1 1 33,1-1-67,-1 0 157,3 1-179,0-1 90,1 1-23,-2-1-34,2 1 112,0 0-145,-2 0 123,0-1-22,-2 0 829,-2 0-10694,-8 0 8963,-3-1 1,1 1 0,1-2-1</inkml:trace>
</inkml:ink>
</file>

<file path=ppt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3-26T13:29:09.122"/>
    </inkml:context>
    <inkml:brush xml:id="br0">
      <inkml:brushProperty name="width" value="0.05292" units="cm"/>
      <inkml:brushProperty name="height" value="0.05292" units="cm"/>
      <inkml:brushProperty name="color" value="#0000FF"/>
    </inkml:brush>
  </inkml:definitions>
  <inkml:trace contextRef="#ctx0" brushRef="#br0">19824 3572 8994,'12'6'2689,"-3"0"-2151,-9-6 684,-2 0-617,0 1 111,-1-1 931,0 1-996,2-1 3943,-1 0-4516,9 0 314,12 2-258,-3-1 1,7 2 78,-12-2-89,-1 0 256,7 2-312,-7-2 21,5 2-33,-8-2 67,2 0-145,-3 0 89,2 0-56,-3 0 146,-1-1-146,0 0 57,0 1 144,1-1-133,0 1 89,2-1-100,0 1 200,5 0-256,-5 0 133,5 1-44,-4-2 112,-1 1-135,-3 0 34,-3-1-291,-1 0-8886,-3 0 9065,-7-1 0,4 1 0,-3 0 0</inkml:trace>
  <inkml:trace contextRef="#ctx0" brushRef="#br0" timeOffset="1277">19824 3845 9756,'6'12'3350,"-1"-2"-1793,-5-9 6736,0-1-8271,5 1 180,0-1-102,6 0 147,-1 1 302,12 2-414,-9-1 55,16 1-112,-15-2 34,8 0-145,-11 0 134,2-1-180,-6 1 102,-1-1 100,2 0-112,-3 0-78,2 0 212,-2 0-167,-2 0-12,1 0 135,-2 0-414,-2 0-2410,-2-2-6421,-6-3 9144,-9-3 0,6 3 0,-1 1 0</inkml:trace>
  <inkml:trace contextRef="#ctx0" brushRef="#br0" timeOffset="18327">20667 3746 11336,'8'13'5927,"-2"-3"-4324,-6-10 2341,0 0-4011,3 0 89,1 0-67,5 0 135,8 1 336,16-1-214,3 1-133,2-1 246,14 0-3661,-28 0 3358,18 0 79,-27 0-157,0 0 67,13 0-33,-10 0 66,10 1 12,-8-1-78,18 0-34,-6 0 2057,15 0-2057,-22 0 90,-2 0-57,9-1 68,-14 0-67,12 0 22,-19 0 68,14-1 1367,-9 1-1503,11-1 68,-11 2 12,2 0-12,15-1 79,-11 1-125,12 0 46,-15 0 90,16-2-78,-12 1-114,12-1 91,-18 2 101,2 0-202,-2 0 179,-3 0-112,-5 0 45,-6 0 101,0 0 0,-2 0-1378,-4-3-3440,-9 1-5114,-10-5 9193,-12-1 0,14 3 1,0 0-1</inkml:trace>
  <inkml:trace contextRef="#ctx0" brushRef="#br0" timeOffset="19794">20990 2853 12904,'7'10'3407,"-1"6"-2679,-22 49-392,9-21-28,-3 0 1,0-1 374,4-2-56,0-4 80,1-3 324,2 1-57,0 1-907,2-13-448,0-9 247,1-24 67,0-9 78,4-12-28,10-19 0,3-3-3397,3-4 3408,2-2 1,4 1-74,13 12 46,9 6 55,-3 24 1,2 7-180,4 6 129,-12 2 0,-6 9-510,-19 45 314,-27-18 67,0-2 0,-5-2 280,-42 2 45,17-14-2089,6-5 2044,22-11-7,9-2 52,2-1-45,2 0-324,1 0 2080,4 14-1666,2-4 3139,4 14-3172,3-8-68,1 1 145,13 10-111,-9-10-57,8 6 371,-10-10-113,1-1 381,-4-4-638,-2-2 167,-9-6 326,0 0-6544,-5-12 5961,-18-1 0,13-2 0,-12 4 0</inkml:trace>
  <inkml:trace contextRef="#ctx0" brushRef="#br0" timeOffset="21298">21461 3249 10704,'6'7'6421,"-1"-2"-5749,9-11 314,-3-1-538,11-7-3944,8-10 3899,1-2 525,6-5-771,-10 8-213,-13 10 166,-7 8 47,-7 5 157,0 0-269,0 3-22,0 4 3447,-1 12-3492,0-2 89,-2 17 123,0-11 12,-1 15 145,1-9-3661,0 0 3393,-1-4-923,2-10 934,0-1-90,0-1-34,-3 8 146,3-12-112,-2 6 3250,3-14-2948,-2-1 1,-6 1-750,-3-1 369,-4 0 122,2 0 12,0 0-56,5 0 146,2 0-101,3 0 482,4 0-774,6 0 202,1 0 1994,16 0-1871,19 0-145,-13 1 78,9 0 79,-23 1-56,-7-1-57,-1 0 113,-6-1 257,-1 0-10178,-33-9 7834,2 6 1,-8-5 0,16 7 0</inkml:trace>
  <inkml:trace contextRef="#ctx0" brushRef="#br0" timeOffset="23000">21362 3994 6465,'9'8'3339,"-2"-2"-362,-7-7 384,0 0-1981,-8 0-1189,2 1 516,-13 0-551,6 0 1400,-4 0-1545,4 0 818,-15 1-515,8 1-314,-7 2 112,8 3-112,10-1 34,-8 5-102,7-2-32,-5 13 111,8-1-22,0 2-57,6-7-358,3 1 460,2-6-146,3 6-56,13-3 179,0-1 0,5 1 45,-6-5-45,-6-1 1,15 9-1,-12-7-56,12 8 146,-18-11-135,1 0-11,-1-1 23,0 1 369,-2 1-189,-3-1 66,-2 0 0,-3-2 0,0 3-157,-9 10 11,4-7-33,-7 7-11,2-9-12,3-3 34,-3 1 22,5-3 461,-6 1-58,-1-1-212,-4 1 213,-12 0-393,14-4-10,-12 1-56,15-2 78,-7 0-135,5 0 101,-10 0 79,9 0-281,-23-3 91,18 0 10,-15-3 0,18 1-33,-13-5 146,15 5-170,-11-2 35,22 6-22,-1 0-4785,3-2 4863,1-6 0,0 3 0,0-2 0</inkml:trace>
  <inkml:trace contextRef="#ctx0" brushRef="#br0" timeOffset="24595">22206 3597 8650,'6'10'6353,"-1"-2"-3264,-5-8-1173,0 0-1647,-1 10-168,-3 0 391,-3 13-357,-2-1 324,-3 29-2681,5-7 2423,0 9 68,6-13 322,1-24-434,0 4-135,0-14 101,0-1-100,0-4-9854,0-1 10187,-4 0 0,4 0 0,-4 0 0</inkml:trace>
  <inkml:trace contextRef="#ctx0" brushRef="#br0" timeOffset="25705">22106 3770 8266,'-7'-8'7529,"1"2"-7081,4 6-21,-1 0 1209,-2 1-426,-2-1-1042,1 0 78,2 0 460,3 0-370,1 0-44,32 1-102,-5 0 112,38 1-324,-36-1 112,3 0 44,-27-1-22,0 0 45,-1 1-101,-1-1 33,7 0-21,-6 0-4931,5 0-908,-2-4 4923,-2-4 0,0 2 0,-5-2 0</inkml:trace>
  <inkml:trace contextRef="#ctx0" brushRef="#br0" timeOffset="29056">22727 3770 11874,'-8'-10'3518,"3"3"-2723,5 7 1828,0 0-2343,3 0-112,1 0 191,10 0-247,-3 0 56,4 0 212,0 0-256,-4 0 604,24 0-448,-12 0 11,17 1-223,-18 1-68,-3-1 11,2 1 90,-8-2 145,16 3-257,-20-3 44,6 2 124,-2-1-123,-3-1-101,10 0-3269,4 0 3347,7 2 45,-6-2-79,0 2 180,-10 0-10,-6-1-136,5 1 56,6 1 3471,23 3-3606,-12-2 91,18 2 22,-28-2 22,4-1-123,-7 1 45,-5-2 44,-6-1 23,0 0-134,-1-1 201,0 2-190,-1-2 11,1 1 112,4 0-3415,44 0 3415,-21 0-2335,24 1 2357,-37-1-517,-13-1 450,0 0 67,-5 0-122,-1 0 2099,0 0-2032,3 0 3129,8 0-3085,35 0 691,-13 0-613,23 0-134,-30-2-67,14-1 45,-18 1-2834,8 0 2823,-24 2 112,-1 0-180,-4 0 202,0 0-224,0 0 123,3 0 538,51-4-2939,-17 2 2323,28-2-157,-35 2 291,-17 2-764,-4 0 652,-2 0-1088,5 0 1200,6 0 944,11-1-1089,-6 1 1717,15-1-1616,-14 0-34,1 0-917,-12 1 950,-8 0 2066,3 0-2032,10 0-33,2 0-1528,11-1 1516,-13-1-475,11-1 531,-18 1 1923,6-1-2057,6 1 101,-11 0-57,13 0 135,-14 0-201,20-2 3222,-14 3-3301,20-3 168,-15 3 1187,-5-1-1109,2 2 0,1-1-167,-9 1 22,10-2 100,-18 2-33,3-1 101,13-1-213,-9 1 157,16-1-12,-19 1-33,2 1 135,8 0-113,-8 0-67,12 0 169,-14 0-124,-1 0 33,7 0-66,-5 0-454,6 0 554,-10 0-67,2 0 134,-4 0-190,1-1 1020,-3 1-718,-1 0-2049,0-7-8028,-4-7 9027,-11-4 0,8 3 1,-7 6-1</inkml:trace>
  <inkml:trace contextRef="#ctx0" brushRef="#br0" timeOffset="33498">23620 3026 10608,'8'-3'3753,"-2"1"-2957,-6 1 4840,0 0-5177,-5 37-459,1-14 168,-3 16 0,1 4 236,-4 8 262,2 3 1,-1 0-600,2-8-33,-3 19 112,8-57-191,1 0 56,-1 2 56,0 1-156,0 2 111,1-3-11,0-4 68,1-3 357,0-2-436,0-3-123,0-15-3314,0 2 3325,0-18 0,0 15-470,1-22 179,5-5 302,3-15 11,-1 16 112,-1 12-145,-3 18 123,-2 5 3302,4-14-3492,-3 8 100,1-5 90,-2 10-168,0 1 157,-1 6-34,0-2 45,0-1-45,0 2 135,1-3-180,0-1 79,0 3-157,2-5 56,-2 7 56,2-4-179,-1 2 55,2 0-89,5-2-1627,-1 1 1739,5 1-11,-4 3 45,3 1 156,0 2 12,-1 0-90,6 0 79,-6 1-34,14 9 67,-12 0-2074,10 6 2074,-15-6 1245,0-1-752,6 21-268,-10-9-270,7 12 102,-12-15-158,0-11 56,0 2 326,-5 7-158,-3-4 56,-19 14-268,9-14 100,-24 6 2425,22-12-2447,-9 2 89,7-7-234,5 0 55,-10-1 34,15 0 157,-1 0-124,12 0-335,1 0-124,4 2 561,1 3-1,4 3 785,30 29-706,-20-19 90,29 27-214,-38-35 191,14 14-168,-17-17-168,7 7 79,-10-10-23,1 2 202,9 8-124,-7-7-111,8 6 100,-13-12 0,0 0-986,-2-1 919,-21-10 0,16 8 0,-17-8 0</inkml:trace>
  <inkml:trace contextRef="#ctx0" brushRef="#br0" timeOffset="36292">24141 3324 11840,'2'9'6084,"0"-2"-5098,5-12-1075,1 2 122,14-5 124,3 2-11,1 2 784,5 11-594,-23 3-336,-8 20 246,-39 14-145,15-15 684,-17 8-640,35-34 79,-1 0-100,6-3-382,1 0 359,6 0-90,2 1-101,6-1 202,16 2-145,-11-1-600,11 0 712,-15 0-169,-3-1 124,2 1-1,-5-1-100,0 1 179,-1-1-168,-1 0 711,0 1-543,-3-1 56,-3 1-437,0-1 269,-22 0 0,15 0 0,-15 0 0</inkml:trace>
  <inkml:trace contextRef="#ctx0" brushRef="#br0" timeOffset="38161">23049 4142 12400,'4'8'5009,"-2"-2"-3384,-20-9-1222,6 1 841,-22 1-605,5 1-695,1 0 134,-34 16-123,39-7-78,-35 24-2182,46-19 2204,-4 11-45,15-7-22,6-2 191,4 1-34,22 7 78,18 4-22,-8-3-45,2-2 256,-31-16-267,-3-1-12,-2 0 113,-2 1 247,-2 3-57,-7 15-179,-2-10 246,-45 19-325,22-27-11,-31 5 101,30-12 2085,-33-1-1861,37 0-605,-28 0 905,47 1-1364,-5 0-2600,-2 0-5379,-6 1 8707,-2 1 0,6 0 0,8-1 0</inkml:trace>
  <inkml:trace contextRef="#ctx0" brushRef="#br0" timeOffset="39850">23372 4266 12725,'16'7'4169,"-3"-2"-2881,-13-1-929,0 4 134,0 7 1109,-5 31 0,-1 5-963,2-7-550,-2 5 1,1-4 325,3-27-281,2-13-145,0-1-941,-1-4-4315,-2 0-1377,-3-4 6644,-5 0 0,5 0 0,0 1 0</inkml:trace>
  <inkml:trace contextRef="#ctx0" brushRef="#br0" timeOffset="40607">23272 4390 3144,'11'5'3810,"-2"-1"-665,-9-4-1969,-1 0 249,-1 1 266,-1-1-589,1 1 1733,-1 0-527,6 2-2185,4 1-112,5 2 236,23 4-3651,-5-5 3517,8 1-851,-16-5 693,-11-1 101,-2 1 359,3-1-426,-7 0 123,2 0 3155,-7 0-6516,0 0 3249,-22 0 0,17 1 0,-17-1 0</inkml:trace>
  <inkml:trace contextRef="#ctx0" brushRef="#br0" timeOffset="42690">23694 4390 8344,'6'6'7451,"-2"-1"-6375,-3-6-180,-1 1 79,7-4-605,2-3-2361,34-27 2091,-13 10-22,20-16-89,-25 20 67,0-2 156,-13 12-43,-1 0 1052,-11 9-1075,0 1-281,0 9 337,0 2 3122,-2 12-3278,-8 31 45,3-18-80,-5 22 0,4-19 135,1-2 134,0 5-79,3 0-201,1-20 23,3-1-751,0-15 784,0-3-101,0-1 953,0-1-57,-11-1-1075,-4 0-134,-29-6-2931,8-1 3334,-1-1 445,20 1-479,14 6 56,1 0-515,2 1-1843,27 0 2347,-11 1 2358,22 0-2458,-12 1-1446,0 0 1568,-6 0 45,-2-1-100,-15-1 2659,1 0-4733,-3 0-7780,-18-5 9213,2 0 0,-5-1 0,10 2 0</inkml:trace>
  <inkml:trace contextRef="#ctx0" brushRef="#br0" timeOffset="43510">24290 4316 13084,'4'1'4482,"-1"0"-2039,-3 13 77,0 45-2407,0-24 324,0 33-440,0-49 171,0-3 201,0-1 214,0-1-594,0-5 22,0 0-3742,0-9 3731,-15-21 0,12 16 0,-12-16 0</inkml:trace>
  <inkml:trace contextRef="#ctx0" brushRef="#br0" timeOffset="44155">24190 4390 10204,'13'3'2454,"-4"-1"381,-9-4 2666,0 1-5422,2-1 11,4 2 895,23 4-951,-9-2 33,31 6-1285,-32-5 1263,15 2 52,-20-3 171,2 0-256,-9-2 133,-1 1-570,-6-1-9406,-13 0 8825,-2 0 0,-1 0 0,4 0 0</inkml:trace>
  <inkml:trace contextRef="#ctx0" brushRef="#br0" timeOffset="45446">24687 4415 15403,'-4'-1'1647,"2"0"-694,24-16-370,13-7-494,9-9 113,3 0-258,-16 11 145,15-11-1169,-27 20 1225,11-8-122,-30 21 1142,0 0-762,-10 36-3377,-9 23 3058,8-20 0,0 0-225,0-5 1,1-1 1485,-5 23-1278,11-39-33,-2 8 819,6-25-506,0 0 2739,0 3-2985,0-2 1013,0 4-1215,0-2 146,0-1-2768,0 0-930,0-7 3653,-5-7 0,8 9 0,-3-1 0</inkml:trace>
  <inkml:trace contextRef="#ctx0" brushRef="#br0" timeOffset="47496">25183 4341 10630,'13'6'5479,"-3"-3"-5030,-10-4 99,-1-3 820,-19 0-1301,8 2-11,-13-1 33,14 3-77,0 0 21,0 0 191,3 0-45,0 0 326,0 2-35,-1 4-481,2-1 112,-4 8-3347,4 0 3212,1 0 30,0 1-41,2-5 45,1 2 45,0-1-22,0 0-1,1 5 202,0 11-213,1-5 3481,3 3-3392,11-6-10,1-7 50,11 5-50,-6-7-135,7-1 67,-11-5-22,2 1 79,-7-4-158,-1 0 158,13 0-113,-5 0-269,4 0 258,-6-1 23,-6 0 100,5-4-145,-7 2 112,6-1-45,-9 2 67,8-4-56,-5 3 416,8-7-383,-8 4 68,3-3-179,-5 4 78,-1-1 1,0 0-12,0-1 33,2-2-775,-2 4 731,-1 1 67,-2 4-78,1-2 22,6-6 67,-3 2-56,6-18-78,-9 16 100,2-13-33,-4 16 23,0-10 33,-6-2 585,3 2-563,-6-3-89,2 6 11,2 4 34,-8-9-113,7 11 191,-5-5-224,-2 4 124,6 2 77,-4-1-78,6 4-78,-4-2 67,1 1 101,-8 0-168,5 1 89,-14 1-123,14 1 135,-20 0 22,20 0 11,-6 0-44,11 0-236,-3 6-3104,-11 8 326,2-1 2991,-18 5 0,24-13 0,-5 0 0</inkml:trace>
  <inkml:trace contextRef="#ctx0" brushRef="#br0" timeOffset="48594">25580 4366 9117,'7'1'5883,"-3"-2"-5020,-5-1 694,-1 0-772,2 2 615,15 0-537,17 0-852,-1 0 23,6 0 66,-8 2-144,-16-2-808,8 2-4526,-19-1 548,-5 2 4830,-5 1 0,2-1 0,-1 0 0</inkml:trace>
  <inkml:trace contextRef="#ctx0" brushRef="#br0" timeOffset="49162">25654 4415 12826,'16'8'3227,"-4"-2"-2869,-12-6-167,0 0 448,0 35 806,2 28-1075,0-4 246,1-12 1,1-4-4410,-1-13 4354,1 18 366,-3-28-793,-1-4 45,-9 1-156,3-7 145,-8 4 941,-10-6-325,2-3-391,-6 1 615,-5-4 1067,21-2-2343,-8 0-292,16 0-673,0 0 1233,-12-9 0,10 6 0,-9-6 0</inkml:trace>
  <inkml:trace contextRef="#ctx0" brushRef="#br0" timeOffset="51657">24985 3770 2094,'1'10'2824,"1"-3"302,-2-7 3418,0 0-4691,9 0-1685,-3 0 611,8 0-353,8 0-404,-9 0 102,9 0-124,-14 0 2351,1 0-2362,-1 0 44,1 0 35,7 0-35,-7 0-2984,22 1 2984,-14-1 1,9 0-1944,-11 0 1898,-5 0-10,-2 0 145,3 0-179,-4 0-530,5 0 675,-6 0-111,0 0 0,2 0 78,2 0 29,4 1-63,4-1 1,2 0 21,-3 0 1726,-3 0-1737,-5 0-55,3 0 33,-2 0 11,6 0 8,6 0-30,-8 1 2475,5 0-2407,1 0-102,-8 0 56,10 1-22,-5-1 0,-6 0 34,8 1-23,-8-2 955,2 1-955,2-1-22,-3 1 11,-3 0-11,-3-1 44,-4 0-66,-2 0 33,8 0 11,-5 0 45,9 0-112,-8 0 67,3 0 67,-3 0-22,-1 0 225,3 0-191,-2 0 145,1 0 168,-1 0-280,-2 0-1579,0 0-3542,-14 1 4998,-2 0 0,0 1 0,2-1 0</inkml:trace>
  <inkml:trace contextRef="#ctx0" brushRef="#br0" timeOffset="52695">26324 3696 9991,'3'9'4135,"-2"-2"-2970,1-7 3239,-2 0-2074,1 21-2083,-1-4 101,0 21-292,0 10 291,0-11-202,0 6 35,0-5-57,0-26-123,0 10 45,0-21-3463,0 0 3418,-2-16 0,2 11 0,-1-10 0</inkml:trace>
  <inkml:trace contextRef="#ctx0" brushRef="#br0" timeOffset="53906">26200 3820 7145,'10'7'706,"-2"-2"123,-13 1 0,-1-2 1379,-4 4-1457,5-5 10,0-1 741,5-1 4481,0-1-5994,2 2 280,11 2-280,1 1 90,9 2-23,-5-3 44,0 0 528,35-1-628,-31-1-45,23-1 56,-40-1-33,-2 0 89,4 0-11,-2 0-79,0 0 79,-2 0 560,-2 0-6710,-8-1-3737,-5 0 9714,-9-1 0,10 1 1,0 0-1</inkml:trace>
  <inkml:trace contextRef="#ctx0" brushRef="#br0" timeOffset="58107">26821 3820 10641,'4'6'2903,"0"0"-2187,-4-6 6366,0 0-7127,5 0 34,-1 1 179,10 0 56,4-1-78,-1 1-1,8 0-145,-12-1 235,16 2-190,-16-2 134,10 2-55,-5-2-45,-4 0-12,6 0 179,12 3-122,-17-2-35,21 3 23,-23-3-67,14 1-1100,-12-1 1078,4-1 66,-9 0-77,13 0 100,-11 0-135,18 0 46,-20 0 66,7 0 1011,-9 0-1011,12 0-167,12 1 111,-5-1 35,2 1-35,-19-1 158,4 1-236,-8-1 22,4 0 68,-7 0 11,3 0 12,8 0-1,11 0 34,-6 0-3560,2 0 3459,-14 0 56,-3 0-56,-2 0-45,1 0 157,-2 0-146,3 0 23,-1 0 3403,4 1-3201,31-1-507,-12 1 383,21-1-179,-28 1 123,-7-1 101,-7 2-202,-4-2 113,0 0 10,12 1 35,2-1-3233,15 1 3121,-8 0 167,2-1-246,-9 0 101,4 0 33,-6 0 23,4 0-90,-11 0 78,0 0 3154,-4 0-3064,0 0 326,0 0-382,1 1-90,0-1-10,8 1 32,-2 0 57,8-1 0,-2 0-135,2 0 180,26 2-180,-22 0 135,23-1 0,15 1 0,-10-1-45,-1 0 44,21 1 1,-9-2-123,-42 0 526,28 1-3806,-13-1 3594,33 1-2517,-17 0 2461,-3-1-113,-4 0-55,-14 0 111,13 2-1707,-25-1 1684,11 2-156,-23-2 1551,-2-1-1506,0 0 2346,-1 0-2357,0 1 89,4-1-100,-1 1-35,2-1 91,0 1 3447,4-1-3515,3 1 124,0-1-79,6 0 168,2 0-291,-6 0 212,7 0-122,-14 0-46,2 0 169,-3 0-124,14 0 124,-9-1-101,9 1-57,-4-1 147,-7 1-146,25-2 78,-22 0-1922,14 0 1878,-20 2-46,0-1 68,-1 1 134,4 0-291,1 0-2438,28 0 2629,-20 0 1213,17 0-1236,-25 0 79,0 0-676,-1 0 675,3 0-1499,-5 0 1455,3 0 33,1 0-67,-3 0 2348,4 0-2281,3 0-78,-6 0-79,5 0-66,-9 0 145,0 0 488,1 0-454,-2 0 2154,1 0-2166,14 0-22,-12 0 101,11 0 204,-16 0-159,0 0-124,-1 0 134,1 0-122,-1 0-102,0 0 180,-1 0 594,0 0-5031,0-5-953,0 0-4542,-8-5 9384,-3 1 0,2 4 0,0 0 0</inkml:trace>
  <inkml:trace contextRef="#ctx0" brushRef="#br0" timeOffset="65393">27714 3026 9835,'22'5'6510,"-4"-1"-3981,-22 2-2428,-1 3 647,-8 19-558,4-4 68,-8 28-1608,8-18 1669,-3 17 1,0 1-1167,4-10 1054,-1 4 0,1-3-151,6-22-56,0-1 101,1-10-112,1-8-381,-1-1 358,1-6-212,-1-7 1605,1-3-1370,0-6 55,0 3-198,2-3 65,2 0 89,7-15 67,2-5-123,1-2 146,-1 3-202,-1-2 32,-4 11 69,2-9-286,13 5 1,2 2 206,-3 7 28,17-5 1,1 8 1496,-18 21-1435,35 33 145,-45-16-89,11 36-448,-60 3 403,13-18-33,-24 12-56,22-36 223,7-6-44,-12 2-1964,7-2 1930,-6 0-33,13-3 111,6 0-167,3-1 55,4 0 282,1-1-215,2-1 1,0 0-56,1 3 145,11 8 2200,-4-4-2368,20 14 12,-12-10-45,3 2 123,-9-5-112,0 0-3303,5 5 3371,-2-2-102,2 2 79,-8-7 201,9 5-313,-7-6 101,4 4-34,-6-4 3414,-3-2-3369,4 4-90,-4-5 67,0 0 12,2 3-56,-3-3-12,6 6 45,-5-6-33,3 3 89,-4-4-67,0 0-22,1-1 22,2 3 44,-2-1-21,4 3 44,-4-2-101,0 0-10,-2-1 133,0-1-122,-1 1 21,7 5 102,-2-3-90,3 4-78,-4-4 178,-2-3-55,0 1-45,-13-10 0,8 6 0,-7-6 0</inkml:trace>
  <inkml:trace contextRef="#ctx0" brushRef="#br0" timeOffset="66798">28160 3473 9129,'2'3'5568,"0"0"-806,-2-3-4851,2 0 55,17 0 79,-6 0 33,16 2-246,-19 5 426,-2 6-202,-11 3 68,-20 10 312,-7-8 382,-4 2-661,7-8-504,17-7 11,3 2 403,11-2-56,20 2 191,11-4-180,-3 1 45,-6-4 740,-21 0-280,-3 0-796,-1 0 269,-17-13 0,13 9 0,-13-9 0</inkml:trace>
  <inkml:trace contextRef="#ctx0" brushRef="#br0" timeOffset="67645">28557 2778 13454,'7'7'2543,"-1"-1"-2050,-18 3-145,2-1 122,-19 15 101,11-9 1346,-25 16-4895,18-13 3135,-10 5-67,16-8-2131,9-6 2019,0 1-34,5-4 123,-2 3-112,4-3 101,-3 1 1592,6-5-4925,-1-1 0,1 0 0</inkml:trace>
  <inkml:trace contextRef="#ctx0" brushRef="#br0" timeOffset="68349">28383 2828 6879,'-10'-11'4673,"1"9"-2447,10 10-624,6 18-1097,-1-5 362,4 7-699,-3-8 235,7 29 105,-8-25-362,5 20 111,-9-35-156,-1-2 939,0-3-872,-1-1-1832,0-2 1664,0-7 0,0 4 0,1-4 0</inkml:trace>
  <inkml:trace contextRef="#ctx0" brushRef="#br0" timeOffset="69348">28284 2902 9005,'-6'-4'6118,"1"0"-5580,5 4 2913,0 0-2879,5 3-203,1 0-111,21 11-202,-5-5-45,8 4 336,6-2-246,-21-7-101,14 4-56,-22-7 135,4 1-124,-3-1 78,0-1 35,0 1-147,-5-1-33,0 0-78,-2 0-1950,7 0 1064,-6 0 1076,-11-7 0,4 5 0,-12-6 0</inkml:trace>
  <inkml:trace contextRef="#ctx0" brushRef="#br0" timeOffset="71649">27168 4415 7460,'5'4'7809,"-20"-3"-6980,0-5 524,-12 0-715,-18 7-515,25 0 665,-18 2-867,21 7 280,8-4-179,-3 8-100,8-8-101,2 1 811,1-2-890,0-1 255,3 1-20,4 0-22,5-2 57,23 8 145,3 3 0,2 1-101,7 1-12,-7-1 1,-5 2-236,-19 0 326,-4-6 358,-1 6-123,-10-14-202,0 1 33,0-2 35,-1-1 358,-4 2-157,-3 0-269,-2-1-34,-2 0 360,-14-1-382,8-2 145,-28 0-1327,16-1 992,-5 0 89,2 2 11,16-1-10,-4 1 279,3-1 45,7-1-112,-6 0-268,9 0 100,-12 0 1047,12 0-1574,-12 0-795,16 0-157,-2 0-5278,4-3-1836,-1-2 8537,-4-3 0,3 3 0,-1 1 0</inkml:trace>
  <inkml:trace contextRef="#ctx0" brushRef="#br0" timeOffset="73201">27565 4465 10608,'10'11'3697,"-2"-2"-201,-8-9-1669,0 0-1211,1 16-325,-1-1 112,-2 17-89,-2 8-3526,0-3 3346,-1 0-164,2-12 242,1-13-189,1-5-57,0-2 90,0-4-6017,1-1 5961,-6-5 0,5 3 0,-5-3 0</inkml:trace>
  <inkml:trace contextRef="#ctx0" brushRef="#br0" timeOffset="73801">27465 4589 10339,'-3'-12'5266,"1"3"-4460,2 9 2736,0 0-2904,21 8-414,-6-3 34,21 2 0,2-1-157,-12-2-157,29 1 100,-49-5 1,-2 0-3322,-3 0 0,-1 0 0</inkml:trace>
  <inkml:trace contextRef="#ctx0" brushRef="#br0" timeOffset="75609">27838 4564 9927,'12'4'4292,"-2"-1"-2698,-10-3-14,0 0-1031,11-8 101,12-6-203,29-22-347,-4 3-77,5-7-193,-30 22 282,-9 6 397,-13 11 1172,-1 1-1748,0 3 123,-2 2 33,-7 13-190,3-5-2606,-5 8 2707,7-10-23,-4 17 312,3-9-188,-5 39-2404,7-24 2325,-2 7 34,4-18-11,1-10-11,-1-3 1803,-1 3-1736,1-7-90,-1 3-45,0-3 3460,0 5-3415,2-8 124,-1 2 459,1-5 44,-2 0-470,-1 0-257,-2 0 66,-9 0 102,6 0-370,-31-7 190,24 3 45,-27-7 56,32 7-23,-5 0 158,13 3-314,2 1-236,9 0 426,2 0 180,46 3-180,-27-2 45,26 2 56,-27-3-67,-16 0 291,4 0-10167,-17 0 9229,-13-1 1,10 1 0,-10-2 0</inkml:trace>
  <inkml:trace contextRef="#ctx0" brushRef="#br0" timeOffset="78157">28284 4589 6071,'7'12'6241,"-1"-3"-1565,10-10-4025,4 1 849,27-2-1534,-21 0 1033,5 0-898,-28 1 2033,0 1-2403,-3 0-9562,-24 0 9375,4 0 1,-7 0 0,13 1-1</inkml:trace>
  <inkml:trace contextRef="#ctx0" brushRef="#br0" timeOffset="79149">28656 4638 10653,'-6'-13'3932,"0"3"-2822,6 10 189,-1-2-918,1 0 45,5-3 1031,15-8-1009,2 0-235,23-16-179,-17 11-46,15-12 46,-12 8 33,-9 6-112,-3 1 23,-16 13 481,0-1-268,-3 7 133,-22 51-245,14-29-34,-16 39 728,15-31-1826,4-11 1176,-2 10-134,5-22-56,0-4 89,2-6-2408,0-1-4886,-4 1 7272,-1 0 0,0-1 0,1 0 0</inkml:trace>
  <inkml:trace contextRef="#ctx0" brushRef="#br0" timeOffset="81009">29128 4539 9577,'13'8'7171,"-2"-4"-6645,-11-5-10,-2-2 22,-2 2-359,0 0 527,-2-2-471,3 2 158,-5-1-125,1 2-167,-1 0 0,1 0 213,-1 0-247,2 2 90,-10 4 34,6-1 33,-14 9-348,14-7-3223,-8 10 3314,13-10 111,-2 3-56,2 2 57,2-2-90,-1 6 89,3-1-795,1 0 661,0 3 56,0-5 112,0 1 3009,10 0-3054,-4-7-56,9 4-22,-6-7 67,11 2-67,-6-3-1266,11 3 1277,-13-4-56,2-1 190,19-2 396,-18-1-630,22-3 156,-25 0-68,4-3 1369,-4 2-1335,-2 1 12,-2-1 0,5-5 411,-6 4-445,6-14 23,-10 13-23,0-7-23,-3 1 102,0 7-113,0-5 101,-1 2-22,-2 4-11,-4-9-169,-7-3 124,5 6 0,-5-7 56,9 13-12,0 1-44,0 1 101,-2 1-113,-3-1-55,-1 0 33,-2 1 23,1 0-1,-6-1 12,5 1-79,-5-1 23,8 3 202,-3 0-191,2 1-606,-11 3-88,10 2-483,-8 3-4818,5 4 6051,-2-2 0,5-2 0,2-4 0</inkml:trace>
  <inkml:trace contextRef="#ctx0" brushRef="#br0" timeOffset="82191">29649 4539 8093,'-14'-4'2645,"6"1"-1579,-4 3 5131,9 0-5655,1 0 825,1-1-850,29 0-349,-11 1 146,22-1 224,-2 1-408,-19 0-130,10 0-33,-23 0 55,-1 0 23,3 0-90,-4 0 23,2 0-9809,-4-1 9392,-11 0 0,7 1 0,-7 0 0</inkml:trace>
  <inkml:trace contextRef="#ctx0" brushRef="#br0" timeOffset="83294">29699 4589 11089,'0'10'4494,"0"19"-3733,0-8 438,0 23-5743,0-17 4925,0-2 90,0-12 1107,0 0-1343,0 1 765,0 1-653,-9 23-145,4-18-2411,-7 18 2243,8-27 33,-1 2 1870,1 0-1881,1-4 45,-4 6 348,4-8 402,-3 3-616,3-6-56,1-1 3752,2-3-3719,-2 0 516,-5 2 46,-6 1-371,0 0 79,-4-1-460,7-1 90,-39-7-90,31 4 69,-26-3-69,34 5-1143,0 0-3455,-2 0 1439,2 0 3137,-2-6 0,8 5 0,-4-4 0</inkml:trace>
  <inkml:trace contextRef="#ctx0" brushRef="#br0" timeOffset="-111191.73">22503 4837 9521,'13'-1'4011,"-3"1"-2779,-10 0 4953,0 0-5736,-4 29-348,-1-10-112,-4 24-68,1-18 158,-2 14-91,4-17-44,-1 7 124,5-21-124,1-2 44,1-4 57,0-1 134,2 0 1,3-1-147,4 1-44,2 0 157,2 1-169,2 1 23,1-1 34,2 0 11,2 0 55,14 0-3402,6-1 3358,0 0 34,-3-1-775,-13 0 652,-2 0 122,-2 0-145,5 0 68,-7 0 21,5 0 1,1 0-79,16 1 101,-6 0-67,11 0 617,-16-1-506,0 0-2413,27-1 2325,-22 1-12,20-2 22,-29 2-33,10 0-23,-9 0 79,7 0-11,-10 0-46,-1 0 170,0 0-203,11 0 90,-9 0-101,7 0 2369,-16 0-2313,-3 0 101,-5 0-112,-2 0 3335,4 0-3200,13 0-169,-1 0 67,38 1-3380,-26-1 3391,12 1 1,0 0-112,-2 0 156,9-1 0,-1 1-134,-14-1 56,29 0 90,-33 2-45,14 0-101,-12 1 11,1 0 146,-20-2-146,0 0 34,0 0 56,11 1-12,5-1-89,1 0 3627,15-1-3526,-5 0 0,3 0-6,-10 0 0,1 0-540,15 0 1,-4 0 522,-1 0-33,-13 0 67,-10 0-33,17 3-928,-15-1 849,22 2 56,-27-1 45,7 0-45,15 0-34,-1 1 933,9 0-932,-9-1 22,20 4 11,-3-1 33,-23-2 1,0 0-34,19 3-28,-7-3 0,0-1 95,5 2-84,-4-2 0,-3 1 1080,-9 0-1091,3 1 0,0 1 107,5-1-124,12 3 0,-1 0 56,-18-3-11,27 4-11,-41-5 78,-1 0-156,8 1 122,-8-1-22,6 0 101,-9 0-224,9 0 101,10 2 34,-6 0 10,4-1 1,-11-1-124,8 1 202,-7 0-246,11 1 134,-7 0 22,-4-1-22,3 1-22,0-1 33,-3 1 67,5 0-122,-8-1-12,-5-2 56,10 2-23,-6 0 46,8 0-23,-8-1 44,1-2-100,36 3 101,-13-2-90,19 2 101,-14-1-78,-9 2 11,1-2 78,-3 2-3504,25 0 3448,-28-2 23,29 1-101,-39-2 78,29 0 0,-20-1 12,24 2 33,-28-3-90,1 1-33,1-1 134,0 0-101,0 1 34,0 0 889,0 0-945,0 1 191,0 1-247,16 1 157,7 2-1,0-1-55,-3-1-90,-16-1 95,-4-1 1,2 0 16,9 1-39,11 1 0,1 0 40,-12 0 55,0-1 0,2 0-123,-7-1 0,-4-1 56,20 2 33,-16-2 1,1 0-90,11 1 79,1-1 33,5 2 2424,-25-2-2379,-3-1-179,7 1 111,-5 0-33,8 0-3470,-12 0 3492,-8-1-22,0 0 79,9 1-135,-7-1 156,5 1-156,-9-1-2290,31 2 2379,-26-2 2224,25 1-2257,-24 0 79,17 0-158,-7 0 135,3-1-2313,-5-1 2179,-19 0 89,13 0 2257,-17 0-2234,8 0-124,-3 0 158,8 0-80,-7 0-10,1 0 3380,6 0-3246,-6 0-134,3 0-79,-1 0 101,-4 0 45,4 0-123,18 3 66,2 1-21,-3 0 156,-11-1-168,-24-3-212,-1 0 413,7-4-200,1-8 122,4-2-100,-2-6 44,-3 5 157,4-26-246,-5 18 89,5-17 34,-4 18-168,0 0 236,0 1-180,0 0-12,2-5 1,2-13-45,-2 8 146,1-3-34,-7 16 157,-2 4-146,0 4-22,-1 6-23,0 4-1781,0-1-8016,-7-11 9005,-7-1 1,3-1 0,-1 6-1</inkml:trace>
  <inkml:trace contextRef="#ctx0" brushRef="#br0" timeOffset="-108540.73">27317 5904 12501,'14'0'4426,"-3"1"-3843,-12 7-101,-3 5 1490,-15 47-1513,7-16-274,1-7 0,0 4 229,4-5 1,1 1 38,1 5 1,-1 1-90,-1 15 1,-1 0-18,4-12 0,-2 1-317,-1 9 1,0 6 0,0-8 120,2-14 1,1-2-141,-5 32 1,1-4-563,4-20 848,2-6 0,1-1-85,0 5 1,0 25 56,-2-11-269,1-28-45,-1 19 1327,1-36-1327,1 3 915,1-6-814,0 5-45,0-9-22,-1 2 22,1-4-78,0 0 347,0-4-370,-2 0-190,-8-9 257,2 3 125,-6-8-428,-5-7 125,6 7 55,-13-19 101,13 15 101,-6-11-145,10 13 111,-3-3 23,1-3-45,1 6-67,-1-4 100,0 5-55,4 7 55,-1-2-89,3 3-67,0 0 45,-1 0 134,4 3-224,-1 0 179,2 2-572,1 2 393,8-1 157,2 1 134,10 2-212,16 2 89,-6-1 11,10 2 22,3-1-33,2-2 0,2-2-3448,0 3 3454,-5-3 0,-9 0-18,-28 0 80,2 1-169,-2 1 123,3 0 57,-1 1-91,1 1 3393,-2 0-3459,-1 0 145,-2-3-112,-2 0 79,0 0 258,0 3-214,-3 5-67,-14 18 45,6-9-1095,-14 16 1005,13-21-22,-8 10 90,-6-1-1,3-2-21,-2-2-1,12-9 213,-2-2-280,6-3 89,-4 2-77,1-3 55,4-1-11,-2 1 89,8-3 1007,0 0-1096,-2 2 0,0 0-224,-1 0 157,3-1-101,1-1-1872,-2 0-5164,-4-13 7204,-8-10 0,6 6 0,-2-3 0</inkml:trace>
  <inkml:trace contextRef="#ctx0" brushRef="#br0" timeOffset="-107381.73">22454 8086 11425,'-3'2'9682,"3"13"-9335,-7 4 310,-1 29 0,-2 19 1,1-6-507,2-18 0,0 2 104,-2 15 0,-1 13 0,-1-1 0,3-16-277,-1 6 33,3-8 0,1-8-807,4-34-189,0-7-988,0-3 1973,-9-26 0,7 17 0,-5-16 0</inkml:trace>
  <inkml:trace contextRef="#ctx0" brushRef="#br0" timeOffset="-105893.73">21883 8334 12759,'-2'-8'4571,"0"2"-1355,-12 6-2981,11 0-492,-10-1 201,57 1 56,-26 5-174,-2 25 1,-11 10 184,-32 0 0,-10 0 319,12 6 1,-2-2-107,-9-9 0,3-9-78,21-17-1363,10-7 1273,1 1 390,7 1 137,11 2 123,35 0-639,-17-1-67,17-1-2230,-28-4 2353,-4 0-179,-2 0 34,-7 0 796,-4 0-718,-3 0 67,0 0 11,5 0 2273,-5 0-2295,6 0-23,-9 0 247,0 0-235,-5 1-9932,-32 7 9610,9-4 1,-12 5 0,25-7 0</inkml:trace>
  <inkml:trace contextRef="#ctx0" brushRef="#br0" timeOffset="-104290.73">22727 8260 9106,'6'4'4067,"-1"-2"-190,-8-1-3048,2 4 1110,-5 16-594,-1 20-3861,-1 5 2745,0-7 1,0 1-2191,-4 13 1983,5-19 1,-2 2 78,-1 7 0,1-3 22,0 1 46,-4 23-193,12-54-334,2-30 44,9-21 202,0-16 22,1 10 1,1 2-706,1-2 851,6-20-90,-9 40 23,0 3 2333,6-6-2412,21-8 146,0 11-145,27 2 21,-29 26 147,21 38-23,-41-16-90,-6 38-1602,-50-16 4699,10-14-3366,-17 4 191,24-28-1438,2-4 1718,2 0-11,6-3 1041,7 0-1153,4 0 101,0 0-22,3 0 805,13 13-559,-2-5 997,46 31-1289,-31-22 135,10 6 1,-2-1 1425,-15-9-1650,11 9 146,-19-15 66,-1 0-66,-3-2-113,-1-1 0,-5-3 482,1 1-10335,-19-12 9549,5 4 0,-6-5 1,9 6-1</inkml:trace>
  <inkml:trace contextRef="#ctx0" brushRef="#br0" timeOffset="-103086.73">23297 8210 11549,'-3'-3'5837,"3"4"-5456,-5-7 863,4 6-4397,-4 51 4131,1 8 1,1 14 0,-1-6-376,1-12 0,-1 0-525,1 12 1,-1 6 0,2-14 436,1-7-2265,1-27 1862,0 16-23,0-34 841,1 3-729,-1 0 2043,0 7-2176,0-4-147,0-1 102,0 5-12,0-8 1328,0 8-1272,0-10-146,0 1 79,0-3 430,0-3-419,0-1-100,0 3 145,0-1 1175,0 1-1198,0-2-873,0-2-4134,-1-3 4974,-11-10 0,8 7 0,-9-6 0</inkml:trace>
  <inkml:trace contextRef="#ctx0" brushRef="#br0" timeOffset="-101392.73">23620 8657 5208,'-3'-10'3697,"11"5"256,17 6-3482,6 2-101,10-2 958,14-20 0,0-3-105,-16 8-871,15-13 1,-17-1 421,-46 16-673,1-5-1264,-28 8 1230,-23 13-2167,2 3 2458,20 1 1,2 6-1045,9 14 0,4 4 742,-11 19-144,15-10 0,8 3 474,16-2 1,5-2-331,-2 7-17,9-16 0,7-4 320,31-8-68,-13-12 1,1-2-281,-7 2 0,-2-1 23,33-5 33,-54-1 1171,-9 0-1126,-3 0 260,-2 0-372,-37-9 0,28 6 0,-28-6 0</inkml:trace>
  <inkml:trace contextRef="#ctx0" brushRef="#br0" timeOffset="-100087.73">24265 8186 6208,'8'6'5222,"-1"-1"-2503,-7 4-2238,-2-2 1057,-6 6-888,-4 1-393,-7 5 467,4-6-455,0-3 1728,0-3-1527,-22-2-3974,14-4 3459,-13-3 12,25-10-12,5 3-90,-1-8 135,5 9-67,0-4 101,2 6-1,0 0-277,0 0 255,0-1 0,0 2-67,2-5 3270,2 3-3191,1-1-35,3 3 46,-2 1-68,10-7 23,-5 3-1760,7-4 1491,-8 5 22,-2 1-362,-1 0 609,-3 3-34,-1 1-55,1 1 100,5-1 100,-1 1-122,15-1 157,8 2 347,14 4 1875,-6-2-2122,-7 2 972,-9-3-1207,-10-1-11,5 1-527,-10-3-403,1-3 941,-17-6 0,6 5 0,-9-2 0</inkml:trace>
  <inkml:trace contextRef="#ctx0" brushRef="#br0" timeOffset="-98865.73">24662 7764 10417,'12'-14'5076,"-2"3"-4101,-10 35-79,-6 12 62,-6 23 0,-3 5-846,6-28 1,0-1-18,-7 24 0,0-4 129,5-16 431,10 15 1,5 1-566,6-11-74,-2 6 1,9-8 151,25-34-78,-10-3-886,11-5-4492,-15-12 5288,-14-6 0,-2 2 0,-12 3 0</inkml:trace>
  <inkml:trace contextRef="#ctx0" brushRef="#br0" timeOffset="-98282.73">24587 7962 15739,'10'0'3160,"1"1"-1311,43 7-7263,-19-3 5459,34 3 1319,-44-6-1308,-6-1 882,-14-1-893,-2 0-9876,-1 0 9734,-10 0 0,6 0 0,-6 0 0</inkml:trace>
  <inkml:trace contextRef="#ctx0" brushRef="#br0" timeOffset="-94090.73">25257 8582 10664,'9'7'3092,"-1"-1"-2554,-8-6 1591,-7 0-986,-8 4-886,-1 1 293,-11 8-293,12-4-89,-6 4 23,9-5 234,-5 6-312,6-1-2650,-2 2 2683,8-1-34,4-2 60,0 13 288,38 24-2544,-14-14 2106,25 9 34,-24-34-11,15 0 33,-8-5-78,12 1 214,0-5-158,-22-1-45,11-2 45,-17-1-101,5-4-485,1-1 620,4-3-1083,-3-1 981,-4 2 68,-5 2 1463,-4 2-1485,-2 1-34,0 0 123,1-7 0,-3 3 1638,1-4-1738,-4 2 2420,0 1-2410,-1-3-10,0 5-46,0-4 292,-2-4-179,-14-2-135,6 4-56,-17 2-2572,-23 39 2527,24-1-960,1 0 0,4 3 1252,16 6-1,3-3-33,3-14 0,3-2-56,3-3-22,8 1-12,-3-6 113,13-1-56,6-5 2234,-7-4-2302,9-3 23,-19-2-405,18-19 136,-17 8 358,6-13-1543,-18 14 1454,-5 1 100,-4 4-22,0 0 102,-4 3-214,3 5 179,-2 0-67,5 3-90,-1 0 180,1 0-224,2 0 2425,-1 0-2807,1-1 2342,0 0-1960,0-1 33,-5-2-22,2 2-12,-4-3-100,-3 2 134,7 2 213,-5-1 35,8 2-293,1 1-123,2-1 225,4-1 32,18-8-111,10-5 22,-4 2 12,-3-1 145,-21 9-146,-2 3-67,3-1 68,-4 3-46,3 0 57,-3-1-101,3 1 33,1 0 23,-1 0-112,-1 0 89,-4 0 482,0 0-986,3 8 504,-1-2-55,9 14 145,-3-8 460,21 27-2335,-17-22 1953,20 25-44,-23-30-102,6 9 46,-9-13-23,0 1 112,-4-5-179,-1 1 1976,0-1-1920,0 0 45,-2 0 470,0 9-504,0-7 45,-3 9-78,1-12 22,-3 2 1479,-13 0-1490,10-3-112,-16 3-57,18-5 158,-2 0-415,2 0 112,2 0 325,-12-8 0,12 6 0,-8-6 0</inkml:trace>
  <inkml:trace contextRef="#ctx0" brushRef="#br0" timeOffset="-92731.73">26424 8285 9241,'11'5'4941,"-4"1"-3585,-14 1-381,-5 2-135,-5 4-571,3-1 773,-22 35-885,19-23 50,-3 7 0,0 1-151,6-7 639,-7 30 89,11 1-353,1-10 1,2 2-3342,2 18 3055,-2-2 1,7-41 236,0 9-371,-1-3-11,1 7 269,-1-5-135,1-9-134,1-2 235,6 2 146,24 12-325,-13-15 225,29 23-214,-35-33-2179,21 15 2067,-26-19 90,8 3-707,-15-8-750,0 0 235,-3 0-8358,-7 0 9535,-5-2 0,3 1 0,2 0 0</inkml:trace>
  <inkml:trace contextRef="#ctx0" brushRef="#br0" timeOffset="-91090.73">26374 8682 9420,'13'2'8437,"-2"0"-7876,-11 6-270,0-1-22,0 9 336,-1 9-314,0-5 180,0 16-158,0-16 125,1 15-69,31-12-3470,1-11 3068,11-8 119,-6-23-64,-23 1 45,-1 0 45,-6 2-101,-5 3-67,0 0-2170,1-4 2237,-2 5-11,2-4 950,-2 9-1018,0 1 139,0 4-49,-1 2-156,6 10 268,-2 1-1642,5 11 1541,-5-8 1828,0-4-2130,-1-7 1643,1-2-1172,32-33-146,-21 15 5,6-14 1,-2-2 28,-13 13-68,1-14 23,-7 27 44,0 4 1791,0 1-5948,0 1 4068,-11-1 0,9 1 0,-8-1 0</inkml:trace>
  <inkml:trace contextRef="#ctx0" brushRef="#br0" timeOffset="-89991.73">27069 8310 4835,'7'4'2869,"0"0"174,-7 3-1396,3 12 1878,-1 33-2897,-2-8-359,-7 19 61,-5-24 1,-1-3-1047,-3 10 979,2-6 1,1-2 1424,7-11-455,18 36-3140,6-36 2120,19 18-1810,8-34 1597,-2-6 1049,-6-3-904,-3-5-1242,-9-10-651,-8 3-2734,-3-5 4482,-37 8 0,16 4 0,-17 0 0</inkml:trace>
  <inkml:trace contextRef="#ctx0" brushRef="#br0" timeOffset="-89241.73">27093 8582 10686,'2'10'3541,"-19"-9"-2779,12-3 33,-14-4 2723,18 6-2856,0 0 66,16 0 751,34 0-1401,-8 1 12,12 0-113,-34-1-626,-14 0-5559,-4 0 6208,-10-1 0,3 0 0,-2 1 0</inkml:trace>
  <inkml:trace contextRef="#ctx0" brushRef="#br0" timeOffset="-88587.73">27565 8582 7091,'12'5'7519,"-3"52"-4401,-9-30-2564,-2 23 1,-2 1 438,1-17-1016,-4 14-1848,1-33-3115,0-12-3906,-5-8 8892,2-3 0,2-4 0,4 7 0</inkml:trace>
  <inkml:trace contextRef="#ctx0" brushRef="#br0" timeOffset="-87840.73">27490 8682 12512,'5'5'5939,"-2"0"-4987,-3-5-156,38 1-314,-19 1-314,31 2-202,-31 1 68,2 1-516,-9-3-963,-1-1-830,-8-2 2275,-4-1 0,-2 1 0</inkml:trace>
  <inkml:trace contextRef="#ctx0" brushRef="#br0" timeOffset="-86281.73">28185 8458 9386,'5'2'3910,"-1"-1"2881,-4-1-6556,-2 3-297,-14 26 1,-5 14-1919,1 1 0,0 4 2245,0-5 0,-1 4 1,1-2 466,-3 12 0,3-5-598,-5 11 28,7-29 1,1-5-1159,4-8 996,-12 16 0,23-34-112,-1 6 101,1-4 2937,-1 6-2971,2-6 146,-2 10-157,2-8 1518,-1 5-1417,1-7 33,1-3-190,0 1 134,0-2 68,2 0 1087,25-1-875,-10 0 96,27-1 0,4 0-331,-9-1-34,0 1 1,4-1 212,-1 1 1,-2 1-146,0-1-124,4 0 1,-3 1 101,-18 0-74,19 1 1,1 1-6,-13-2 101,39 3-180,-51-3 180,-11 1 57,5-1-46,-11 0-1222,-1 0-8721,-23-13 7692,8 3 0,-11-6 0,17 10 0</inkml:trace>
  <inkml:trace contextRef="#ctx0" brushRef="#br0" timeOffset="-84378.73">28384 8582 9689,'12'7'3922,"-2"-2"-1715,-10-5-1176,0 0 941,0 16-1255,0-1-4130,-8 33 3715,2-15 711,-6 15-598,0-6 773,1 2-1054,2-12-77,3-7-204,6-23-648,0-1 493,-1-9 246,1-7-2263,1-13 2252,3 4 2391,3-2-2358,1 8-56,-1 4 57,2-2 66,-2 6-190,23-36-1722,-1 3 1823,4-6 2376,-9 12-2275,-17 24-124,-1 3-1603,1-1 1694,-2 5-103,3 0-9,0 3 144,5 1 484,32 41-439,-26-25 101,1 17 1,-7 2-269,-19-17-197,-15 12 1,-4-1 2350,5-12-2120,-37 16 88,45-28 192,-18 0-73,21-3-40,-6 0 2461,7-1-2506,4 0-89,-5-1 112,7 1-202,-1 0-145,3 0 302,5 2 627,22 16-582,-11-9 280,18 16 157,-16-9-471,-4-3-78,4 3 56,-1-3 78,-6-3-56,10 6 12,-8-7-68,0 3 112,-3-6-11,-5-2 56,-5-2-4157,1-1 3989,-11-8 0,14 9 0,-6-5 0</inkml:trace>
  <inkml:trace contextRef="#ctx0" brushRef="#br0" timeOffset="-82281.73">28855 8409 8579,'5'-4'6388,"-1"2"-4260,-4 2-570,10 12-1077,-3 0-3835,16 23 3790,-10-10 766,5 12-126,-4 1 0,-1 1-953,1 1-56,-2-3 0,0 1 370,-1 10-336,-6-22-56,4 17 67,-7-28-56,0 0 224,0 8-112,0 0 2286,-1 5-2364,-1-9 52,0-5-64,0 7-67,-4 0-11,1 4 34,-4-4 56,1-6-158,0-3 693,-3 5-693,3-7 24,0 1 88,-1-1 1,-2 1 0,-2 2-23,-8 8 113,-3-2-214,4 0 91,1-6 579,13-10-557,2 0-57,-4 3-22,3-3 57,-2 2-91,4-4 527,0 0-346,0 0-170,1 0 68,-1 1-1737,0-1 1737,-4-7 0,3 5 0,-2-6 0</inkml:trace>
  <inkml:trace contextRef="#ctx0" brushRef="#br0" timeOffset="98833.54">21089 8334 9229,'8'8'2891,"-2"-3"-1232,-6-5 6610,0 0-8292,-4 9 124,-1 19 22,-1-2-89,2 14 156,2-16-66,1 13-34,1 2 55,0-1 23,0-6 56,0-10-179,0-8 11,0 0 67,0-8-11,0-4-2128,0 0 2016,-7-17 0,6 12 0,-5-12 0</inkml:trace>
  <inkml:trace contextRef="#ctx0" brushRef="#br0" timeOffset="100286.54">20915 8533 8758,'-10'-6'2578,"2"2"234,7 3-1960,1 0 55,-1-2-100,1 2 4706,0 0-5390,4 0-22,1 0 12,5 0-57,2 1 33,9 0-134,-7 0 68,7 0-12,-12 0 34,14 0-56,-11 0 22,9 0 67,-6 0-67,-6 0-78,4 0 101,-8 0 44,2 0-111,2 0 21,2 0 24,0 0 21,0 0 23,-2 0-45,-2 0-67,1 0 68,-5 0 133,-1 0-2150,0 0-2758,-9 0-3976,-1 0 8739,-8-1 0,7 0 0,2 0 0</inkml:trace>
  <inkml:trace contextRef="#ctx0" brushRef="#br0" timeOffset="105443.54">20072 8508 11157,'-3'-1'6229,"3"2"-4257,-22-8-1646,13 5-57,-7-1-34,6 3 0,0-1 23,-6 1-180,-7 0 12,-7 0-135,6 0 157,-7 5 68,19-2-1420,-8 6 1218,8-3 89,2 1 23,1 1-68,6-2 112,-2 15 169,2 10-292,1-3 269,0 9-56,2-12 1060,1-6-1217,4 6-44,-1-17 22,5 3-12,-3-5 349,9 7-382,1-3 89,3 2-55,19 0 0,-20-9-57,15 3 90,-19-6-22,0-1 101,2-3-101,7-6 78,-5-1-134,18-18-1,-21 16 24,11-19 77,-20 16-89,1-3-11,-5 3 101,-2 3-135,0-9 45,0 5-2124,-4-14 2101,-3 0-44,0 5 134,-3 0-22,2 6-134,0 3 167,-5-10-156,3 9 78,0 1-124,-1-4 91,5 2-57,-2 0 2281,3 4-2168,3 9 33,-4-5-101,3 5-1270,-11-12 1337,8 11-66,-8-10 44,7 10 67,-1-3-112,2 3 0,-4-4 68,1 3-1,-2-3 23,3 5-101,-4-3 123,2 2-732,-9-5 530,3 1 102,0 1 33,4 3 1119,5 2-1197,-1-2-1,4 2-55,-3-2 849,4 1-849,0-1-13,0-1 91,1 2-156,0 2-12,2 0 156,5-4 1,29-10 78,-12 6-100,40-9 100,-35 16 101,9-2-90,1 1-22,-21 3 0,18-3-3369,-15 3 3358,-3 1 145,5 0-22,2-2-112,-8 3-56,6-2 67,-14 2 45,-3 0 0,0 0 146,-4 1-4900,-23 6 4698,4-1 0,-7 2 0,12-3 0</inkml:trace>
  <inkml:trace contextRef="#ctx0" brushRef="#br0" timeOffset="106483.54">20146 8830 6834,'-8'-5'9830,"3"1"-8120,3 4-1340,2 0 1439,12 0-1707,-6 0-1,9 0 21,-6 0 91,13-1-225,-11 1 376,7-1-1373,-17 1-1332,-1-1 2341,-9 0 0,7 0 0,-8 0 0</inkml:trace>
  <inkml:trace contextRef="#ctx0" brushRef="#br0" timeOffset="107834.54">20245 8806 10137,'-1'-12'6263,"1"1"-5579,0 8 1333,21-17-1883,-10 8-3631,18-12 3620,-17 12 627,1-2-705,-3 2 34,-2 1-35,-1 3-100,-4 4 68,1-1-12,-1 2 78,0 0-89,-2 1 89,0 0 1457,0 1-1423,-1 10-33,0-1 2791,0 9-2634,0 2-46,-1 3-67,1-1 45,-1-1 348,0 11-449,0-11-291,0 6-124,1-18-9483,0-8 4121,0-7 5710,-1 1 0,1-2 0,-2 3 0</inkml:trace>
  <inkml:trace contextRef="#ctx0" brushRef="#br0" timeOffset="109334.54">20593 8136 10148,'27'-4'8169,"-11"5"-7811,-21 3-145,-5 5 112,3 0-146,-1 1 1,0 1 21,0 2 1,-6 10 268,-2 12 1,-1 3-168,-2 8-35,3 14 1,3 1-3041,10-14 2772,2 18 11,1-34 57,2-7-24,0-3-2458,3 1 2482,0-11-24,0-2-88,-1 0 133,0 0 1413,1 2-1469,-2-2-22,0 1 68,0-1-68,1 4 157,1 1 3090,0 0-2954,3 7-226,-3-10 68,2 5-135,-2-8 897,2 4-740,-4-6 33,4 6-122,-4-9 10,-2 0-447,0-2-9473,-7-10 7837,-1 1 1,-1-3 0,3 5 0</inkml:trace>
  <inkml:trace contextRef="#ctx0" brushRef="#br0" timeOffset="110573.54">20692 8285 10731,'6'9'5378,"-2"-2"-4661,-5-6-392,-2 2 628,-12 19-348,1 4 527,-11 25-572,9-8-112,3 6-336,7-19-33,3-4 77,3-9 80,0-2 44,0-2 224,9 7 79,19 0-550,-8-3-66,12-5 122,-21-11-89,-2 0 45,-1-1-22,3 0-57,-6 0-370,5 0-134,-6 0-290,0 0-651,-3 0-1592,-1-1-4738,-4 0 7809,-5-1 0,3 0 0,-2 0 0</inkml:trace>
  <inkml:trace contextRef="#ctx0" brushRef="#br0" timeOffset="111242.54">20543 8359 7134,'5'8'2499,"-1"-2"-168,2-3-1794,-5-1 696,6 4-1379,-7-3-370,1 2-1175,-1-2 1691,0 3 0,0-3 0,0 0 0</inkml:trace>
  <inkml:trace contextRef="#ctx0" brushRef="#br0" timeOffset="112036.54">20593 8434 9431,'11'12'2533,"-3"-3"-2164,-8-9 225,1 0-146,1 0 180,0 0 4772,19 8-5209,-11-5-12,17 6-44,-15-5-180,-2-2 101,-2 0-112,-5-1 123,1 0 45,-2-1-2286,0 0-7657,-9 0 9462,1 0 1,-3 0-1,5 0 1</inkml:trace>
  <inkml:trace contextRef="#ctx0" brushRef="#br0" timeOffset="114133.54">20742 8210 17062,'-1'7'1176,"0"1"-1041,2-2 10,0 3 68,2 0 762,7 18-717,-5-13-45,5 14 279,-5-11-268,2 8-246,-2-6-3056,3 10 3157,-7-19-415,2 5 392,-2-7 12,0-2-102,1 3 56,-1-2 23,2 5 3204,-1-1-3204,1 9-124,-1-9 726,0 4-647,-1-10-45,2 3 146,-2-3-135,3 13 101,-3-9-44,1 6 111,-2 9-67,0-13-100,1 16 145,-1-13-135,0 2-33,0-3 34,0-3 44,0-5 1,0 1-12,0 3-67,0-2 78,0 3 34,-2 7-89,1-6 44,-2 15 0,1-15 0,0 4 23,0-8 22,-9 19-67,6-15 22,-9 17-11,-13-21 0,18-2 0,-16-2 0</inkml:trace>
  <inkml:trace contextRef="#ctx0" brushRef="#br0" timeOffset="116932.54">19030 8210 6890,'12'1'5771,"-4"4"-3323,-11 2-1697,-2 8-2059,-6 29 2159,0 2-520,3-13 1,0 3 88,0-1 0,0-2-185,-3 12-55,0 1 539,5-21-529,0 0-168,2-5 12,0 0-12,3-15 23,1 2 2530,0-7-2597,0-13 1754,0 2-1732,4-25-56,5-10 441,-1 8-262,4-13-213,-4 10 34,-3 11 90,1-9-292,-2 13 78,6-17 113,-1 10 34,1-1 33,-5 22-34,0 7-78,5-4 112,-2 2 0,8-3 34,-1 6 202,7 3-1,3 12-168,10 13-535,-10 4 624,4 15-100,-17-19 34,-3 5-3088,-13 5 2987,-2-11-34,-12 22 34,4-23-45,-5 4 287,-3-1-377,4-7-2256,-29 8 2446,26-16-66,-26 1 2290,37-10-2245,-7 1-1,15-2-111,1 0-113,1 2 616,20 23 3001,-9-12-3382,17 17 180,-12-16-3370,0 0 3314,0-1 11,-4 0-101,-3-5-11,-2 0 68,2 2 134,0-1-314,-3-2 45,1-1 3492,-5-4-3436,0-1-3261,-1 0-2454,-7-3 5670,-9-4 0,5 2 0,-3-2 0</inkml:trace>
  <inkml:trace contextRef="#ctx0" brushRef="#br0" timeOffset="119246.54">19328 8806 8928,'6'6'3967,"0"-1"-1145,4-14-614,15-18-4886,-2 1 3059,7-12-269,-16 20 866,-4 3-889,-3 5 325,-1 2-313,-3 2 168,0 2-101,-1 3 3751,-2 1-3897,0 5-10,0-3 32,0 6-77,-1-3 55,0 0 45,0 0-89,-2 2 78,-1 4-67,-1 1 33,-1 8 79,2-7-2921,0 7 2752,1-6 124,0 2 23,0 0 10,1-1 23,1 0-56,0-1 157,1 17-179,-1-14 45,0 13-34,-1-19 2686,1 1-2709,0-2-33,-1-1 123,1-2-157,0 1-11,1-4 34,-1 2 145,1 3-224,0-4-85,0 6 354,0-5-68,0-1-112,0 0 628,0-3 359,0-2-829,-2 0-168,-1 0 286,-4 0-242,-5 0-54,2 0 43,-2 0 34,2-2-79,4 0 57,2 0-1,1 0 90,2 1 45,0 1-168,0 0 44,-1-1-156,1 0 213,14 0-79,1 1 56,12 0 79,1 0-135,-11 0 34,0 0 44,-10 0-55,-1 0-90,1 0 202,1 0-146,-3 0-23,2 0 90,-2 0-111,0 0 55,2 0 45,-2 0-135,-1 0 158,1 0-79,-2 0 67,0 0-9898,-27-13 7373,7 5 0,-10-6 1,16 9-1</inkml:trace>
  <inkml:trace contextRef="#ctx0" brushRef="#br0" timeOffset="120933.54">18410 8458 13050,'11'0'4773,"-2"0"-3943,-7 0 55,4 0 67,3 0 2668,50 0-3363,-31 1 35,38 0-225,-52 0 56,3 1-470,-13-1-68,1 0-1647,-5 0 2062,-23 6 0,18-4 0,-18 4 0</inkml:trace>
  <inkml:trace contextRef="#ctx0" brushRef="#br0" timeOffset="121826.54">18385 8731 9644,'2'6'7440,"0"-2"-4034,-2-5-974,9 0-5266,32 0 2778,-15 0 952,20 1-851,-30 0 190,0 0-100,-9 0 113,2 0-214,-7 0-12,0 0 34,1 0 3516,-2 0-8402,0 0 1077,-4-4-3575,-3-1 7328,-5-4 0,5 6 0,-1-1 0</inkml:trace>
  <inkml:trace contextRef="#ctx0" brushRef="#br0" timeOffset="123830.54">17169 8359 7011,'4'12'4840,"-1"-2"-1680,-5-10-2656,1 6-1781,1 16 2297,5 15-1772,12 9 921,19-13-204,4-14 124,9-23-56,-13-9 1,-1-4-134,7-5 4,-4-1 1,-4 1 38,-17 10 125,3-2 1784,-19 13-1135,-1 1 764,-1 5-1335,-28 45-146,10-16 117,-6 10 1,-1 0-174,1 0 392,-9 12 1,-1 2-80,14-24 1,0-1 38,-12 19 1,1-2-2464,4-9 2089,9-14-592,13-18 648,1-2 44,4-5-1972,0-1 1950,5-30 0,-3 21 0,3-21 0</inkml:trace>
  <inkml:trace contextRef="#ctx0" brushRef="#br0" timeOffset="124831.54">17889 8186 15168,'-33'24'4034,"13"-9"-3541,-12 10 481,-2 16-705,16-17 482,-15 33-202,23-6-381,3-9 12,3 8 33,4-23 179,0 10-291,0-11 123,4 23 44,0-27 663,19 30-786,-13-35 57,15 17-191,-14-24 56,-1 0 56,1-3-179,-7-4-22,1-1-8213,-5-2 8291,-14 0 0,11 0 0,-11 0 0</inkml:trace>
  <inkml:trace contextRef="#ctx0" brushRef="#br0" timeOffset="125936.54">17963 8310 1436,'11'7'5490,"-2"-1"-1868,-9-6-1661,0-1-1665,-13 32 802,2 6 323,-6 11-699,7-11 1,2-1 73,2 0-113,-3 26-953,8-36 472,1 4-124,6-8-1425,-1-5 1471,11 1 33,2-12-45,10-1 0,-5-4-56,0-1-101,-9-1 112,-6 1 1451,0-1-1530,-7 0 2155,0 1-4810,1-5-1146,1-4-2752,0-1 6565,-1-2 0,-2 8 0,0 1 0</inkml:trace>
  <inkml:trace contextRef="#ctx0" brushRef="#br0" timeOffset="126891.54">17913 8533 7959,'2'3'2443,"-1"-1"6617,-1-2-8030,9 0-266,1 0-506,4 0 555,9 0-813,-13 0 281,5 0-213,-12 0 402,-1 0-4470,-1 0 4000,-13 0 0,10 0 0,-10 0 0</inkml:trace>
  <inkml:trace contextRef="#ctx0" brushRef="#br0" timeOffset="129233.54">18062 8285 7582,'5'-2'3799,"-1"-1"-1928,-4 3 3978,0-1-5333,2 1-214,0 0-22,2 3 246,3 5 181,4 14 671,12 22-1378,-8-14 168,5 8-11,-16-28 100,1 4-44,2 11-101,-2-5-145,1 5 178,-4-14 12,0-2 124,-1 2-113,1 0-1561,0 1 1426,0-2 23,0-2-56,-1-2 0,0 6 79,-1-3-23,0 11-180,0-8-1190,0 2 1314,0-7 1142,0-3-1108,0 0-102,0-1 124,0 8-44,0 11-57,0-4-2229,0 6 2319,0-13-12,0-1-100,0 2 78,0-3 1198,0 5-1276,0 3 145,0-2-123,0 1 68,0-9 66,-1-2 2564,0-1-2653,1-1 0,-1 0 79,1-2-46,0 0-2688,-4 0-2343,1-3-4833,-4-3 9445,1-3 1,2 2 0,1 2 0</inkml:trace>
  <inkml:trace contextRef="#ctx0" brushRef="#br0" timeOffset="133275.54">22975 8905 7382,'10'10'3440,"-2"-3"-997,-8-7 1524,0 0-3217,5 0-705,3 0-495,3 0 899,9 1 406,-10 1-619,6 1 1159,-9-1-903,1 6-335,-5-3 90,2 6 22,-6 11-179,-1-8 1132,-2 11-1300,-2-10 89,2-6-22,-1 2 0,0-6 11,0-1 11,-1 0 11,1-1 68,-4 1-90,1-1-11,-8 1 89,7-2-112,-2 0 79,1 0-67,5 0 67,-1 0 44,3 0-156,2-2 157,0 1 178,7 2 887,21 3-987,-13-1-2895,14 0 2817,-23-4-68,1-1 0,0 1 79,-1 0-146,-3-1 34,-1 0 11,6 1 34,-4-1 2760,5 0-2727,-7 1-739,-1-1 672,-20-5 0,14 4 0,-15-5 0</inkml:trace>
  <inkml:trace contextRef="#ctx0" brushRef="#br0" timeOffset="136186.54">28731 8905 9778,'-8'-11'5245,"2"3"-2478,5 8-1052,1-1-831,5-4-626,4 2 78,14-2-212,-11 3-23,6 4 11,-16 1-34,1 3 146,-10 13-157,-7 4 12,1 0 10,-11 4-156,14-19 123,-7 6-22,9-11 234,-17 6-122,15-7 67,-11 4-156,18-5 111,1-1-236,0 0 673,43 9-549,-26-7 11,32 6 79,-34-7-112,-4 0 122,4 0-144,-6-1 66,1 0-89,-3 0 123,-1 0-123,-2 0 750,0 0-10570,-14-2 9022,-1-1 1,-1 0-1,4 1 1</inkml:trace>
  <inkml:trace contextRef="#ctx0" brushRef="#br0" timeOffset="144286.54">2779 7541 12154,'-34'-2'7888,"-9"7"-7709,-14-1-134,9 5 123,28-1 392,-31 26-481,26-16-68,-22 19 90,32-21 11,-10 21-157,9-12 129,-4 10 0,1 2-5,4-6 89,-10 24 246,10-4-279,6-18-102,0 6 1,2 1-3348,3-5 3404,0 32-754,3-25 1,2 1 831,-1 18-11,6 0 0,1-4-68,-1-17-33,11 16 326,5-1-242,-7-18 0,2 0-152,-4-4 1,1-1 1201,4 6 1,-2-6-1023,-6-17 3190,2 3-3280,-1-1 370,11 8-336,8 6 1,5 3-147,-1-7 0,1 0 39,2 5 1,-1-2 51,18 1-90,10-7 100,-29-12-84,2-1 0,1 0 107,11-2-169,-14-3 203,6 0-180,-28-4-421,-1-1 477,4 1-2196,-3-2 2241,2 1 78,12-1 34,2-2-235,1 0 246,9-9-766,-26 4 732,12-5 23,-6 0 1956,-6 5-2080,16-11-21,-17 11 32,12-8-88,-10 7 66,0 0 68,4-2-3150,-8 5 3071,2-3 0,-6 5-33,4-4 33,-2 1 23,2-2 5,-3 3-28,-1 0-78,1 0 145,9-10-33,-5 6 284,5-6-318,-10 9 22,-3 2 12,2 0 839,-1-2-918,4-4 157,0-5-179,7-20 101,-7 15 2787,2-9-2732,-8 16-133,0-9 78,-1-5-68,-1-17-10,0 16 16,-4-13 0,-1 0 28,0 10-39,-3-8 0,0 2 107,1 16-124,-16-44-34,13 39 35,-14-33 44,16 43-12,-5-11-21,-1-3 44,0 0-22,-4-8 11,4 13 33,3 5 1,-2 2-23,6 8-112,-4-2 90,-1-2 56,2 3-90,-11-11-56,9 9 101,-6-6 23,6 7-169,-15-20 157,13 15-22,-10-12 112,17 21-224,-1 0 224,2 2-191,-1 0 79,0 1 0,0 0 33,-4-5-56,1 3-66,-7-7 88,7 6 1,-21-14-112,6 7 112,-11-6-68,13 9 79,3 0 12,8 4-24,-4-3-66,6 4 156,1 0-156,-3-1 89,1 1 34,-12-4-112,10 4 78,-7-1-33,9 3 111,2 0-78,-1 0-78,-2-1 123,3 2-145,-7-3 122,7 4-122,-8-3 100,4 2-101,-19-4 135,-2 1-101,-13-1 45,15 2-68,4 2 113,19 3 56,-1 0-124,3 0-33,1 0 168,0-1-146,-7 0 56,-3 1-135,0-1 203,-14 0 0,13 0-169,-7-1 56,12 2 46,4 0-80,-3 0-2720,-3 1 2676,-8-1 101,6 1 145,-2 0-134,11 0-11,0 0 190,-7 0-235,4 0 67,-9 0-33,2 0-34,-4 0 101,-7 0 2317,4 1-2362,1 0-23,5 0-21,-13 1-225,5 0 112,-10 2-2930,-5 8 0,-1 3-5257,-3 1 8344,-2 2 0,5-1 0,21-6 0,3-4 0</inkml:trace>
  <inkml:trace contextRef="#ctx0" brushRef="#br0" timeOffset="147986.54">2729 11410 10977,'-7'7'5984,"3"-2"-5391,-13-5-88,6 1 817,-23 6-1064,15-3 11,-17 6-45,13-2 213,-17 7-157,12-3 45,-11 4-3336,-15 27 2932,29-23 147,-28 27-80,40-33 348,-14 20-324,9-3 10,0 4 0,1 3-66,1 17 55,0 8-34,8-3 23,4-24-1749,0 11 1682,3-16 123,1-2 78,-1 16-89,2-5 173,7 4 1,2 1-1169,0 4 1023,1-14 1,1 1-153,4 25 75,-6-27-41,10 28 739,-10-41-683,20 20 90,11-5 56,13 9-909,-3-10 808,-7-9-8,-12-10 31,1-1 301,25-5 1,5-2-1229,-3 0 853,0-2 1,-4-2 1521,-27-2-1403,20 2 2132,-22-2-2256,26 2 140,-13-4 0,-2-2 6,2 0 33,21-3 0,0-2-78,-28 0 196,16-8 1,-2-3-254,-18-1 147,24-19-186,-28 7 1,-4-1 3391,-2-2-3375,0 3 1,-5-3-68,-21-23 176,-7 3-153,-2-12-79,-8 8 0,-3 4-23,4 8-11,0 6 1,-7-6 0,5 9 100,-3 5 62,3 5 0,-2-1-72,-22-13-1803,23 17 1847,-20-16-885,23 12 717,-10-19 167,7 14 23,-12-14 113,22 33-169,-13-8-2430,4 7 2509,-4-2-34,4 2 10,7 5 24,6 3 321,5 4-366,-1 1 98,0 1-199,-8-1 2778,3 0-2665,-5 1 1738,4 0-1727,-36-1-451,24 1 518,-27 0-101,32 1 33,-36 6-112,24 1 45,-1 0 1,-6 4-4872,-15 11 1,-1 2 3380,16-8 1,1-1-1,-15 7 1,7-2 0,16-10-1</inkml:trace>
  <inkml:trace contextRef="#ctx0" brushRef="#br0" timeOffset="152226.53">8510 9599 13409,'1'17'3115,"-13"16"-2264,-5-4 1,-4 3-6,-3 6 0,-1-1-264,1 0 1,1-2-157,-10 12 0,20-30-46,8-10-301,3-5-393,1 0 269,10-14-537,2-1 593,10-14 22,3-1 68,1-5-134,12-17 44,-10 14 17,-4 6 0,-1 1-51,-1 4-33,6-6 12,-19 23 738,-1 3-783,-3 3 22,-2 1 369,17 24-246,-10-10 549,18 23 0,3 3-3672,-7-11 3044,0 2 1,-1-2-1428,-10-16 1383,-6-5 156,-4-5 2164,-2-1-2197,-6 0 258,-13 0 2393,7 0-2684,-9 0 2246,18-1-2504,-1 1-9596,4-3 8571,2-1 0,-2 1 1,1 0-1</inkml:trace>
  <inkml:trace contextRef="#ctx0" brushRef="#br0" timeOffset="153296.53">8510 9723 8400,'14'3'3597,"-1"0"-2914,-13-3 5570,2 0-4685,9 27-1086,-5-5 191,8 42-416,-9-25-55,-1 15 179,-3-15-1427,-1 2 0,0 3 1640,0 14-550,0-16 1,0-3 56,0 0-11,0-16-124,0-7-22,0-4 11,0-8 79,0-2-527,0-1-7765,-4-5 8258,-1-2 0,0 0 0,1 1 0</inkml:trace>
  <inkml:trace contextRef="#ctx0" brushRef="#br0" timeOffset="157286.54">14266 13122 10966,'2'3'8112,"0"1"-7103,-2 8-572,0 2-101,0 14 353,-1 16 0,-1 2-3801,1-10 3179,-1 8 0,0-7 788,2-29-810,-1-4-136,4-1 91,0-3 113,5 0-91,9 1-66,-4-1 100,13 2 156,0-2 102,9 0 0,2 1-292,7-1-28,-8 0 1,-1 0 2644,-6 0-2684,2 0 135,18 0 18,-4-3 0,11-2 1,3 0-924,0 1 1,3-1 0,2 0 0,-1 0 811,-4 0 0,0 0 0,-1 0 0,-1-1-33,0 1 0,1 0 1,-3 0-1,-6 0 13,6-2 1,-7 1 22,9-3 30,-10 6 1,11 0 0,1 0 0,-10 0-1173,-11 1 0,-1 0 1149,21 0 1,8 1-1,-14 0 72,-10 1-102,-10 0 29,14 0 0,4 0 33,-14 0 0,0 0-56,19 0 0,-2 0-1396,14-2 1458,-17 1 1417,1-2-1361,-12 2-90,11-1-45,-15 2 2343,-2-1-2298,0 1 67,-2 0-89,0 0 3312,0 0-3268,9 0 12,-10 0 44,13 0 1,0 0-6,-7 0-45,7 1 0,-2 0-95,-15-1 68,34 3 122,1-3-1841,-24 1 0,1 0 1723,1-1 1,0 0 95,28 0-39,-26 0 0,2 1 22,1-1 0,0 1-22,2-1 0,-2 1-107,-10 0 1,3 0 175,17 0 0,8 0 0,-7 0-1181,-15 0 0,1 0 1039,19 0 0,10 0 0,-11 0 50,-21 0 1,-4 0-124,6 1 0,1-1-1421,22 2 1516,-15 0 56,-3-1 46,-4 0 1337,-1 1-1282,21-1 126,-31 0-305,2-1 2487,-30 0-2431,-1-1-101,1 0 179,1 1-22,22 2-89,-9-1 2834,17 2-2823,-14-2-1,2-1-44,37 2-34,-30-2 68,27 0 10,-48-1 90,0 1-89,-7-1 448,0 0-403,0-28-91,0-17-3123,0 5 3068,0 1 33,0 36-33,0 2 213,0 0-158,0-1-66,0 0 112,0-5-34,0 4 3124,0-2-4088,0 5-8867,-8-1 8672,-2-1 1,-1 0-1,4 1 1</inkml:trace>
  <inkml:trace contextRef="#ctx0" brushRef="#br0" timeOffset="159886.54">16499 13643 13488,'17'5'5243,"-4"0"-4593,-13-3-235,-1 1 178,-6 3-301,0 1-124,-6 4 683,-6 8 35,-13 16-4043,4-2 3325,-1 3-145,16-17-57,6-8 135,1-3-79,1-2 101,2-2-156,1-1 3257,1-2-3224,8-5 33,1-1 1,5-4-12,16-17 46,5-12-3393,-2 4 3302,-6 2-55,-20 25 168,-5 5-135,3-3 45,-1 2 11,6-9-11,-4 6-45,3-5 3549,-5 8-3526,-3 1-57,1 1 102,0 0-34,5-7 55,-4 5-200,7-10 268,-7 11-168,2-3 67,-4 5-45,0 0-33,2 1 201,3 7-3011,3 6 2989,3 8 23,4 4-46,-5-6 359,12 21-459,-15-25 0,9 15 168,-14-23-11,6 10-146,-4-9-1634,5 12 1656,-5-15-56,2 3 1283,1-1-1260,1 1 33,0 0-11,-2-1-33,-1-4 11,-3-3-2443,-1-1-3887,-16-2 6341,-6 0 0,1 0 0,3 1 0</inkml:trace>
  <inkml:trace contextRef="#ctx0" brushRef="#br0" timeOffset="161736.53">16499 13767 8422,'6'1'4594,"-1"0"1009,-5-1-5569,-3 3-57,2 2 415,-5 39-78,3-16 381,-2 38-695,3-43 34,-1 3 10,2-15-77,-2 1 78,1 1-68,-1 1 68,0 2 101,-1 9-169,0-5 124,-6 25-112,6-31 67,-4 15-34,8-27 57,0 1-23,0-2 0,0 3 78,0 1 23,0 2-146,0-1 113,0-1 55,0-1 157,0 4 78,0 1-414,0-2 202,0 0-23,0-7-6353,0 0-1725,-3 0 7899,-3 0 0,2 0 0,-2 0 0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3-24T21:48:45.967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563 8310 7448,'3'10'3081,"-1"-2"-2241,-2-8 8012,0 0-8840,0-2 234,1 1 45,2-2-67,3 2-10,2 0-2,0-1-77,0 2-79,-2-2-23,0 1 124,3-1-34,-3 1 12,2-1-90,-1 1 89,1 0-112,0 0 102,4-1-147,-3 1 79,1 0-67,-5 1 0,-1 0 33,0-1 34,-3 1-1580,1 0-6431,-10 0 7955,-3 0 0,1 0 0,1 0 0</inkml:trace>
  <inkml:trace contextRef="#ctx0" brushRef="#br0" timeOffset="2196">1538 11584 9196,'10'3'3328,"-2"-1"-2746,-8-3 6701,0 1-7227,3-1 23,2 1 156,3-2-56,2 2 35,1-1-46,0 1-12,0 0-88,-1 0-57,0 0 90,-2 0-79,-1-1 12,-2 1 22,1 0 123,1 0-134,-2 0-23,1 0 34,-3 0-90,0 0 90,-1 0-56,-1 0-5333,0 0-3608,-11 4 8941,-1 1 0,-2 0 0,4 0 0</inkml:trace>
  <inkml:trace contextRef="#ctx0" brushRef="#br0" timeOffset="3998">1513 15255 7885,'-7'-2'2902,"1"1"-2073,6 0 4773,0 1-5299,2-1-34,0 0 135,2 0-80,0 1-156,1 0 236,4-1-236,-2 1-79,4-1 46,-3 1 392,6-1-292,-3 0-78,3 0 11,-4 0-45,-1 1-56,-2-1 11,0 0 90,0 0-21,-2 0-58,2 1 34,-3-1 12,4 0-57,-2 1-67,0-1 12,-1 0 22,-2 1-57,0-1 57,-2 1-7978,1-1 7933,-8 0 0,5 1 0,-6-1 0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3-24T21:48:57.337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861 4539 6607,'3'2'2622,"-1"-1"7208,-2-1-8813,1 0-928,2 0 35,0 0 256,5 0-346,-4 0 44,3 0-122,-5 0 111,0 0-45,1 0 68,1 0-101,0 0 100,1 0-55,-1 0 22,3 0-78,-3 0 44,2 0 12,-4 0-45,1 0 67,-2 0-79,1 0 57,-1 0-34,0 0 22,1 0-33,0 0 78,-1 0-11,1 0-89,-1 0 66,1 0 1,0 0 44,1 0-111,0 0 78,0 0-23,0 0-7473,-2 0 7451,-12 0 0,8 1 0,-9 0 0</inkml:trace>
  <inkml:trace contextRef="#ctx0" brushRef="#br0" timeOffset="9202">6401 7020 6529,'12'0'2140,"-3"0"-1434,-9 0 9124,0 0-8063,0-3-1688,0 2-46,-1-3 12,-1 4 56,-1-1-123,-1 0 66,-1 0-66,0 0 56,-2-1-57,3 1 23,-1 0 23,1 1-23,0-1 33,1 1 12,1 0 0,0-1 33,0 1-89,0 0 11,0 0 22,-3 0-10,1-1-1,-1 0-11,2 1 45,0 0-45,-1 0 44,1-1-66,-2 1 89,2 0-123,-2 0 90,1 0-101,-2 0 134,2 0-90,1 0 46,-1 0 22,1 0-68,0 0 46,0 0-57,0 0 79,1 0-68,0 1 23,-1 0-33,1 0 44,-1 1-22,1 0-34,-1 0 101,1 0-56,-3 2 11,2-1-67,-1 1 123,2-2-100,0 0 66,2-1 1,-1 0 33,0 1-123,0 0 101,-1 1-34,0 0-56,0 0 68,0 0-57,-1 3 68,1-1-57,1 0 57,0-1-34,0-1-34,0 0 79,0 0-101,1-1 45,-1 0 33,1 0-44,0 1 44,0 0-66,0 0 66,-1 1-56,1 0 57,-1 1-23,0-2 0,1-1 45,0 0-68,0 1 34,0-2-78,0 1 11,0 0-11,0 0 145,0 2-89,0-1 0,0 0 56,0 0-101,0 0 67,0 0-56,0-1 79,0-1-90,0 1 78,0-1-67,2 2 68,0-1-34,2 0-34,0 0 90,0 0-57,2 0 46,-3 0-79,3 0 79,-3 0-79,1-1 45,1 0-45,-1-1 79,0 1-45,-1-1-34,0 1 45,1 1 11,-1-1 23,1 0-79,-2-1 101,1 1-79,0-1 46,1 1-68,-1 0 45,1 0 22,-3 0-55,2-1 33,-1 0 11,1 1-45,0-1 68,-1 0-23,1 1-11,0 0-33,-1-1 44,0 1-22,-1-1 11,0 1 22,0 0-56,1-1 90,-1 1-89,0-1 10,1 0 57,0 1-34,-1-1-22,1 0 55,-1 1-66,1 0 66,0 0-66,0 0 66,0 0-44,1 0 11,0 1-34,0-2 57,0 2-23,-1-1-34,0 0 90,0 0-89,0 1 89,0-1-101,0 0 67,-1 0-33,1 0-11,-1-1 66,1 1-100,-1 0 56,0-1-11,1 1 34,-1 0-57,1 1 79,0 0-90,0 0 79,1 0-34,-1 0-12,0 0 57,0 0-112,-1-1 89,1 1 12,-1-1-90,0 0 112,0 0-78,0 1 44,0-1-56,0 1 57,-1-1-23,2 0-11,-1 0 55,0 1-77,1-1 22,0 1 44,-1 0-55,1 1 55,0 0-44,0 1 56,-1-1-101,1 1 78,-2-3 1,0 1-57,1-1 68,-1 1-79,0-1 45,0 0 56,1 1-101,0-1 79,-1 1-34,0 0 45,1 1-57,-1 0 46,0 0 0,0-1-46,0 0 57,0 0-67,0 0 22,0-1 22,0 1-78,0-1 123,0 1-100,0 0 100,0 1-123,0-1 101,0 1-34,0-1-11,0 1 22,0 1-22,0-1 56,0 0-89,0-1 100,0-1-33,0 2 22,0 0-79,0 1 68,0-2-34,0 1-22,-1 0 67,0 0-78,-1-2 55,0 1 34,1-1-100,-1 0 122,0 2-100,0-1 56,-1 1-45,1-1 22,0 1 1,0-1-46,-1 0 79,1-1-56,0 1 23,0 0 33,-1 0-67,1-1 78,-2 1-11,2 0-23,-1 0 113,0-1-124,1 1 46,-1-1 22,0 1-68,-2 0-10,1 0-12,-2 1 78,3-1-56,0-1 202,0 1-156,1-2 66,-1 1-123,1 0 56,0-1-11,-1 1-22,0 0 67,0 0-34,-2 0 45,2-1-101,0 1 90,1-1 33,1 0-10,0 0-124,-1 0 67,0 0-44,0 0-23,-3 0 0,1 0-23,-1 0 68,2 0-56,0 0 56,-1 0-68,1 0 57,-1 0-68,2 0 68,0 0-34,1 0 45,0 0-45,-1 0 33,0 0-66,0 0-12,-1 0 34,0 0 78,2 0-134,-1 0 67,-1-1 45,1 1-90,0-1 78,0 0-10,1 1-79,0-1-23,-2 0 46,1 0 66,-1-1-89,1 1 33,-1-1-33,0 0-100,0 0 21,-1 0 79,0 0 45,1 0-67,1 1 66,0-1 24,0 1-68,1 0 78,-1 0-67,1 0 45,0 1-56,0-2 56,0 2-33,0-1-102,-1-1 113,0 1-1,0 0 57,1 0 100,0 1-201,-1-1-1972,2 0-1838,-4-1-5954,0 0 9574,-2-1 0,2 1 1,1 1-1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3-24T21:43:01.814"/>
    </inkml:context>
    <inkml:brush xml:id="br0">
      <inkml:brushProperty name="width" value="0.05292" units="cm"/>
      <inkml:brushProperty name="height" value="0.05292" units="cm"/>
      <inkml:brushProperty name="color" value="#0000FF"/>
    </inkml:brush>
    <inkml:brush xml:id="br1">
      <inkml:brushProperty name="width" value="0.05292" units="cm"/>
      <inkml:brushProperty name="height" value="0.05292" units="cm"/>
      <inkml:brushProperty name="color" value="#FF0000"/>
    </inkml:brush>
    <inkml:brush xml:id="br2">
      <inkml:brushProperty name="width" value="0.05292" units="cm"/>
      <inkml:brushProperty name="height" value="0.05292" units="cm"/>
      <inkml:brushProperty name="color" value="#FF00FF"/>
    </inkml:brush>
  </inkml:definitions>
  <inkml:trace contextRef="#ctx0" brushRef="#br0">19205 11162 7179,'10'13'605,"-2"-3"-549,-8-10 5536,0 0-5492,5 0 214,-1 0-1,5 0 57,0 0 560,17-1-818,-8-3-22,12-3 33,-13-4 68,0-2-46,1-1-100,0-2 0,-1-2 0,0 0 134,0-1-55,-2-1-113,0 0 168,-1 1-157,-2 0 12,-1 2 100,-2 1-33,-1 1 11,-1 2 11,-1 0-33,-2 0 78,0-1-78,-1 0-68,0-2 112,0-1-167,-1 0 33,0-1 45,0 1-57,1 1 68,-1 1-67,-1 3 56,0 0 90,-1 2-90,0 1 45,0 1 22,0 0-90,0-1 45,0 2 0,-3-1 23,0 0 0,-3 1-113,-1-1 57,0 1-45,-1 1-1,-1 0 12,0 1-67,-1 2 34,0 0 111,-3 2-112,0 0 46,-2 1-91,-1 0 68,0 3 78,0 2-156,0 4 44,1 2 34,1 2-23,0 1 0,2 2-22,0 2-78,1 2 22,1 3 112,2 2 11,1 1-33,2 1-13,1 2 81,3 0-68,0-1 55,1 0-78,0 0 45,2 0 23,3-1-34,2 1-1,3-1 24,0 1-69,3 0 79,1 0-11,0 0-22,2 0 57,1-1-92,-1 0 46,1-3 11,-1-1 35,-1-2 88,-1-2-66,-2-2 88,-1-3-10,-2-1-101,-3-2 22,-2-2 56,-2 0 56,-1 1-22,-1 0-134,-3 1-1,-2 1-112,-6 0-78,-3 0 79,-3 0-79,-1-2 45,-2 0 11,-2-2-112,0-1 112,0-3-68,-1 0-44,-1-2-12,1-2-156,-1 0-11,2 0 67,0-4 201,4-1 90,2-4-22,4 1 45,4-1 22,3 1-67,2-1 100,2-2 1,1-1-68,0-2 1,3-2 33,2-1 56,5 0-34,3 0 34,8-7-34,-5 7 12,6-5 44,-7 8-66,0 1 44,-1 0-45,0 2-11,0 0 11,0 1-11,0 1 78,0 1 80,-1 0-57,1-1-23,-1 0-67,-1 0 45,5-6-56,-6 4 45,2-3-34,-5 5-33,-2 0 67,-1 1-45,0 2 67,-1 1-45,-1 1-11,0 0 79,-1 1-34,1 1-22,-1-1 22,-1 0-45,0 0 22,0 1-1041,-1 0-2622,-8 0 3630,-4 2 0,2 0 0,-1 0 0</inkml:trace>
  <inkml:trace contextRef="#ctx0" brushRef="#br0" timeOffset="1090">19899 10567 9297,'14'0'3473,"-4"0"-2319,-10 0-605,-12 3-146,3 3 24,-11 5 424,-3 13 101,-10 23-694,5-6-146,9-5 0,1-1-34,2 4 57,-3 13-102,8-14-21,0 0 88,3 1-54,0-1 144,3-2-55,1 0 55,1-3 34,1-2 67,2-1 23,0-1-67,1 0-169,3 0 102,4 0-24,4-1-156,1-2 68,2-1-68,1-3-34,0-2 101,0-2-89,0-2 78,-1-3-11,-2-2-45,-2-3 44,-1-2-44,-4-2 0,-1-1 45,-3-2-56,0 0-2466,-2-1-794,1-6-4113,-1-2 7384,-5-8 0,4 6 0,-4 2 0</inkml:trace>
  <inkml:trace contextRef="#ctx0" brushRef="#br0" timeOffset="1864">19974 10740 9095,'-11'35'2981,"6"-11"-2242,-21 30-100,11-17-23,0 2-213,1 2 102,0-1-24,2-1 23,3-2 91,2-4-114,4-2-33,1-4-78,2-3-224,0-3-11,2-1-1,3-3-56,2-1-10,2-2-68,1-2 89,2-2 34,1 0 1,2-4 21,2 0-44,2-4-34,2 0 0,0-2-44,2 0-12,-2-1 0,-1-1-44,-3-2-35,-4-1-424,-3 2-316,-5-1-547,-2 0-1580,-3 0-3733,-6-3 6668,-5-1 0,2 3 0,0 1 0</inkml:trace>
  <inkml:trace contextRef="#ctx0" brushRef="#br0" timeOffset="2542">19924 10964 8804,'0'-4'2498,"-1"1"-1983,1 3 24,-4 0-24,3 0-67,-4 0 2914,5 0-2847,7 0-145,2 1-57,8 0-99,0 1-1,2-1-45,1 0-112,1-1-23,-1 0-33,0 0-22,-3 0 33,-3 0-67,-4 0-325,-3 0-1266,-4 0-1849,-1 0-3003,-9 0 6499,-4 0 0,2 0 0,-1 1 0</inkml:trace>
  <inkml:trace contextRef="#ctx0" brushRef="#br0" timeOffset="3483">20222 10542 9677,'7'3'3451,"-2"0"-2923,-5-3 872,0-1-1299,-1 8-11,1 2 78,0 12 22,2 1 180,3 4-146,3 3-68,3 3 147,-1 2-123,1 3-35,-2 1-78,-1 3-67,-1 1 79,-3 2-113,-1-2 23,-2-2 89,0-3 146,0-5 34,-1-5 33,0-4 46,0-5 10,0-2-44,0 0-79,-2-1-112,-2 1-34,-4 0 23,-1 1-22,0-2 78,0-1-68,2-2-78,0-3 113,2-1-102,0-4 34,3 0-11,0-3-1547,1 0-313,0-4-2454,1-4 4269,0-5 0,0 4 0,-1 1 0</inkml:trace>
  <inkml:trace contextRef="#ctx0" brushRef="#br0" timeOffset="6406">21438 10964 11123,'21'4'2846,"1"-6"-2241,-3-11 45,5-6-269,3-5 0,3-3 0,1-1-34,-2-1 68,-1 0-68,-4 1 225,-1 1-236,-4 0-101,-2 2 23,-2 0-79,-3 2-45,-3 1 79,-2 1-224,-2 1 112,-3 2-45,-1 0 0,-1 0-11,0 1-67,-5 0 11,-2 3-23,-7 2-67,0 1 0,-3 5-56,0 2 56,-1 2-56,0 2 57,0 5 144,1 5-100,0 7-44,1 4 167,3 4-112,1 3 56,3 2 12,3 2-35,3 1 91,2 3 145,2 0-168,5 1 157,3 1-124,6-1-43,2 0 32,1-1-78,0-1 56,1 0-78,-1-1 78,0 1 67,-3-1-168,-1-1 370,1 10-303,-6-13 68,1 5-57,-6-19 57,-2-3 11,-1-5 0,-1-1 33,-16 6-347,1-4-235,-18 4-79,3-7-33,-5-2-22,-4-2 111,0-2 258,1 0 235,4 0 1,5 0 55,7-2-22,5-1-11,6-2-34,3 0 34,2 0-112,3-3 78,1-3-34,2-2 35,0-5 10,5-3-44,4-4 10,7-1 35,3-1-68,2 1 79,1 1-79,-1 3 78,0 1 23,0 4-11,8-3 12,-6 8-1,7-3 134,-9 6-66,0-1-24,1-1-66,1-2 0,-1-3-23,1 0 0,-3-1-56,-1 2 124,-3 2-124,-4 2 78,-4 4 35,-4 2-46,-1 2 68,-2 2-673,0 0-2442,-6 1-2444,-4-1 5469,-7 1 0,6 0 0,0 0 0</inkml:trace>
  <inkml:trace contextRef="#ctx0" brushRef="#br0" timeOffset="7123">22281 10368 11997,'1'6'2084,"-1"-1"-1826,-29 4 44,11 2 147,-24 11 133,18 1 617,-12 20-549,9-6-62,4-1 1,2 2-108,-3 12-536,10-16 0,0 1 447,-2 19-224,3 2-181,1 2 114,4 0-135,4-1 135,2-2 0,1-4 224,1-6-45,6-5-157,1-7 45,8-6-67,2-5-90,3-5 57,1-4-57,0-5-224,-2-1-422,-2-5-2256,-5 0-3006,-6-2 5897,-5-2 0,-1 1 0,-2-1 0</inkml:trace>
  <inkml:trace contextRef="#ctx0" brushRef="#br0" timeOffset="8011">22331 10492 9823,'8'6'1950,"-1"-1"-1390,-7-5-123,-19 43 180,8-15-293,-1 4 1,-1 2 482,-1 7 89,1 3-201,1 1 157,0 0-259,3-1 80,3-3-79,1-1-146,3-6-179,1-2 67,1-4-246,1-4 10,4-3-77,1-3 22,4-2 11,5 2-12,-2-6-10,5 0 33,-3-6 135,3-3 56,3-2-79,4-1-22,3-2-135,2-3 57,0-2-79,-1-4 22,-4 1-11,-4 1-134,-5 3-157,-6 0-258,-5 3-593,-5 0-2679,-10 1-3496,-7 0 7306,-13-1 0,13 2 0,0-1 0</inkml:trace>
  <inkml:trace contextRef="#ctx0" brushRef="#br0" timeOffset="8568">22281 10815 12109,'8'7'5277,"8"-2"-4761,-6-5 0,10 0-259,-4 0-55,0 1-124,1 0-78,-2 0 23,1 0-651,0-1-5837,4-2 6465,-7-3 0,-1 2 0,-9-2 0</inkml:trace>
  <inkml:trace contextRef="#ctx0" brushRef="#br0" timeOffset="9388">22753 10988 9801,'-5'-10'3115,"1"2"-2275,4 8 2667,-2 0-2677,11 0-225,0 0-247,13 1-112,2 0-156,3 1-56,0-1 33,0-1-146,-4 0 46,-3 0-303,-5 0-325,-3 0-684,-3 0-1557,-4 0-2465,-2-1 5367,-3-3 0,0 3 0,0-3 0</inkml:trace>
  <inkml:trace contextRef="#ctx0" brushRef="#br0" timeOffset="10529">23348 10914 9577,'11'3'3171,"-2"-1"-2420,-9-2-68,0-5 0,0 4-290,0-4-46,0 5 112,-3-1-246,-2 1-44,-4 0 21,-4 0 23,-2 0 100,-2 0-212,-1 3 45,-2 2 89,-2 4-89,0 4-102,-2 3-10,0 2 33,1 1-10,2 1-125,3 0 114,5-1-35,4-1 34,5-2 89,2-1-56,2-2 23,2-1 22,3-3 45,20-1-78,-4-4-68,13-6-22,-11-4-67,10-12-45,-10 3 45,4-6-11,-13 8-34,-3 0 100,-2 1-32,-3 0 88,-1 0-32,-2 1-12,-1 0 33,-1 2-44,0 3 33,0 0 1,-1 4-90,1 0 156,-1 12 12,-2 2 123,0 11 11,-2 1 135,3 2-34,0 0-56,2-3 79,13 1-270,-1-9 68,15-1-134,-2-10-1,1-3-112,2-1-682,-3-4-1022,-3-2-1567,-8-4-3474,-6 1 6835,-7 2 0,-3 3 0,0 2 0</inkml:trace>
  <inkml:trace contextRef="#ctx0" brushRef="#br0" timeOffset="11749">23522 10418 10384,'11'14'2296,"-2"-6"-2027,-9-9 56,0-1 247,2 12-158,3 3 416,5 14 66,4 3-3604,3 6 3335,2 4-224,0 3 12,-1 3-112,-1 1-158,-3 2 158,-3 0-46,-5 0-16,-3-14 0,-2 0-117,0 18 100,-4 16-68,-2-23 80,-3-1-57,-1-1 56,1-3 23,-1-3 45,1-4-1,-1-4 0,-1-4 79,-6 4-202,4-10 3281,-5 2-3280,6-10-35,1-3 57,2-2 67,2-2-113,2-1 24,2-3-80,1 0-1400,0 0-1276,1-11-4024,0-1 6600,0-12 0,0 11 0,0 2 0</inkml:trace>
  <inkml:trace contextRef="#ctx0" brushRef="#br0" timeOffset="22239">7667 8359 11515,'10'11'5535,"-1"-4"-4930,-9-8 426,0-3-549,0 3-56,0 0-34,-1-1 11,-2 0-179,-1 0 90,-4-3-236,1 1 13,-4 0-2,1 0 113,-21 1-180,13 2-89,-16-1 78,17 5-22,0 2 0,-6 7-45,6-1 56,-3 3-11,8-4-124,1-2 158,2 1-57,1-1 0,1 0 68,1 0-124,1 0 67,3 1 1,-1 1-12,3 5-55,-1-2 22,5 5 67,3-4-90,6 0 112,4 0-66,3-1 10,2 0 56,2-1-44,2-2 22,0 0 11,0-2-33,-2-1 33,-2 0-11,-2 0-22,-5-2 22,-3 1-68,-2-2 124,-4 0-78,-1 0-34,-2-1 45,-2 1-34,0-1 56,-1 2 101,0 1 34,-9 5-101,-1-1 11,-10 5-12,0-5-32,-5 1-1,-3-3-45,-3-1-67,-3-2 68,0-2 44,-1-2-22,3-1 44,3 0 226,0-1-103,11 0-88,3 0-35,11 0-122,2 1-5088,2 0 1367,-2 0 3810,-1-2 0,0 2 0,0-2 0</inkml:trace>
  <inkml:trace contextRef="#ctx0" brushRef="#br0" timeOffset="24898">7766 8830 10451,'8'1'3003,"-2"-1"-1950,-6 0 23,1 0-864,1 0-21,2-2 1097,11-11-806,-1-2-201,9-13-214,-1 1 45,8-12-146,-9 12 23,2-5 45,-13 20-34,-4 4 67,-3 5-22,-2 1 123,-1 2-79,0 13-33,0 0 23,0 14-46,0-1 35,0 0-124,0 3 100,0 9-88,0-11 55,0 4-22,0-14 33,0-3 0,0-1 46,-1-3-12,-3 0 0,-2-4 44,-4-1-88,-1 0 21,-2-1 57,0 0-12,-1-2 214,1 0-1,1 0 381,0-1-414,5-1 90,0 1-192,5-1-324,2 0 11,8 0 123,1 0 113,12 0 56,0 0-1,3 0 57,1-1-158,-2 0 1,-3-1 33,-4 0-101,-3 1 90,-5 1-33,-3 0-12,-2 0-1445,-2 0-1110,-1-3-4111,-2-1 6655,-4-4 0,3 4 0,-2 1 0</inkml:trace>
  <inkml:trace contextRef="#ctx0" brushRef="#br0" timeOffset="25544">8213 8582 12983,'-2'-6'3474,"1"2"-3149,0 2 11,1 2 89,7-2-44,2 2 561,20 1-629,-7-1-78,8 1-144,-9-1-69,-2 0 23,-3 0-45,-1 0-11,-5 0 11,-1 0-415,-4 0-582,0 0-987,-3 0 729,-1 0 0,-1 0 0</inkml:trace>
  <inkml:trace contextRef="#ctx0" brushRef="#br0" timeOffset="26012">8213 8756 12490,'4'7'3249,"-1"-1"-2789,-3-6-1,3 0 426,3 0-33,5 0-23,4 0-291,2 0-11,2 0-102,1 0-134,1 0-100,-2 0-112,-2 0-46,-2 0 1,-1 0 22,-7 0-22,0 0 22,-6 0-415,0 0-4907,-1-5-3598,-5 1 8864,-2-4 0,2 5 0,-1 0 0</inkml:trace>
  <inkml:trace contextRef="#ctx0" brushRef="#br0" timeOffset="27289">8908 8384 10809,'12'7'3227,"-2"-1"-2600,-10-6-32,-3-10-125,-2 7-257,-4-7 89,-3 9-268,-3 1 112,-4 3 123,-1 3 0,-2 5 33,0 3 34,2 0-11,1 1-145,4 0-46,3-2 1,3 0-68,2 0 11,4 0-22,1 1 0,2 1 12,0 2-24,3 1 24,2 1-91,11 10 34,-3-8-11,7 6 12,-5-11 32,2-2-55,1-1 56,1-1 11,1 0-67,-1-3 56,-2 0-45,-3-2 11,-3-1 0,-2 0 123,-5-3 461,-2 1 77,-5 0-516,-6 1-111,-8 1 168,-8 2-157,-3 1 22,-3-1 393,2-1-79,3-2-44,5-1-102,4-1-123,5-1-32,4 0-69,1-2-628,1 1-122,4-1-448,-2 0-1099,0 0-3663,-4 0 5938,-4-1 0,5 1 0,0-1 0</inkml:trace>
  <inkml:trace contextRef="#ctx0" brushRef="#br0" timeOffset="28162">9106 8706 11190,'-7'-10'2466,"1"1"-2175,11 9 1569,7 1-1132,3 1-11,7 1 12,-2 1-214,1 0 583,8-1-650,-9 0-123,4-2-135,-14 0-78,-3-1 157,-3 0-134,-3 0-2981,0 0 0,-1 0 0</inkml:trace>
  <inkml:trace contextRef="#ctx0" brushRef="#br0" timeOffset="29189">9702 8558 10103,'7'11'4191,"-2"-2"-3026,-5-9-381,0-9 23,0 5 449,-6-9-808,1 9-168,-8-2-34,2 5-201,-14-1-79,3 2-22,-9 4 202,6 4-146,-1 6-79,1 5 293,2 1 111,-4 15-213,11-8 11,0 9 11,12-12-67,2-1 12,7 2-23,4-9 11,8-1 56,5-12-78,5-3 0,2-8-135,2-5-11,-2-9 23,-2-2-79,-5-1 135,-5 1-79,-8-7 157,-4 10-101,-3-5 90,-5 13-11,0 2 10,-3 4 180,2 2 202,0 3-336,1 2-303,1 4 190,1 6 46,1 8-12,0 25-11,0-8 56,3 14-34,4-18 57,3-5 11,5-6-34,1-4-22,3-5 22,2-4-56,1-4 56,0-1-68,-1-2 46,3 0-236,-9 0-526,0 0-662,-11 0-1243,-2 0 948,-1 0 1,-1 0 0</inkml:trace>
  <inkml:trace contextRef="#ctx0" brushRef="#br0" timeOffset="33589">8386 7293 12188,'10'6'2453,"-3"-1"-2094,-7-6 3910,0 1-4157,0 7 146,0 4-146,-1 11 123,-5 27-145,0-6 100,-5 20-134,4-14 23,1 2 223,0-1-128,3-15 0,1 1 27,-1-1 1,1 1 0,-3 31-158,1 0 35,2-34-113,-1 4 124,2-20-57,-1-4-33,1-3 45,0-3-90,0-2 68,-1-1-12,1 1-45,0 0 46,0 1-12,-1 5 11,1 0 34,-1 0-34,1-4-22,1-5 1333,0-1-1344,-2-1 44,0 0-89,-3-3 33,1-2 45,-2-2-134,-1-1 67,0-2-11,-1 0-56,-1-1 78,0-1-78,0 0-147,-5-6 102,4 3 146,-3-2-12,5 6 12,2 2 55,0 2-66,2 2 44,1 1 11,0 1-33,1 1 56,0 1-79,0-2 79,-1 1-78,-1-2 55,1-1-56,-1 2 34,0-1 34,1 1-79,1 1 45,0 0 11,0 1-739,2 0 527,3 0 212,5 1 23,5 0-12,6 0-44,2 0 55,3 0-66,1 0 44,1-2 34,1 0-90,0-2 67,-1 0-22,-1 0-56,-4 0 67,-3 2-67,-2 1 45,-5 0-56,-1 1 123,-4 0-78,1 0 10,0 1 46,2 1-90,0 1 78,-1 0-66,-1 0-47,-2-1 80,-1-1-34,-1 0 136,-2 0 345,0-1-144,-1 2-248,0 0 1,0 1-56,-4 2 11,1-1-34,-3 3 68,1-3-56,1 1-12,0-1 45,-1 2 0,0-1 12,-2 3-68,2-1 101,-1 0-34,-1 2 12,0-2-56,-2 2 44,2-3 23,-2 1-124,0 0 91,-6 5 32,3-3-32,-3 3-1,4-3-34,-1 1-21,3-2 88,-2 2-77,5-5 66,0 0 1,2-1-23,0-1 68,0 0-57,1-2 34,-2 1-34,4-1 23,-3 1-45,1 0 11,-1 1-67,2-1 112,-1 0-56,1-1-33,0 0 66,1 0 920,1 0-1255,0 1-1065,-3-1-2555,-1 0-5909,-5 0 9521,-1-3 0,3 2 0,2-2 0</inkml:trace>
  <inkml:trace contextRef="#ctx0" brushRef="#br0" timeOffset="40027">10917 8731 11112,'-8'-6'2532,"2"1"-1938,6 4 2006,0 1-1984,0-2-504,2 1 292,3-1 144,5 2-144,6 0-315,5 1 808,21 2-707,-6 0-78,15 1-89,-10-2 122,1-2-78,3 0 90,20 0-67,-14 0 11,14 0 67,-20 0-33,-2 1 77,-4 1 1,-1 1-157,9 0-78,22 3 100,-41-4-55,-2-1 33,1 0-79,-10-1 1,0 0 67,-10 0-68,-3 0 68,-1 0-45,-2 0-11,0 0-23,1 0 45,1 0 1,2 0 10,8 0-22,0 0 0,6 0 78,-3 0-78,8 0 90,1 1 134,1-1-134,-4 2-1,-9-1-22,0 1 147,1-1-180,-2 1-23,1-1 67,-4 1-67,0-2 57,0 1-57,0 0-11,1-1 45,-1 0-57,0 0 35,0 0 10,0 0 12,2 0-67,-2 0 33,0 0 56,-2 1-56,0-1 45,0 1-33,1 0 22,-1 0-1,-1 0-77,0-1 44,-2 1 23,-1 0-34,-1-1-460,-1 0 337,-8-1-1,-1-4-77,-9-2-236,-9-11 224,5 4 45,-9-6 45,11 7 123,1 1-11,4 2 11,2 2 22,2 3-33,4 1 44,2 2-33,1 0-22,2 2-404,0-1 482,11 4-45,1 1 46,12 5-1,3 1-79,2-1 57,1 1-57,0-2 35,-4-1-24,2 0 1,-11-3 34,-2-1-23,-10-2 67,-3 1-56,0-2 56,-1 2-56,0 1 57,0 1 32,-2 2-133,-2 2 66,-8 6 35,1-2-57,-5 3 22,4-5 1,-2-1-45,0 0 78,-1-1-22,0 1 22,1-2 146,1 0-146,1 0-11,2-2-56,0 0 56,4-3-56,1 0 0,3-1-3876,1-1 435,-2 1-3158,-1-1 6599,-3-1 0,3 0 0,0-1 0</inkml:trace>
  <inkml:trace contextRef="#ctx0" brushRef="#br0" timeOffset="41406">12753 8235 10697,'13'7'3597,"-4"-2"-3205,-9 0 393,0 7 155,0 11-144,0 11-101,0 9 33,0 8-235,-1 8-3347,-3 4 3168,-2 2-124,-3 1-190,-2-3 190,2-7 146,1-7 68,2-10-281,2-10-33,1-9-23,2-7-67,0-5 3337,1-5-3349,0-1-178,0-2 33,2-16 157,3-3-73,5-24 0,1-5-17,3-10 68,-2 8 0,0 0-46,-3-4 57,-2 5-101,0-9 90,-3 18 55,1-6-21,-1 20-1,-1 3-67,1 1 134,-1-6-123,-1 7 79,-1-6-90,-1 1-45,0 9 79,-1-5-12,0 14 1,-1 2 55,0 2-44,0 1-505,2 2 326,4 0 257,15 1 190,3 2-33,13 1-23,-5 0-67,0 1-78,-1-2 45,9 1-101,-11-2 33,7 1-22,-13-2 0,-2 1-45,4 0-156,-8-1-337,0 1-471,-9 0-447,-3 0-494,-2 2-1266,0 1-1176,-4 4 4392,-6 1 0,4-3 0,-3-1 0</inkml:trace>
  <inkml:trace contextRef="#ctx0" brushRef="#br0" timeOffset="42078">12728 8682 7979,'-1'-11'3272,"1"2"-1078,0 9-479,0 0-425,1-2-573,4 0 49,4-1-340,6 2 1336,4 0-530,20 0-974,-5 1-124,15 0 1,-12 0-124,1 0 67,-2 0-55,-3 0 21,-5 0 24,-4 0-80,-7-1 46,-5 0 11,-5 0 348,-4 1-5335,-2 0-2050,-7 0 6992,-3 0 0,1 0 0,1 0 0</inkml:trace>
  <inkml:trace contextRef="#ctx0" brushRef="#br0" timeOffset="42915">13845 8310 11358,'3'1'3496,"-1"-1"-2868,-2 0-270,-15 0-44,4 3 34,-15 3 10,6 6 0,-1 5 292,-2 5-33,0 5 66,1 6 169,-4 31-863,9-8 268,8-17 1,1 2 34,2 21-124,3 1 26,2-2 47,6-22 0,2-1-96,5 14-167,13 7 44,-4-30-55,2-7-1794,10-6-963,-11-8-2582,3-3 5372,-17-6 0,-5 0 0,-3 0 0</inkml:trace>
  <inkml:trace contextRef="#ctx0" brushRef="#br0" timeOffset="44159">14217 8533 10697,'7'-1'3720,"-2"1"-3114,-5 0 21,0-3 90,0 2 2813,0-1-3340,-5 1-112,-1 1-44,-7 0 22,0 0-90,-2 0 113,-1 0-79,-1 1-11,-9 3-12,7 0 46,-6 4-102,8-1 124,2 0-45,0 0-56,2 1 78,-4 3-44,6-4 33,-1 3-67,6-5 45,3 0-157,1 4 179,1-2-44,1 5-1,0-2 56,5 1-89,2 2 146,16 7-68,-2-3 22,10 4-21,-6-6 10,21 9 0,-18-9-55,14 5 33,-26-12 0,-4-2-34,-3-1 90,-4 0-11,-2-2 280,-3 0-236,-4 0 1,-4 1 44,-21 3-100,2-1-23,-16 1-22,8-3 89,0 0-100,1-1 56,-2-1-34,13 0 11,1-1-246,15 0-2488,3-1-1905,2 0 2237,2 0 1,0 0 0</inkml:trace>
  <inkml:trace contextRef="#ctx0" brushRef="#br0" timeOffset="45901">14416 8930 10630,'4'7'3664,"0"-1"-2902,-4-6 515,0 0-851,4-1 515,3-3-369,6-2-225,4-5-89,4-3 67,7-8-325,-7 6 89,3-5-44,-13 11-23,-3 3 23,-3 1-11,-2 4 11,-2 0-157,0 1 347,-1 5 146,1 2-224,-1 6 56,1 3-90,-1 1-11,0 11-90,0-6 46,0 6-12,0-9-56,0-3 44,0 0-10,0-3 33,0-2-44,0-1-1,0-3 56,-1 0-78,1-2 91,-1-2-103,1 0 91,0-1 55,-1 1-111,-1-2-12,0 2 45,0-1-34,0 1 90,-4 2-101,2-2 45,-2 1 23,0-1-46,1-1 23,-2 0-67,1 0 45,-1 0-12,2 0-33,0-1 134,2 1 180,-1-1-79,2 0 23,1 0-169,-1 0-22,1 0-11,-1 0-67,0 0 44,-1 0-11,1 0 0,-1 0 23,0 1-45,1-1 67,-1 1-56,2-1 33,-1 0-21,1 0 10,-1 0-123,1 0 34,6 1 56,3 0 44,8 2-33,3 0 23,20 2 10,-19-2-55,10 1 67,-26-4-90,0 1 123,-1-1-66,1 1 32,0-1-77,0 0 44,1 1 23,-1-1-68,-2 0-22,0 0-830,-1 0-4682,-10 0-1111,-2 0 6679,-11-2 0,11 2 0,1-2 0</inkml:trace>
  <inkml:trace contextRef="#ctx0" brushRef="#br0" timeOffset="47052">14887 8434 10585,'12'9'4291,"-3"-1"-3573,-9-10 1960,0 2-2768,4 2 673,4 11-270,6 12-167,0 6 56,2 4 123,-6-5-34,1 0 45,0 3-33,-2 1-135,0 1 79,-3 2-191,-2 0 100,-2 18-133,-1-13-12,-1 11-67,0-19 112,-1-5-11,-1-5 22,0-3 90,-1-4-90,0-2-22,0-1 56,0 0-45,0-1 201,-2 5-178,2-7 10,-3 4-78,2-6 23,0-1-34,0-1-22,1-1 66,0-1-44,1-2 23,0 0 78,1-2-717,1 0-5625,-3-10-2298,-1-1 8539,-4-8 0,3 10 0,-1 1 0</inkml:trace>
  <inkml:trace contextRef="#ctx0" brushRef="#br0" timeOffset="49591">13969 8111 12087,'2'5'2913,"-1"-1"-2308,-1-4-549,4 0 740,4-6 145,7-4-112,6-7-258,6-5-111,4-5-45,2-3-102,2-1-167,1-1-45,-2 0-23,13-9-44,-11 9-12,9-7 34,-14 13-34,0 0 68,1 1 22,-1 1-90,-2 1 34,-1 2-44,-2 2-1,-3 1 45,-2 2-135,-2 2 124,0 0-34,-3 2 23,-2 3-56,-6 3 33,-6 4-34,-1 2 46,0-1-34,3-2 33,0-1-44,4-2 33,-2 0-22,1 1 11,-1 0 0,-1 1-34,-1 1 56,-1 1-22,-1 1-33,-1 0 66,0 0-55,3-2 44,1 0-44,2-2 78,0 0-67,-1 0 22,0 1 0,-2 0 23,-1 2-23,-2 1-134,0 0 56,-7 1 11,-1 0-34,-6 0 79,0 0-12,-1 0-21,-1 0 55,-1 0-11,0 0 22,-8 0-22,7 0 56,-5 1-56,9 0 11,2 0 1,2 0-24,-2 1 1,3 0 11,-3 0 23,4-1 21,-5 1-10,4 0-23,-2-1 124,6 1 21,0-2 13,2 1-382,1-1 33,15 1 169,-2 0-22,16-1 77,-5 0-44,2 0-44,0 0-24,7-5 102,-10 1-56,3-5-34,-13 4 78,-2 0-179,1 1 101,-4 2-22,0 1 22,-3 0 11,0 1-33,-2 0 22,2 0 22,-2 1 12,1 1 33,-1 2 34,0 3 44,0 8 23,-1-2-123,0 6 78,-1-6-67,0 0 34,0-1 89,0-2 101,0 6-157,-3-4-89,0 5 67,-4-4 11,-1 7-23,1-6-44,-1 3 33,4-8-33,0-2 22,2-2-22,-1 0 45,2-2-1,0-1 35,0 0 111,0-2-1579,-2 0-2365,-3 0 3765,-6 0 0,6 0 0,-1 0 0</inkml:trace>
  <inkml:trace contextRef="#ctx0" brushRef="#br0" timeOffset="58602">6823 13717 8400,'1'11'2958,"-1"-2"-2285,1-9 5119,-1 0-5645,0 2-91,0 3 67,1 4-22,0 2-90,0 2 78,0 3-89,1 1-11,-1 1 67,1 2-123,-1 1 101,0 1 10,0 2-32,1 12-35,-1-7 102,1 8-147,-1-11 68,0 0 0,0 0 101,0 0-67,0-1-45,-1 1-1,1 1 35,-1-1-12,0 11-11,0-8 11,0 6 12,0-11-12,0-1-34,0 0 102,0 2-90,0 10 22,0-8-45,0 7 57,-1-11 21,1 9-77,0-8-1,0 6 101,0-9-55,0 9-24,0 10 12,0-8-33,-1 6 78,1-19-45,-2 8 33,1-8-78,-1 7 68,0-8-12,0 0-11,0 1 34,0 0-102,1-1 80,-1 1-1,1-1-56,-1 0 135,1 0-135,-2 6 56,1-5-33,-1 7-1,1-8 23,-1 2 79,0 1-124,-1 3 90,-2 11-79,0-6-67,-1 7 269,2-11-224,-1 9 56,1-10-22,0 7 67,2-13-1,0-1-111,0-1 90,-1 1-12,-1 10 0,0-5-45,-1 7 57,2-8-57,-1-1 45,0 8-33,1-6 44,-1 7-22,2-8 12,0 0-12,0-1 33,0 7-10,0-5-57,0 5 56,0-5 23,-2 12 0,0-6-79,-1 8 34,1-10 12,1-1-12,-1 1 89,0 9-134,2-11 90,0 5-56,2-13 11,1-4 0,0 4 34,0-3-90,0 4 100,0-5-21,0 0-46,0 2 12,-1 13-11,-1-5 55,-1 10-33,-1-9-78,0 2 112,-2 5-12,2-7-89,0 2 33,2-10-11,0-3-11,1-2 0,1 2 34,0-2 67,0 4-45,0-1 45,0 2-101,-2 17 78,-1-5-22,-2 12-34,1-12 23,0 0-11,0-4 44,1-3-67,-1 4 45,3-6 23,-1 5-12,0-6-67,0 10 78,0-5-145,-2 8 90,1-8 44,0 1-34,-1 0-44,-1 12 56,1-8-34,-1 8 34,1-9 45,0-1 145,-3 21-146,3-17 1,-3 13 0,4-23-1,0-1-33,0 6 11,1-5 23,-1 5-79,1-7 90,-1 2-34,1 0-11,-1 0 34,0 1-34,-1 9 0,-3 18 0,2-14 22,-1 9 12,3-26-79,0 0 67,1-1-44,-1 0 89,0-1-44,0-1-46,0-1 68,1-2-34,0 0 56,0-3 34,1 1-78,1-3-12,-1-1 22,1-3 79,0 0-3316,-7-1-2690,-1-4 5894,-10-3 0,10 2 0,-1-1 0</inkml:trace>
  <inkml:trace contextRef="#ctx0" brushRef="#br0" timeOffset="64157">5607 17066 9554,'9'5'1815,"-2"-1"-1658,-7-4 169,0 0 424,3 0-224,-1 0-122,2 0-112,-3 0 491,0 0-626,1 0-123,1 0 269,1 0-157,0 0 346,6 0-268,-1 0-11,5 0-90,-4 0 1,1 0 156,0 0 191,4 1-460,-4-1 0,3 2 45,-5-1-34,0-1-22,0 0 79,1 1 145,0-1-135,0 0-89,1 1 68,-1 0 190,1 0-247,0 0 23,4 0 11,-4 0 11,3 0-79,-5 0 46,1 0-12,0-1-34,0 2 57,2-2-56,-1 2 89,2-1 34,0 0-34,8 1 146,-5 0-202,6 0 22,-6-1-21,0 0 10,8 2 0,1-1-33,-1 0 0,-1 0 0,0 0 67,19 1-56,-14-1 22,16 1-11,-31-1 1,4 0-12,-6 0 0,6 0 56,-4-1-23,5 1 270,35 5-113,-24-4-190,27 4 0,-35-4 45,-5 0 22,44 5-33,-30-5-34,33 5 23,-39-5 44,-1-2-22,13 1-23,-8-1-22,8 1 22,-11-1-44,0 1 33,1 1 23,-1-1-68,1 0 79,0 0-11,1 1-1,-1-1 1,1-1-34,-1 1 45,10-2-57,-8 1 46,7-1-34,-11 0 34,-1 0-3404,0 0 3325,-1 1 101,0 0-67,-1 0 22,0-1 0,-1 1-33,-1-1 56,7 0 3324,-7 0-3313,4 0-79,-8 0 45,-2 0 12,-1 0-34,6 0 11,-4 0-23,4 0 34,-4 1 1,5 1 10,-3-1-56,4 1 57,-5 0-34,0-1-12,0 0 34,7 0 34,-4-1-67,5 1 22,-5 0 0,0 0 0,2 0 45,11 1-57,-6-1 46,9 1-23,1-1 34,-6 0 101,21 0-102,-20 0 1,8-1 67,-12 1-112,-1-1 90,11 0-45,-9 0 11,9 0-34,-11 1 0,22-1 12,-16 1 22,15-1-78,-21 0 66,-1 0-21,0 0-1,10 0-33,-8 0 89,16 0-66,-17 0 10,32 0-33,-30 0 56,19 1-57,-27-1 68,7 0-67,-7 0 22,7 0-22,-10 0 22,1 0-44,28 1 78,-22-1-45,36 1-34,-40 0 79,10-1-56,-14 0-12,-1 1 57,0-1-45,5 0 11,1 2 11,-1-2-11,5 2 23,10 1-34,-9-2 11,11 2 22,21-2-11,-19 1-6,0-1 1,-2 0-17,0 1 34,12-2-12,-7 1 22,2-1-10,11 0-46,-21 0 46,24 0-1,-11 0-26,3-1 1,12-1-1,-9 1-571,14 1 575,8-2 0,-10 1-22,-48 0 33,5 1 0,-5 0 11,4 0-33,-7 0 34,-1 0-46,2 0 632,5 0-620,-4-1 22,6 1-11,-6 0-23,0-1 35,8 1-12,-6-1 22,5 0-67,-6 1 90,-1 0-79,0-1 46,0 1-1,0 0-34,-1 0 46,0 0-23,-1 0-34,-1 0 45,5 0 12,-4 0-23,2 0-11,-5 0 22,-2 0-22,1 0-23,-1 0 79,0 0-79,0 0 34,-1 0 11,2 0-33,-1 0 22,6 0 0,-3 0 34,4 0-79,-3 0 78,0 0-21,1 0 21,1 0-22,1 0-33,-1 0 22,1 0 22,1 0-55,-1 0 44,7 0 0,-5 0-11,4 0-11,-7 0 22,-1 0 12,-1 0-68,0 0 78,-1 0-55,-1 0 56,0 1-23,-1-1-34,-1 1 35,4-1-1,-5 0 0,3 1-11,-5-1 22,-2 0-22,0 0-11,-1 0 67,-1 0-67,0 1 11,1-1 11,1 0-11,1 0 11,1 0 258,26 0-246,-14 0-23,18 0 67,-21 0 0,1 0-112,0 0 135,7 1-79,-4 0 0,12 2 79,9 2-79,-10-2 0,7 2 23,-20-4 11,11 3 33,-9-2-67,10 1-33,-13-2 44,0 0-33,5 1 45,-4-1-46,5 1 35,-7-1-23,0 0-11,0 1 44,1 0-78,0-1 90,22 1-56,-17-1 56,32 3-45,-33-3 11,9 1 897,-19-1-751,-5-1 168,-3 0-505,-1 0 102,-2-2 100,-2-1-66,-3-4-68,-2 0-236,-17-15 124,11 9 168,-12-10-90,8 9 112,-4-1 34,5 2-22,-5-2-157,7 4 33,2 2 68,-1 0-34,7 3-493,-11-7 493,8 6-79,-11-9 157,12 9 23,1 1 22,4 3 12,4 3-527,1 0 549,7 4 78,0 0 78,13 9 91,8 7-191,-4-3 45,13 8-68,-5-7-78,-4-3 45,2-1 33,-16-8 45,14 6-89,-15-5-68,10 3 90,-11-4-78,-6-3 56,2 1 167,-7-2-178,-1-1 10,0 2 202,-27 52-246,11-30 22,-19 36 28,-3-30 1,1-5-63,12-7 6,-15 12 1,5-3 5,26-18 67,-6 7 650,11-11-594,0-2 258,2-1-673,2-3-545,-10-19 0,7 15 0,-7-14 0</inkml:trace>
  <inkml:trace contextRef="#ctx0" brushRef="#br0" timeOffset="69267">6848 13816 8400,'6'-1'4045,"-1"1"818,-5-1-4179,-19 38-662,-9 14 90,0 3-78,2-5 100,15-31-100,5-7 11,-3 3-34,6-9 67,1-3-167,1 0 89,7-17-202,18-33 202,-7 9-17,-3 6 1,1 0 150,5-11-89,-9 15 22,5-6-78,-14 27 324,1-3-268,-2 8-34,1-1-44,-2 3-113,3 6 292,-1-1 167,5 10-133,1 5-136,-1-2 12,1 2 68,3 7-80,-5-12-32,6 12 179,-4-11 133,3 2-279,-2-3 22,0-1 12,0 0-57,-4-6-33,3 6 67,-5-8-34,1 4 12,-1-4-23,-1 2-22,1-3-11,-3 0 33,2 2 123,0-2-156,-2-3-920,2 1 942,-16-2 0,10 0 0,-10 0 0</inkml:trace>
  <inkml:trace contextRef="#ctx0" brushRef="#br1" timeOffset="95888">4392 17066 7750,'-10'-3'1804,"3"1"-1378,5 3 8628,1 0-9010,5-1-55,-2 1 22,4 0 68,2 2-90,-4-1-12,3 0 57,-3 0-57,0 0 46,0-1-46,2 2 68,-2-1-56,3-1 11,-3 1 22,1-1 12,2 1-23,-1 0 0,2 0 34,-1 0-67,-1-1 78,5 2-112,-3-1 112,2 0-90,-3 0 34,0-1 45,1 1-45,1-1-45,-1 0 45,1 1 56,-2-1-112,-1 0 123,1 0-89,-1 0 78,1 0-78,-2-1 22,0 1 33,2 0-78,-1 0 68,5 0-34,-1 0 33,2 0-22,2 0-11,2 0 33,0 0-22,0 1-11,-4-1 45,0 0-46,4 1-21,-6-1 33,3 0 33,-6 0-77,-1 0 77,-1 0-55,-1 0 55,-2-1-33,-1 0-33,2 0 33,-1 0 33,3 1-66,1-1 22,10 2 55,-3-1-55,8 1 0,-6-2 45,2 1-23,6 0-34,-4-1 23,3 0 34,-10 0-68,-1 0 57,-1 0-46,-5 0 68,-1 0-45,-3 0-22,-1 0-34,2 0 123,1 0-89,1 0 22,1 1 33,1-1-55,6 0 33,-2 1-11,4-1 45,-3 0-33,1 0 44,4 0-79,-5 0 102,3 0-91,-6 0 12,-2 0 23,-1 0-23,0 0 11,-3 0-33,1 0 55,-1 0-22,0 0 34,2 0 78,4 0-78,0 0 11,5 0-33,-3 0 10,3 0 34,9 0-22,-4 0-45,8 0 101,-7 0-101,0 0-3302,9 0 3290,-9 0 57,6-1-45,-11 1-33,-1-1 77,-3 1-66,1 0 56,-4-1 3346,0 1-3357,-4 0-34,-1 0 11,-1 0-45,1 0 112,-1 0-101,3 0 90,3 0-89,0 0 89,3 0-79,0 0 12,14 0 34,-7 0-35,11 0 1,-11 0 34,0 0-57,7 0 56,-5 0-55,6 0 89,-10 0-67,0 0-1,2 0 24,-8 0-12,2 0-23,-9 0 34,-1 0 1,1 0-46,0 0 56,0 0-22,2 0-3358,7 0 3313,-1 0 68,7 0-23,-2 0-34,3 0 90,1 0-112,1 0 90,11 0-102,-7 0 102,7-1 3358,-11 0-3381,7 0-56,-6-1 79,5 1-34,-9 0 0,-2 0 56,0 0-78,-2 1 66,3-1-88,-6 1 100,2-1-68,-6 1 12,-1 0 0,0 0 23,-2 0-23,1 0-23,-1 0 68,1 0-56,5 0 33,-2 0-55,4 0 78,-3 0-79,0 0 23,-1 0 11,5 0 0,-3 0 33,4 0-55,-3 1 78,2-1-90,0 0 57,5 1-57,-5-1 57,4 0-35,-6 0 12,1 0 34,4 0 22,-3 0-34,3 0-33,-5 0 67,0 0-67,-1 0 56,4 0-68,-5 0 68,1 0-45,-5 0-11,-1 0 89,-1 0 1413,-1 0-1514,0 0 23,0 0-11,1 0 0,0 0 89,-1 0-89,4 0-23,-2 0 68,2 0-56,-2 0-1,1 0 34,2 1 12,-1-1-12,0 1-11,-1-1 22,-1 1-89,0-1 78,-1 1-627,-2 0 516,1-5 200,-1-8-77,0-2-1,0-8-67,0 3 79,0-1-56,0-10 55,0 6-66,0-6 77,0 9-32,0 2-35,0 1 79,0 1-101,0-6 79,0 6-45,0-5 11,1 8 11,0-1-22,3-5-12,-1 5 35,2-5 32,-2 7-77,0 0 111,1-5-67,-2 4 1,2-3-35,-3 4 90,2 2-145,0-6 134,0 5-101,1-5 45,-2 7 11,1 0 12,-1 0 66,1-2-21,-1 2 21,2-2-145,-3 2 157,2 0-112,-1-1 44,1-5-77,0 3 77,0-4-10,0 6-57,0 1 45,1-6 0,0 3-22,1-3-22,-2 4 77,0 1-66,2-4 100,-2 4-111,0-3 66,-2 6-33,0 0-11,0 1 78,0 0-100,1-4 55,0 2-67,0-4 79,0 2-34,0-3 34,0 3-90,1-2 78,-2 5-11,0 0-33,0 0 78,-1-2-56,1 2 0,0-4 11,0 4 0,0-3-11,1 0-45,-1 2 45,0-3 45,-1 3-78,1 0 21,0-10 46,-1 8-68,2-7 68,-2 9-56,0 1 33,0 1 34,0 0-79,0 2 45,0 1 12,0 0-57,0 1 56,0 0-22,0-2 23,0 1-57,0-2 57,0 2-35,0-1-10,0-1-34,0-2 0,0-3 123,0-7-123,0 8 90,0-4-34,0 10-56,0-4 67,0 2 23,0-2-79,0 3 78,0-2-77,0 2 66,0-2-78,0 2 56,0 0 11,0-5-67,0 3 79,0-3 33,0 3-101,0 0 78,0 0-55,0-3 56,0 3-79,0 1 67,0 2-11,0 1 1,0 0-46,0 0 45,0-1 0,0 1-67,0 0 45,0-4 45,0 2-79,0-2 90,0 4-23,0 1-33,0 1 414,0 0-459,0-2 90,0 0-57,0-1 68,1-1-22,-1 1 0,2-5-34,0 1-1,2-3 12,-1 3-23,0-1 34,1-1 46,-3 5-79,1-1 78,-2 6 101,0 0-157,0-6 56,0 0-79,0-3 57,0 2-79,0 3 67,0 2-672,0 0-885,-3 2-3294,-6 2 4829,-10 2 0,6 0 0,0 0 0</inkml:trace>
  <inkml:trace contextRef="#ctx0" brushRef="#br1" timeOffset="104009">6674 15627 7145,'2'6'2286,"-1"-1"6162,-1-5-8369,0 2 101,1 0-102,1 2 90,1 3-101,-1-2 34,1 2-56,-1-4-12,-1 1 46,2 1-34,-1 0 11,1 1-56,-2-2 78,1 0-67,0 0 34,0 2-67,1-1 66,-1 2-32,1-1-1,0 0 34,2 4-12,-2-2 1,2 2-68,-2-3 79,-1-2-34,0 1 146,2 1-157,-1-2 78,0 0-44,-1-1-12,0-1 57,0 1-67,1 1 21,0-1-78,1 2 90,-1-1-45,1 0 0,-1-1 67,0 2-89,0-2 56,-1 1-23,1-1-22,-1 1 44,1-1-55,1 2 44,-1-1-55,2 2 111,-2-3-78,0 1 34,1 0-57,-1-1 46,1 1 10,-2-2-55,1 0 78,-1-1-56,2 2 56,-2-1-67,2 2 67,-2-2-79,1 1 57,0 2-68,0-2 57,0 1-23,0-1-45,0-1 168,4 5-78,-2-3-68,3 3 102,-3-4-68,-2-1 34,0 1-45,-1-2 45,1 0-1,-3-1-32,1 0 100,2 1-45,-2 1-78,2 0 89,-1 0-56,0 0 1,1 2-46,-1-2 35,1 1 32,-1-1-66,0 0 44,1 3 12,-1-2-56,1 1 66,-1-3-55,0 1 45,1 1-68,-1 0 79,2 0 11,-2 1-67,2 1 347,5 8-280,-4-6-112,4 5 90,-5-8-34,-2-1 34,1-1-68,-1-1 45,-1-1 12,0 0-57,-1 1 90,1-1-67,0 1 44,0 0-66,0 1 55,1 0 1,0 2 178,4 5-100,-1-1-79,4 4 1,-3-3-68,2-1 79,-2 1-46,4 1 24,-3-2-24,3 2 35,-4-5-57,-1-2 1,-1 1 55,0-2 0,-2-2 1,0 1-57,-1-1 79,0 0-34,0 1 23,2 2-68,0-1 57,0 1-12,0 0-11,3 3 0,-1-1 67,3 3 79,-2-1-180,2 0 56,-1-1-44,3 4 44,-2-4-66,0 1 44,-3-4 11,-1 0 11,0-2-33,-3 0 11,1-1-11,0 1 33,0 0-11,-1 0-44,1 1 55,-1-2 1,0 1-12,2 2-90,0-1 124,1 1-11,-1 0-79,0 0 79,0-1-34,0 1-23,0 0 68,1 0-79,1 1 46,0 1-1,1 0 0,4 5-56,-3-4 56,2 2 1,-4-4-46,-1 0 56,0-1-33,0 0 45,-2-2-79,1 1 56,-1-2 12,0 1-23,0 0 0,0 0 0,0 1 22,0 0-56,0 0 46,2 1-12,3 3 22,-1 0-123,3 2 180,-1-2-68,0-1-56,4 4-11,-3-4 101,3 4-45,-3-5-67,-1 1 134,0-1-112,2 2 90,-3-3-90,1 1 67,-4-2 1,-2-2-34,0 1-1,-1-1-10,-1 0 44,1 1-44,2 0 56,0 1-68,2 2 34,1-1 11,1 2-78,8 5 22,-4-3 135,5 6-146,-7-8 56,-1 1-34,4 2 90,-3-3-112,2 2 45,-4-4 67,-1 0-45,2 2-33,-4-4 55,1 1-66,-4-3 55,0 1-44,0 0 67,0 0-79,1 0 45,0 1-11,1 0-22,8 5-12,-3-3 68,5 4-79,-4-3 67,-2-1-55,5 3 111,-4-1-134,3 1 56,-4-3 11,-1 0-22,1 1 11,-3-3 34,0 1-79,-2-2 34,-2-1 67,2 1-90,-1 0 45,0 0 12,1 1-23,4 1-23,-1 1 46,3 2-79,-1-1 123,1 0-145,4 3 111,-2-2-22,3 1-44,-4-1 89,-1-2-90,-1 1 12,6 3 111,-5-3-156,3 2 101,-5-3-90,1 1 112,-2-2-90,2 1 34,-3-2 0,0 1-45,0-1 57,1 0-46,-2 0 79,2 0-101,-2-1 101,1 1-79,3 1 68,-1-1-46,3 2-32,-1-1 77,0 0-66,1 1 77,5 1-32,-2-1 10,2 1-44,-4-1 33,0 0-45,3 0 90,-2 0-78,1 1 11,-5-2 44,-1 0-100,-1-2 89,0 1-33,-3-1 0,1 0 45,-2-1-12,-1 1-67,2 0 101,2 1-112,1 1 90,2 0-57,0 0 35,2 0-24,4 2 46,-1-1-56,3 1 22,-4-1 33,0 0-78,0 0 57,4 2-35,-4-3 68,2 1-67,-4-2 33,-1 0-22,2-1 44,-2 1-44,-1-1-11,-3-1 66,0 1-88,-1-1 66,2 1-33,-2 0 33,3 1-44,0 0 55,0 0-66,1 0 89,6 1-90,-3-1 45,3 1 12,-3 0-68,0 0 67,0-1-22,0 1-22,1-1 89,-1 0-123,0 0 67,-2 0 12,0 0-12,0-1-67,-2 0 56,1 0 45,-4-1-101,0 1 123,0-1-112,-1 1 90,0-1-79,-1 1 57,0-1-57,1 0 79,0 1-90,1 0 34,1 0 78,0 0-89,1 1 55,3 0-55,0 1 78,2 0-101,-3 0 68,1-1-23,3 1 11,-3 0-22,3 0 11,-4-1 44,0-1-77,-1 1 55,-1-1-33,1 1 45,-2-1-68,-1 0 56,-1-1-55,0 0 78,-2 1-68,2 0 57,-1 0-90,2 0 134,2 1-100,-1 0 44,5 2-33,-3-2 22,2 2 12,1-2-12,4 3-34,-3-2-10,4 2 89,-5-3-123,1 0 111,5 2-55,-3-1 67,3 0-78,-4 0 33,0 0-45,3 1 90,-2-2-56,1 3-22,-4-4 56,-1 2-90,0-2 89,3 1-66,-3 0 66,3-1-44,-4 0 11,0 0 0,8 1 11,-5-1-56,6 2 101,-6-2-123,0 1 90,5 0-79,-3 1 123,5-1-78,-5 0-12,0-1 23,12 2-22,-10-2-12,10 0 34,-12 0-45,-2 0 101,3-1-89,-4 1 78,0 0-79,-4-1 34,-1 1 22,0 0-22,-1-1-22,0 1 11,-3-1 0,1 0 55,1 1-55,0-1-11,0 1 67,0-1-57,1 1 12,0 0-33,2 0 55,-2 0-44,3 0 44,2 0-67,-1 0 79,2 0-45,-2 0-12,1 0 68,0 0-67,8 0 44,-5 0-55,7 0 77,-5 0-88,0-1 55,5 1-67,-4-1 78,3 0-67,-7 0 45,0 0 34,-2 0-23,5 0-56,-4 0 101,1 0-78,-6 0 56,2 0-79,-3 0 78,2 0-44,-3 0 0,0 0 33,3 0-22,-1 0-22,3 0 67,-1 0-79,1 0 79,7 0-79,-1 0 79,5 0-90,-2 0 34,2 0 78,3 0-89,13-1 22,-6-1-34,10-1 90,-9-1-89,-1-1 44,12-1-22,-10 1 56,8-2-45,-14 3-34,-1-1 79,-3 0-68,5 0 12,-9 2 11,2 0 34,-10 3-45,-3-1 55,0 1-55,-3 0 11,0 0 11,-1 0-11,-1 0 0,3 0 34,0 0-79,1 0 90,-1 0-45,0 0-22,-1 0 55,-1 0-55,2 0 33,-2 0-33,1 0 78,1 0-68,-1 0 57,2 0-101,-2 0 112,2 0-45,-2 1-11,1-1 101,-1 1-45,3 0 0,-1 0-101,1 1 113,-1-2-68,0 1-12,-1 0 46,1 1 33,-1-1-56,1 0-22,-2 0 78,1-1-78,-1 1 146,5 1-124,-1 0 34,3 1-57,-2-1 1,1 0 34,4 1-12,-3-1-11,3 1-23,-5-1 46,1 0-34,1 0 33,-2-1-56,0 1 57,-3-1-23,-1-1-23,0 1 46,6 1-57,-4-2 68,5 2-68,-2-1 79,-3 0-90,2 0 79,-1 0-34,0 0-23,6 1 46,-4-1-12,4 1-45,-6-2 79,-2 1-78,4 0 55,-3-1-89,2 1 123,-4-1-56,2 0 11,1 0-45,-2 1 57,3-1-23,-3 0-34,0 0 90,0 1-78,2-1 67,-1 1-101,2 0 112,-3-1-56,0 0 56,2 1-56,-1 0 68,1-1-35,-1 1-44,-2 0 78,1-1-67,3 1 34,-3-1-68,3 1 79,-3-1-67,0 0-1,0 1 34,2-1 12,-2 0-1,0 1-44,-1-1 67,-1 1-68,2-1 68,-2 1-79,0-1 113,0 0 111,-1 0 247,1 0-4022,-1-1-2175,-1-6 5760,-1-2 0,0 2 0,0 1 0</inkml:trace>
  <inkml:trace contextRef="#ctx0" brushRef="#br1" timeOffset="106916">7493 16148 12087,'-2'2'2240,"-1"0"1739,2-2-3531,8 0-68,2 0-66,8 0 79,9 1-281,-4 0 0,7 0-23,-8-1 1,0 0-34,-1-1 45,4-4-124,-7 1 34,1-2 45,-9 2-78,-3 1 112,2-1-113,-4 0 90,2 0-100,-3 1 100,-1 0-22,1 0 33,-1 0-44,0 0 22,-1-1 11,0 0-22,-1 1 44,0-4-66,1 2 45,-1-1-24,0 1-10,0 0 67,0 0-101,0-1 101,0 0-57,-2 0-32,-1 0 44,-1 0-90,-2 0 79,-2-2-56,1 3 44,-2-2-22,3 3 1,0 0 32,-1 1-77,0 0 22,-3 1-34,1 0 45,-3 0-56,4 2 56,-1 0 0,-5 0 45,4 0-68,-4 0 57,0 0-90,-4 6 22,3-1 79,-2 4-123,7-2 122,-1 4-88,1-3 111,-1 3-112,3-2 34,1 0 56,0 0-113,0 1 57,-2 5-45,3-4 79,-1 5-91,5-6 68,0 6-33,1-4 89,1 4-56,0-5-11,0 1 44,0-1-22,0 6 23,0-5 11,0 4 78,0-6-56,0 0 90,0 3-146,0-4 101,1 2-101,0-4 34,2 0 11,1-1-45,2 5-11,0-3-11,2 3 45,-1-3-57,0-1 57,11 7 33,-6-6-56,8 5 12,-8-7 33,0 0-11,5 0-45,-4-1-23,3 1 79,-5-2-45,0-1 146,5 1-134,-3-1 66,3 0-78,-4-2 24,-1 0 10,0 0 67,5-1-68,-5 0-10,3 0 56,-5 0-68,-1 0 157,2-2-156,-3 0 66,1-1-78,-4 2-11,-1-1 56,-2 1 247,0 0-527,0-1-6051,-16-2-3556,0 0 9647,-16-1 0,15 4 0,3-1 1</inkml:trace>
  <inkml:trace contextRef="#ctx0" brushRef="#br1" timeOffset="108166">7766 15825 10507,'7'3'3675,"-2"-2"2140,-7-2-5938,3 0 459,14 0-190,1 0 89,13 1 0,-5 0 1,-1 0 22,4 0-135,-11 0-78,2 0-23,-11 0 79,-3 0 224,2 0-169,-2 0-144,2 0 55,-2 0-56,0 0-33,-1 0 55,0 0-2363,-2 0-7501,-16-2 9252,2 1 0,-5-1 0,8 1 1</inkml:trace>
  <inkml:trace contextRef="#ctx0" brushRef="#br1" timeOffset="109291">8039 15627 7918,'6'6'3261,"-2"-2"2958,-4-4-6287,4-3 348,14 2-280,0-3 23,12 4-90,-8 0 100,-4 0-66,-4 0 10,-4 1 79,-4 1 45,-3 3 123,-2 2-100,-1 1 100,-9 9-168,1-4-11,-8 4-23,4-7 34,0-2 23,2-2 189,-1 0-10,4-3 22,-1-1 45,5-1-157,1-1-448,1 0 56,10 4 157,1-1 89,10 4 34,-2-1-123,2 1-3247,7 4 3325,-8-3 45,2 3-78,-10-5 67,-3 0 23,-4-2 357,-2 2-66,-1 0 3189,-4 2-3424,-4 0 21,-7 1 90,-15 4-144,4-3-13,-9 0 0,7-4-33,11-3-90,1 0-336,11-3-4583,3 1 4964,2-6 0,0 3 0,0-3 0</inkml:trace>
  <inkml:trace contextRef="#ctx0" brushRef="#br1" timeOffset="110293">8461 15354 9162,'13'0'3574,"-3"0"-1747,-10-2 470,0 2-2129,0 10-67,-2 5 11,-2 14 425,-8 22-99,4-9-113,-4 16 44,5-16-111,2-1 44,0 1-88,2-1-91,1-2 34,1-1-101,1-5 78,0-3 68,1-4-157,4-5 179,13 2-157,0-9 34,10-1-79,-4-8 23,0-3 22,1-2-89,-2 0 55,-2 0-66,-4-2 55,-2-1 34,-3-2-34,-1-2-33,-4-1-213,-1-3-605,-4-1-818,-2-2-1244,0-4-2173,0 1 5064,-4 0 0,3 7 0,-4 4 0</inkml:trace>
  <inkml:trace contextRef="#ctx0" brushRef="#br1" timeOffset="111041">8486 15627 8770,'-11'-13'2409,"3"2"-1972,-1 11 191,5 0 200,-7 0-289,8 0 817,2 0 4358,0 0-5871,5-1 459,6 0-66,19 0-169,-2 1-426,12-1-2005,-10-3-2644,-6-1 5008,-8-2 0,-7 4 0,-7 1 0</inkml:trace>
  <inkml:trace contextRef="#ctx0" brushRef="#br0" timeOffset="140792">14714 13717 8165,'8'7'2611,"-2"0"-1805,-6-1-21,0 0 88,0 0-121,0 1-125,0 0-156,0 2-214,-2 0 91,0 0-147,-1 0-78,0-1 124,2 0 0,0 0-102,1 4-100,0-2 45,0 9 11,0 5-90,0-3 101,0 6-123,1-11 55,1 1 24,0 0 10,-1 10-11,0-6-11,-1 7 112,1-6 23,-1-1-1,0 2-100,0-1-102,0 0 248,-1 10-224,0-8 10,0 8 101,-1 2-123,1-8-56,0 8 135,0-11-57,1 1 0,0-2-33,-1 1 11,1-1 23,0-1 33,0 0-12,0-1-44,0 2 112,0 9-112,0-5 0,0 7 34,0-7-23,0 0 79,-1 1-191,-2 10 157,0-7-67,-2 7 11,1-11 45,1-2-90,-1 10 90,2-10-68,-1 7 102,3-12-113,-2-1 79,1-1-45,-1 5 0,0-3-23,0 6 102,-1-4-23,-2 15 45,0-7-169,0 9 57,1-11 78,0-1 45,1-1-112,1-3-11,-1-1 11,2-2-11,0-3 11,0 0 22,0 0 337,0 10-280,-1-5-90,0 6-1,1-10 80,0-2-91,0-2 46,-1 1-12,1 1-11,-1 2 67,-2 0-78,1 1 0,0 2 22,-2 10 224,1-6-123,-1 8-90,3-10 34,-1-1-100,1 0 133,1-3 46,1 0-147,0-1 46,0-1-56,0 0 66,0 0-21,0 3 100,-2 12-78,1-5-34,-2 8 0,1-8 45,1-2 90,-1-1-135,0 8 45,0-9-45,0 7 0,1-11 12,-1 11 44,-1-6 79,0 9-90,0-9-22,1 0-79,-1-1 90,1-1-56,-1 6 22,2-9-45,0 4 57,0-8-35,1 6 68,-1-5-22,0 7-68,-1-5 57,0 2-57,-2 2 45,0 0 12,-3 11-34,2-8-45,-2 8 78,4-12-11,1-1-44,-1 4 21,2-6 1,-2 4 56,2-6-90,-2 1 68,1 2-23,-3 12 11,1-7-45,0 8 90,1-11-45,2-2-22,-1 4 34,2-7-35,-1 5 46,1-8-79,-1 3 68,1-1-23,-3 9 44,1-6-55,0 6 0,0-8-23,0 5 57,0-5-1,1 4-78,0-6 112,0 1-78,0 1-1,-1 0 12,0 8 45,1-6-45,0 4-12,0-7-44,1 5 101,-1-2-57,0 4 23,-1-4 23,1 1-79,0-1 44,-1 0-10,0 2 44,1-5-66,0 2 32,1-7 57,-1 0-78,0 0 55,0 0-33,0 2 0,-1 0 33,-1 2-56,1 0 34,1 0-11,-2 6 34,2-4-46,-2 2-11,2-5 91,-1-3-92,1 0 47,0-1-12,0-1-12,0 0 24,1-1-35,-1 0 34,1 1 1,-2 3 11,1-2-46,-1 2 0,1-3 57,0 0-90,0-2 67,0 0 11,1 1-55,0-1 89,0 0-56,0 1 45,0 2-78,0-2 77,0 1-55,0-3 11,0-2 168,0-1-157,0 0 1,0 1-12,0-1-112,-1 1-975,-1-5-1211,-1-6-2845,-2-8 5143,-3-12 0,4 13 0,-1-1 0</inkml:trace>
  <inkml:trace contextRef="#ctx0" brushRef="#br0" timeOffset="147959">13250 17289 11067,'-4'-3'2801,"1"1"684,3 2-3362,4 0 179,1 0-190,3 0 35,0 0 54,-2 0-77,0 0-24,1 0 12,-1 0-44,4 0-24,-3 0-55,3 0 56,-5 0-23,1 0 1,2 0-23,-3 0 22,3 0 45,-2 0-78,1 0 67,1 0-33,1 0-1,0 0 12,1 0-23,0 0 56,1 0-45,0 0 281,6 0-247,-3 0-34,5 0 147,-6 0-102,0 0 0,0 0-67,0 0-11,0 0 89,-1 0-89,-1 0 45,-2 0-45,1 0 44,-3 0-55,-1 0 22,-3 0 45,-1 0-101,0 0 78,0 0-33,1 0 33,2 0-44,2 0 44,2 0 79,7 0-56,-2 0 33,12-1-55,-10 1-46,4 0 68,-7 0-90,4 0 79,-6 0-57,5 0 46,-8 0 22,3 0 22,-4 0-90,0 0 46,-4 0 10,-1 0-55,-1 0 44,1 0-33,0 0 11,-1 0 34,2 0-68,0 0 57,2 0-12,4 0 45,-1 0-23,5 0-10,-3 1-1,2 0-33,0 1 67,2 0-45,9 1 34,-4-1-56,6 2 11,-6-2 33,11 2 46,-6-2-90,8 0 11,-9-1 33,0 0-78,1 1 90,-2-1-45,11 0 45,-8 0-79,7 1 57,-11-2-12,1 1 0,8-1-22,-8 0 0,6 0 44,-10 0-77,0 0 55,-2 0 0,5 1 23,-5 0-68,3 1 23,-7-1 22,3 1 11,-4-1-22,1 0 0,-6-1 23,-1 0-57,-1 0 45,0 0-11,-1 0 0,0 0 34,1 0-79,0 0 79,1 0-57,6 1 57,-2-1-56,5 0 22,-3 0 22,3 0-22,0 0 11,3 0 34,9 0 0,-4 0-68,7 0 23,-7 0 23,1 0-34,0 0 67,1 0-68,1 0 24,-1 0 21,0 0-44,1 0 45,-1 0-34,10 0 56,-8-1-68,8 0 35,-12 0 22,-1-1-78,-1 0 66,7 0-33,-8 1 45,4 0-45,-1 0-34,-9 1 90,4-1-89,-10 1 44,-1 0 11,-2 0-66,0 0 88,-2 0-55,0 0 11,-1 0-33,0 0 66,2 0-55,-1 0 55,1 0-55,-1 0 22,2 0 22,1 0 23,5 0-56,0 0-11,5 0 100,-3 0-56,1 0 34,7 0-100,-4 0 111,7 0-90,-8 0 12,1 0 67,0 0-67,0 0 56,7 0-56,-5 0 33,5 0-56,-8 0 124,7 0-101,-5 1 44,5-1-44,-8 0 11,2 1 34,-2-1-57,1 1 46,4 0-34,-5 0 55,3 0-88,-6 0 88,4 0-88,-4 0 100,3 0-68,-5 0-10,0 0 33,0-1 0,0 1 1,2 0-46,-3 0 79,4 0-79,-4-1 45,6 1-22,-2 0 34,4 0-35,-3 0-10,-1-1 44,1 1-33,-2 0 56,5 0-90,-6 0 79,3 0-57,-5 0 35,0-1-1,3 2 11,-2-1-11,2 0-33,-2 0 33,-2 0-44,1 0 100,1 0-123,-1 0 67,1 1-33,-2-1 66,5 0-77,-1 0 66,4 0-10,-3 0-46,0 0 91,2 0-91,1 0 113,8-1-135,-5 1 112,8-1-78,-8 1 22,3-1 0,10 0 23,-6 1-68,8 0 46,-9-1 21,-1 1-33,2-1 45,10 0-90,-7 0 112,7 0-100,-11 0 44,-1 0-22,10 0 44,-8 0-66,7 0 33,-12 0 45,0 0-101,-3 0 100,6 0-3424,-4 0 3346,0 0 23,-1 0 67,-11 1-101,6 1 112,-9-2-112,1 1 79,-1 0 3324,-1 0-3313,0-1-78,-1 1 10,6-1 57,-1 2-34,5-1-34,-2 1 79,1-1-90,2 1 56,7 0-44,-3-1 89,5 1-67,-5-1 33,7 1-78,-3 0 78,6 0 1,-8-1-90,2 0 134,1-1-90,0 1 79,10 0-78,-7-1 67,6 0-45,-9 0 33,9 0-77,-8 0 55,8 0 11,-10 0-55,-1 0 66,1 0-55,-1 1 44,9-1-44,-7 1 55,5 0-44,-9 0 0,-1-1 56,-2 0-90,-1 1 67,-1-1 1,-2 0-68,0 0 79,-1 1-34,-2-1 11,4 1-67,-4-1 112,4 1-90,-3 0 23,0-1 33,2 1-44,-1 0 56,1-1-23,0 1-45,1-1 57,-1 0-23,1 1 11,3-1-34,-3 0 46,3 0-46,-5 1 1,-1-1 78,0 1-112,0 0 90,-1-1-23,-1 1-22,0-1 22,0 1-22,-1-1 22,2 0-67,-1 0 123,2 0-78,-3 0 11,0 0 33,2 0-111,-1 0 145,1 0-22,-1 0-56,1 1 56,0-1-57,0 0 68,4 1-89,-2 0 100,3-1-67,-4 1-11,0-1 112,0 1-101,6 0 0,-4 0 33,5 0 23,-5-1-56,1 0 23,5 1-46,-3-1 57,5 0-23,-7 0-45,2 1 68,0 0-56,8 0 55,-6 0-66,7 0 44,0 0 22,3 0-55,-1 0 56,0 0-46,-8-1 1,0 0 45,1 1-45,6-1 11,-6 1-45,6 0 78,-9-1-33,0 1 12,5 0-57,-4 0 78,3 1-55,-7-2 0,0 1 78,0-1-68,3 1 12,-3 0-44,2 0 88,-5-1-66,4 1 44,-4-1-44,3 0 44,-5 1-10,0-1-57,0 1 101,-1-1-79,3 1 35,-2-1-24,2 1 24,-3-1-35,4 0 57,-3 0-68,3 0 57,-2 1-23,-1 0-45,2-1 123,1 2-123,0-1 45,1 0 12,0 0-46,3 0 90,0 0-78,9 0 33,-5-1-56,7 1 67,-8-1-10,1 1-46,0-1 79,-1 1-68,10 0 57,-6-1-101,8 1 123,-10 0-67,11-1 22,-7 1-56,6-1 79,-9 0-23,0 0-78,-2 0 134,-1 0-90,6 0 57,-7 1-56,4-1 33,-8 0-34,5 0 46,-4 1-34,2-1 22,-5 0-22,-1 0-12,0 1 79,-1-1-78,2 0 55,-4 1-89,2-1 101,-4 0-90,-1 1 90,-2-1-45,1 1-22,-1-1 55,1 0-55,0 0 56,0 0-57,0 0 68,-1 0-11,1 0 45,0 0-34,-1 0-101,2 0 112,-2 0-90,3 0 45,-1 1 23,1-1-23,0 0-22,-2 0 33,1 0 12,-2 0-12,0 0-11,3 0 23,-1 0-68,2 0 57,-1 0-1,1 0-67,0 0 90,1 0-45,1 0 11,-1 0 23,1 0-79,1 0 68,0 0-23,5 0 22,-3 0-67,3 0 79,-4 0-23,1 0-45,0 0 46,-1 0-1,0 0-34,-1 0 57,-1 0-68,-1 0 46,1 0-35,-3 0 57,0 0-68,-2 0 247,-1 0-370,-2-3 180,-3 1-23,-2-4-34,-3 2 45,-6-3-22,3 1 22,-4-2-78,3 1-11,-7-5 33,6 2 67,-6-4-89,6 4 33,1 0-10,2 1-24,1 1 68,1 1-23,2 2 1,2 1 44,0 1-44,2 0-34,-3-1 0,2 0 56,-2-1-45,2 1 67,-2-1-55,1 0-12,-1 0 11,-1-1 1,3 3 89,0 0-123,2 2-527,2 1 605,5 1-44,2 2 100,14 6-90,-3 0 68,7 2-101,-6-4 101,-1 0-56,9 2 67,-6-3-90,4 2 34,-8-2 23,-3-2-46,-1 0 23,2 0-11,-6-1 33,1 0-89,-5-2 112,-2 0-23,1-1-55,-3 1 257,0-1-23,-1 3-89,0 1-56,-4 6 0,-2-1-44,-4 5-46,-1-3 12,-1 1 55,1 0-66,-1 0 44,-3 5-34,4-5 102,-2 3-90,4-6 11,-1 0-34,-4 4 101,2-1-112,-4 3 45,4-4 0,-1 1-22,2 0 67,-5 3-68,5-5 79,-3 3-89,6-6 100,-2 1-89,4-3 55,-2 1-44,4-3 33,0-1 34,1 0-78,0 1 56,-1-1-90,1 0 100,1 0-55,0-1 11,0 1-33,1-1 100,0 1-90,0-1-570,0-1-7912,-1-9 8505,0-3 0,0 1 0,0 1 0</inkml:trace>
  <inkml:trace contextRef="#ctx0" brushRef="#br1" timeOffset="162132">13150 17264 6686,'3'10'2308,"-1"-2"-1815,-2-8 9337,1 0-9407,1 0-378,0 0 302,2 0-168,0 0-67,1 0 11,2 0-78,-2 0-11,1 0 10,-3 0 46,2 0-34,-1 0 34,0 0 10,0 0-9,1 1 43,-1-1-100,1 1-1,2 0-22,-2 0 23,2 0-23,-3-1 12,3 1-35,-2-1 12,1 0 45,-1 1-78,-2-1 44,2 1 11,-2-1 1,4 1-57,-2 0 45,2 0 23,-2 1-34,0-1-11,0 0-1,0 0 46,-2 0-79,0 0 90,0-1-67,2 1 33,-1 0 157,2 0-112,0 0 11,1 0-22,0 1 0,4 0-45,-3-1-12,3 2 35,-4-2-34,1 1 33,0 0-11,0 0 101,2 0-134,-2-1 44,2 0 1,-6-1-12,2 1-22,-3-1-12,0 1 68,-1 0-79,-1-1 46,1 0-1,-1 1 34,2-1-101,-1 1 89,1-1 23,0 1 45,3-1-67,-1 1-23,3 0 34,-2 0-90,2 1 78,-1 0 1,1 0 0,3 1-68,-2-1 101,2 0-22,-4 0-67,0 0 178,3-1-144,-4 0 22,1 0-45,-3-1 33,-2 1-11,0-1 1,0 0-46,-2 0 68,3 1-12,0 0-33,1 0 78,2 0 11,0 0-100,2 0 78,0 0 56,1-1-45,5 1-78,-2-1 45,3 0 22,-4 1-56,8-1 11,-6 1 11,4 0-67,-10-1 79,-1 1-34,-2-1 45,-1 0-68,-1 0 23,0 0 23,-1 0-34,0 0 44,2 0-55,1 0 55,1 0-33,2 0 23,0 0 22,2 1-34,7-1-11,-3 0 0,5 0 33,-5 0-21,0 0-1,-2 0 22,0 0-21,-2 0 32,-2 0-66,-1 0 33,-2 0 0,0 0 45,-2 0-78,0 0 0,-1 0 10,1 0 46,0 0-34,1 0-45,1 0 135,0 1-169,2-1 124,1 0-22,7 0-1,-2 0-22,5 0-34,-5 0 79,1 0-78,-1 0 33,-1 0-12,-1 0 1,1 0 45,-1 0-57,0 0 46,0 0-23,2 0 33,-3 0-33,3 0-22,-6 0 56,1 0-57,-2 0 57,0-1-57,-1 1 12,-1-1 45,1 1-90,-2 0 78,0-1 23,0 1-45,0 0-34,0 0 46,1-1 21,0 0-89,0 1 79,2-1 10,0 0-78,2 0 90,0 0-101,1 0 79,0 1-35,5-2 57,-2 1-56,3-2-11,-3 1 44,2 0-89,0-1 89,1 1 12,1-1-57,1 0 57,0-1-56,1 0 10,0 0-10,8-2 78,-5 2-67,6-2-12,-7 2 57,-1 0-68,1 0 57,0 0-57,8-1 90,-6 2-112,7-1 79,-9 1-1,-2 1-33,4-1 11,-6 2-34,2 0 90,-9 0-123,-2 1 101,-1-1-57,-2 1 12,-2 0-23,0 0 68,1 0 11,-1 0-68,1 0 23,-1 0 0,0 0 12,2 0-24,-1 0 46,1 0-68,1 0 113,0 0-12,1 0-67,0 0 123,0 0-112,0 0 12,-1 0 10,1 0 12,-2 0-45,0-1 23,-2 1-35,0 0 1,1 0 67,0 0-67,1 0-11,-2 0 44,2 0 0,-1 0-10,1 0-46,-1 0 90,1 0-78,0-1 44,0 1-44,3 0 55,-1 0-33,2 0-11,-2 0 33,1 0 1,4 0-12,-3 0-22,4 0 79,-4 0-103,1 0 35,-1 0 68,4 0-45,-3 0-35,1 0-10,-4 0 11,-1 0 44,-3 0-10,1 0-57,-1 0 34,1 0 11,2 0 1,-1 0-12,0 0-12,1 0 46,0 0-79,-1 0 79,0 0-57,3 0 68,-1 0-56,3 0 0,-2 0 33,0 0-55,0 0 55,0 0-22,-1 0-11,0 0 44,-1 0-66,1 0 66,1 0-77,-2 0 77,1 0-55,-2 0 33,-2 0 11,0 0-22,0 1-67,1-1 78,0 0 45,1 1-112,2-1 112,1 1-67,1 0 45,9 0-101,-3 0 134,6 0-78,-4 0-1,2-1 68,0 0-89,1 0 44,0 0 11,-1 0-66,1 0 77,-1 0-44,-1 0 33,7 0-89,-6 0 112,4 0-56,-8 1-34,-1-1 101,-1 1-101,-1-1 34,-1 0 45,-2 0-90,0 0 100,-1 0-55,-2 0 11,0 0-22,-1 0 44,0 1-44,-2-1 11,0 0 44,0 1-10,2-1-57,0 0 34,1 0-22,1 0 66,-2 0-88,2 0 32,-1 1 57,1 0-78,1-1 55,0 1-44,0 0 55,5 0-89,-3 0 123,3 0-67,-4 0-22,0 0 56,0 0-79,-1 0 78,1 0-55,-2-1 56,1 1-34,-3 0-34,0-1 34,-1 0 22,0 0-33,-1 1 22,0-1 23,0 0-45,1 1-12,0 0 23,2-1-33,-1 1 66,2 0-55,-1-1 56,1 2-79,0-2 45,0 1 22,-1-1-44,1 1 44,0 0-33,1 0 11,2 1-22,-1 0 55,2 0-33,-3 0 23,3 0-79,6 1 112,-3 0-56,2 0 44,-3-1-100,-3-1 90,4 1-45,-3-1 22,4 1-45,-3-1 46,4 1 32,-6-2-55,0 1 22,0-1-22,0 1 67,1-1-123,-3 0 112,2 1-68,-4-1 68,-1 1-90,0-1 57,0 0-12,-1 1 0,0-1 22,1 0-33,-1 0 33,2 0-78,-1 0 90,0 0-23,-1 0-22,2 0 0,-1 0-1,0 0 57,0 0-90,0 0 68,0 0-34,0 0 33,0 0-56,0 0 68,-1 0 448,-1 0-3351,-6-7-3193,-2-4 6062,-8-11 0,8 10 0,0 0 0</inkml:trace>
  <inkml:trace contextRef="#ctx0" brushRef="#br1" timeOffset="169593">16004 15850 7381,'11'11'2352,"-2"-3"-1679,-9-8 6891,0-1-7396,1 7-45,-1 0-112,0 7 90,0-2 44,0 1-55,0 0 33,0 0-56,0 1 45,0 7-89,0-4 78,0 4-79,0-7 56,0 0 34,0 0 124,0 5-113,0-3-89,0 5 112,0-4 156,0 0-156,0 8-146,0-6 44,0 5-55,0-8 11,0 0 123,0-1-11,0 8-78,0-6 224,0 17 112,0-4-247,0-1-112,0-2 0,0-12 45,0 1 12,0 9-35,-1-5-66,0 5 89,0-9-68,0-1 57,0 3-45,1-5 45,-1 6-34,0-9 34,0 3-79,-3 2 23,0-3 11,0 5 0,0-2 0,1-1 34,-1 6-90,2-6 78,-1 2-44,3-6-23,-1 0 90,1-1-79,0 0 79,0 1-45,-1 0-22,0 1 66,0-1-21,-2 6-57,1-3 23,-1 3 22,1-5-44,0 0 21,1-1 68,0-1-78,0 4 22,1-3-22,-1 3 66,1-4-44,0 5 45,0-3-67,0 4 33,0-5 0,-1 1-33,0 0 78,0 0-79,-1 2 46,0-2-68,1 0 79,-1-3-68,1-1 79,-1 2-79,1-1 57,-1 3-23,1-3-23,-1 0 79,2 0-67,-1 5 123,0-3-101,0 3 23,1-4-57,-1 2 35,0-2-35,1 0 68,-1-3-23,1 0-44,-1 0 67,0-1-45,1 2 0,-1-2-23,0 1 79,0-1-78,0 1 22,0 0 11,-1 1-44,0 2 33,0-1-34,-1 1 12,1-1 55,0 1-55,0 3 22,0-4-34,0 3 68,1-5-68,1 0 23,-1-1 33,1-2-66,-1 0 88,1 1-66,0-1 11,-1 2 78,0 1-101,-1 2 68,1-1-56,-1 0 55,2-2-44,-1-1 11,1-1 22,-1-1-111,1 2 111,0-1 34,0 1-89,-1 2 55,1-3-11,0 1-1266,0-3-1109,0-4-2734,-1-5 5098,-2-7 0,1 6 0,0 0 0</inkml:trace>
  <inkml:trace contextRef="#ctx0" brushRef="#br1" timeOffset="176516">16054 15850 7616,'1'14'2364,"1"-3"-1882,-2-11 4594,1 0-4819,1 2-33,-1-1 34,1 2-56,-2 0-67,1 0 21,0-1-66,1 2 100,-1 0-10,2 0 167,0 3-134,0-1-57,1 1 125,-2-1-46,1-1 12,-1 0-57,1 1-22,-1-2 0,1 1-123,0 1 78,0-1-33,0 1 101,2 3-102,-1-2 35,0 2 312,0-2-391,0 0 22,-1 0-55,1 0-35,-1 0 79,1-1-89,0 0 55,0 0 180,-1 0-90,3 3-112,-2-2 44,1 2-10,-1-3-56,0 1 66,-1-1-10,1 0 22,1 2-56,-1-1 11,1 1 46,-2-3-91,1 1 68,0 1-12,-1-2 34,1 2-78,-1-3 55,-1 0 57,2 1 78,1 2-157,0 0 45,1 1 112,-2-1-179,6 6 56,-4-5-101,4 5 134,-6-8-55,0 1-23,1 0-12,-1-1 12,1 0 34,-3-2-56,1 0 44,0 1-22,-1-1-11,1 2 33,-1-2-11,1 0 1,1 2 32,-1-2-77,1 2 33,-2-2 33,1 0 35,2 4 223,0-1-291,1 3 45,-1-3-79,-1 0 23,1-1 56,-2 0-34,1 0-56,-2-2 45,2 0 34,-3-1-23,1 1-11,0-1-23,0 1 57,0-1-56,-1 0 44,1 0 23,1 1-34,1 1 326,0 2-248,1 1-66,2 1 10,0 1-10,4 3-1,-3-2-55,3 1 122,-4-3-134,0-2 79,0 0 0,-1 0-79,-1-2 90,-1 0-57,-1-1 1,-1-1 45,0 0-57,-1-1 35,1 0-24,-1 0 35,-1 0-46,2 0 35,-1 1 32,1-1-21,1 3-23,1 0 56,1 2 246,0-1-246,5 6-101,-2-4 90,4 5 0,-4-4-90,0 0 90,-1-2 11,0 1-90,-1-1 68,-1-2-45,0 1 11,-1-1 11,-1-2-11,1 2-11,-2-3-23,0 1 90,-1-1-78,0 0-1,0 1 57,1-1-23,1 2-22,-1 0 0,1 0 44,0 0-66,0 0 33,3 3 45,-1 0-1,3 1-88,-2 0 88,0-1-55,0 0 78,4 3-100,-4-3 44,3 3 34,-4-4-79,3 2-11,-3-1 101,1-1-89,-3-3 22,-1 0 44,0-1-44,-1 1 11,0-1 22,0 0-89,0 0 101,2 0-23,0 2-33,1 0 55,2 1-55,1 1-12,2 1 68,0 1-12,5 1-44,-4-1-1,4 0 68,-7-3-101,0-1 90,-2 0-12,-1 0-67,-1-1 79,-1-1-45,-1 0-23,0 0 57,0-1-35,1 1 24,0 0-35,0 1 46,1 0-23,1 0-34,0 1 101,2 0-89,0 1 22,0 1 0,4 1 22,-2-2-11,1 1-67,-3-1 112,-1-1-123,0 0 101,0 0-34,0 0-23,-1-1 68,0 0-67,0 1 11,-1-2 11,0 2 33,0-1-44,0 0-11,-1 1 78,1-1-124,1 1 80,0 0 10,2 1-78,-1 0 112,2 0-78,-1 0 22,0 0-34,4 1 68,-4-1-46,3 0-10,-3-1 78,-1 0-101,0 0 45,1 0 23,-1-1-57,-1 1 79,1 0-45,-1 0-34,0 0 68,1 0-23,-1 0-22,0-1 0,-2 0 33,1-1-33,-2 0 11,1 0 0,-1 0-23,0 0 35,-1 0 21,1 1-44,0 0 0,0-1 33,1 1-22,1 0 0,0 1-33,3 1 77,0 0-66,1 2-23,-2-2 112,0-1-78,1 2 22,-2-2-67,1 1 112,-2-2-67,1 1 34,-1-1-35,3 3 24,-1-2-1,1 3-22,0-2 55,3 2-21,-2-1-34,2 1 22,-3-2 11,1-1-44,-1 1-1,6 3 68,-4-3-45,4 2-11,-6-3 0,2 2 44,-2-2-33,2 0-56,-4 0 124,0-1-113,-1 0 67,-1-1-22,0 1 34,-1-2-12,0 1-33,1 1-45,0 0 101,1 0-23,0 0-11,3 2-11,-2-2 12,2 2-12,-2-1 11,1 1-22,0-1 22,1 1 11,3 1 1,-3 0-23,3 0 0,-3-1 100,1 2-66,-2-3 0,2 3-57,-2-3 214,1 1-180,0 0-33,0 0 56,3 0-23,-3-1-11,2 1 0,-3-2 0,2 1 0,-3-1 45,2 1-79,-1-1 68,0 0-34,0-1-12,0 1-10,2 0 67,-1-1-56,1 1-23,-3 0 79,-1-1-56,2 0 44,-1 1-89,0-1 101,-1 0-67,1 0 22,-1 0 0,1 1 0,-1-2 22,0 1-56,-2-1 57,0 1-34,1-1 44,0 1-89,0 0 101,1 0-45,-1 0-11,2 0-12,2 1 35,-1 0-1,3 0-22,-1 1 33,1-1-56,1 1 57,0 0-1,0-1-55,0 2 55,0-2-22,-1 1 0,0-1-22,3 2 55,-3-2-33,2 2-11,-4-2 45,0 0-68,1 0 34,-2 1 45,1-1-90,-1-1 101,0 0-78,-2 0 55,0-1-66,-2 0 55,1 0-56,-1 1 46,1-1-24,0 1-10,0 0 22,1 0 34,-1-1-34,2 1-45,0 0 112,0 1-101,0-1 79,3 1-90,-2-1 57,2 0-1,-1 0-45,1 0 45,4 1-11,-3-1 23,3 1-23,-4-1 33,0 0-44,-1 1 22,4-1-44,-5 0 55,3 0-22,-4-1 23,1 1-57,-3-1 56,1 1-22,-2-1-22,1 0 33,-1 1-11,0-1 0,1 0 0,0 1-11,2-1 22,0 1 12,1 0-57,-1 1 68,1-2-46,0 1 12,1 0 34,-1 0-56,2 1 33,-1 0-11,2-1 33,2 1-44,-1-1 11,2 1 45,-2-1-90,-2 0 68,1 0-1,-1-1-22,1 1-34,-2 0 68,0-1-23,-3 1-56,0 0 79,-1-1 44,-2 1-145,2 0 90,-1-1 10,2 1-55,-2-1 44,1 0-22,0 0 34,0 1-90,0-1 78,0 1-33,-1 0 45,1-1-46,-1 0 24,1 1-46,-1-1 68,2 1-12,-1 0-22,2 1-45,0-2 56,1 2 23,-1-2-56,0 1 33,0 1-22,3-1 67,-1 1-90,2-1 34,-1 1-22,-2-1 33,2 0 11,-4 0-11,1 0-33,-3 0 44,1 0-55,0-1 55,0 0-44,0 0 44,-1 0 1,1 0-23,0 0-23,-1 1-10,2-1 89,-2 1-101,1 0 78,0-1-55,2 1 33,-1-1-11,2 1 0,-1 0 23,0 0-12,3 0-45,-2-1 34,2 1 34,-1 0-68,-1 0 34,1 0 34,0 0-23,5 0-33,-4 1 10,5-1 35,-5 1-68,2 0 101,-2-1-67,1 1-23,-1-1 79,1 0-79,-1 0 34,0-1 0,3 2 23,-3-1-34,0 0 11,-3 0 11,-2 0-45,0-1 68,0 1-45,-1-1-12,1 1 46,-1-1-68,1 1 78,0 0-44,2-1 45,0 1-57,1 0 23,-1 0 23,0 1-68,1-1 90,-1 0-68,0 1 23,1-1 34,-2 0-79,1 0 68,-2-1-68,2 1 101,-1 0-90,2 0 34,-1 0 23,-1 0-46,2-1 46,-2 1-57,3 0 68,-3 0-79,2 0 67,-3 0-44,2-1 67,1 1-90,1 0 45,0 1 33,0-1-77,0 0 66,0 0-67,2 0 79,-2 0-79,2 0 67,-3-1-55,1 1 89,-1 0-101,1 0 56,-1 0 23,0 0-68,0 0 57,1 0-35,0 1-21,1-1 100,0 0-112,-1 0 45,2-1 0,2 1 34,-2-1-68,2 1 45,-4 0 23,0 0-68,-1 0 23,0 0 56,3 1-90,-3-1 68,2 0-57,-1 0 68,-2 0-46,1 0 1,-2 0 56,0-1-112,0 0 112,-1 0-68,0 1 46,0-1-46,0 0 23,-1 0-33,1 1 100,-1-1-112,1 1 45,1-1 45,-1 0-112,2 0 100,0 1-55,3-1 67,-1 1-79,3 0 34,-3 0-11,3 0 44,-2 0-44,2 1 0,-2-1 33,-1 0-44,1 0 22,0 1 0,3-1 45,-3 0-101,2 0 89,-3 0-44,2 0 56,-2-1-56,1 1-23,-4-1 79,0 1-79,-1-1 57,1 0-34,1 0 55,-2 0-32,2 0 21,-2 0-22,1 1 79,-2-1-45,0 1 11,1-1 33,-1 0 35,1 0 212,0 0-4605,-5-7-2667,-3-3 6936,-3-9 0,2 8 0,2 1 0</inkml:trace>
  <inkml:trace contextRef="#ctx0" brushRef="#br1" timeOffset="183744">17021 16421 10395,'-5'-1'3205,"1"1"-1940,3 0 3565,1 0-4707,6-2 12,1 2 10,9-1 46,-1 2-91,3-1 102,11 1-157,-6 0 22,8-1-78,-11 0 67,0-3-56,-2 0-23,-2-3 57,-4 0-56,-1 1 89,-4 0-34,-1 0-55,-2 2 67,-1-2-45,-1 1 33,-1-1-77,0 1 77,-1 0-10,0-3-46,0 2 46,0-2-1,0 2-89,0 0 123,0-4-79,0 2 46,0-1-23,0 4 22,0 0-33,0 2 11,0 0 56,-1 0-56,0-1 11,-1 0-11,0-2 68,-2 1-68,-2-2 56,0 1-90,-3-3 57,1 3-12,0-1-33,0 2 10,-6-2-10,3 2 0,-4 1-80,3 2 102,-1 1-101,-6 1 124,3 3-68,-5 4 67,7 2 12,-1 2-56,1 1 145,0 0-146,1 2 57,-1-1 23,2 0-57,1-1 56,-3 3-45,5-3 0,-1 2-11,5-4 22,1 1 12,1 1-23,1 1 79,1 1-101,1 0 22,0 2 22,0 0-77,0 2 156,0 12-45,0-7 0,3 9 0,1-10 124,4-2-68,3-1 0,4-3 135,5-2-113,6-4 2,5-4-24,4-3-101,2-3 45,10-5-78,-14 0-112,2-4-863,-21 4-639,-7 1-829,-3 1-2387,-4 1 4841,-5-1 0,4 0 0,-5 1 0</inkml:trace>
  <inkml:trace contextRef="#ctx0" brushRef="#br1" timeOffset="184694">17344 16098 11246,'-7'-11'3585,"-5"-1"-2665,9 12-169,-5-3-12,6 2-190,0 1 863,1-2-1053,9 2 189,2-1 35,23 7-326,-6-3 2,11 3-58,-11-3 1,-3-1-90,-3-1-79,-4-1-33,-2 1 56,-5-1-44,-3 0 10,-3 1 12,-2-1-3620,-1 1-2464,-9-1 6050,-1 0 0,-2 0 0,4 0 0</inkml:trace>
  <inkml:trace contextRef="#ctx0" brushRef="#br1" timeOffset="185910">17691 15875 9140,'-4'-14'3865,"1"3"-3114,3 11 0,-3-3 67,3 2-616,-1-2 929,8 3-380,5 0-168,9 0-12,3 0 34,14 0-571,-10 2-12,6 2 12,-17 2-46,-3 7 180,-7-1-21,-1 6-80,-12-1-134,-3 2-57,-8-1 146,-3 1-67,-11 2 113,7-8-23,-5 1 67,12-8 515,0-2-358,7-2-146,1 0-44,7-2-449,1 0 348,15 4 22,-1 0 0,14 4 44,-3-2-88,2 0 55,10 5-22,-11-4 33,4 3-44,-15-4-12,-5 0 23,-3-2 414,-3 2 90,-2-1-325,-8 3-78,-3 0 0,-21 9-113,5-5 57,-8 4-1,12-8-245,5-1-327,5-3-9292,5-2 9577,4-2 0,2-1 1,1 1-1</inkml:trace>
  <inkml:trace contextRef="#ctx0" brushRef="#br1" timeOffset="186844">18386 15453 11336,'4'13'3059,"-18"-2"-2431,2-4-348,-18 5 280,9 9-12,-3 6 47,0 6 245,-10 25-280,10-9-258,9-15 1,1 0 179,0 18-107,6-13 1,2 1-63,0 19-207,2-20 1,2-2 230,2 11-68,7-5-101,5-5-12,9-5 91,19 2-146,-8-14-90,12 0-56,-15-15-885,3-4-784,-14-1-1098,-1-2-4483,-17-3 7295,-12-1 0,7 1 0,-7 1 0</inkml:trace>
  <inkml:trace contextRef="#ctx0" brushRef="#br1" timeOffset="187660">18485 15602 11101,'10'0'2980,"-2"-1"-2297,-30 26-492,10-6 112,-18 23-68,17-11 841,-6 18-471,7-11-12,-4 13-178,10-17 101,1 0 10,3-2 191,1 10-459,6-12 33,3 4-67,7-16-56,4-3 23,3-4-157,3-4-23,0-3 34,1-3-135,-3-1-358,-3-1-684,-6-3-4582,-5-6-606,-6 0 6320,-11-3 0,5 8 0,-5 1 0</inkml:trace>
  <inkml:trace contextRef="#ctx0" brushRef="#br1" timeOffset="188283">18435 15850 10821,'-10'-7'3887,"2"2"-3214,8 5-46,0 0-133,-3-1-91,2 1 2376,-2 0-2253,9 0 34,2 5-55,8 0-248,2 3-122,1 0-57,2 0-78,-1-1 0,-1-2 11,-3-1-1512,-1-2-796,-7-1-1759,-1 0-3451,-7-1 7507,-8 0 0,5 0 0,-5 0 0</inkml:trace>
  <inkml:trace contextRef="#ctx0" brushRef="#br1" timeOffset="189069">18758 15974 11605,'-4'-7'3418,"0"1"-2590,4 6-77,-1-1 403,0 0 34,-1-2-135,13 3-717,1 2 12,11 1-236,-2 1 11,1-1-56,8 0-10,-9-2-80,2-1-11,-12 0 91,-5 0-416,-2 0-986,-2 0-1647,-2 0-4167,-4 0 7159,-3 0 0,2 0 0,-1 0 0</inkml:trace>
  <inkml:trace contextRef="#ctx0" brushRef="#br1" timeOffset="190097">19304 15925 9218,'3'0'4662,"0"0"-3722,-3-4 798,0 2-1246,1-4 91,-2 3-202,-3 0 67,-8 1-246,-1 0-101,-7 1 11,3 1-56,-2 1-23,-1 4 158,-8 10-146,8 0 100,-4 6-78,11-4-44,4 2 22,3-1 123,3 8-56,1-8-67,2 3 56,3-10-79,4-3 45,5-4-44,13-2-1,-3-7-67,9-3-123,-10-6-145,4-10 133,-9 5 79,-1-5 12,-11 8 122,-2 1-44,-2 1 11,0 2 45,0 1-68,0 4 91,0 2-46,0 3-89,0 2 560,2 17-291,1-2-90,4 17-11,4-7-68,1-2 57,4-3-12,11-2-22,-5-9-358,8-3-1032,-10-8-8497,-4-11 9591,-6 2 0,-6-2 1,-4 8-1</inkml:trace>
  <inkml:trace contextRef="#ctx0" brushRef="#br1" timeOffset="190965">19651 15478 9386,'-15'-12'3115,"4"3"-2128,9 13-215,2 4-21,-1 7 134,1 6-33,4 5 33,2 5-78,4 4-169,2 4 125,4 27-562,-5-12-196,-5-17 1,0 0 39,-3 18 22,-2 0-100,-3-2 66,-4-2 12,-3-5 67,-4-4 101,0-5 89,0-5 91,0-5 279,-5 5-358,4-12-57,-2 4-66,5-12-11,3-3-46,0-2-11,3-3-44,2-1-124,1-2-1177,1-1-5758,1-12-1805,-2 1 8785,-3-13 0,2 13 0,-1 1 0</inkml:trace>
  <inkml:trace contextRef="#ctx0" brushRef="#br1" timeOffset="193903">15756 17661 8053,'6'2'2846,"0"-1"-2040,-6-2-200,0-1 851,0 1 268,0-1-134,0 1 841,0-1-2410,-3 1 12,-1 0-45,-4 0 22,-3 0 22,1 1-21,-3-1-1,4 1 34,0 0-68,-1 0 57,-3 0-79,2 3 23,-1 1 66,3 2-21,2 1 44,-2 5 34,3-2-124,-1 4 91,4-3-1,0 1-45,2 1 135,0 8-123,0-5 66,1 5-66,0-7 78,1-2 56,6 1-101,-1-5-67,5 0 11,0-4 23,-1-3 33,3 0 68,6-1-180,-3-4 34,13-9 22,-15 4-90,9-14 57,-15 13 44,3-5-78,-8 6 68,1-3-46,-2 2 101,-1-2-78,-1 3 22,0 1 23,0 1-45,0-4-23,0 3 23,0-1 33,0 3-33,0 1 22,0 1-11,0 2 191,0 1-191,0-1 22,0 1-44,0 0 44,0-1-302,0 1 426,-1 7 33,1 2-89,2 9 22,2-1 0,6 10-11,-3-5 22,3 5-56,-2-8 101,-2-1-67,1 0 190,2 4-235,-1-6 79,3 2-91,-3-6 24,0-3 22,-1 0-101,1-1 67,-1-1 0,1-1-67,1-2 111,0 0-77,2-1 55,8-2-89,-4 0 67,5 0-101,-7 0-112,-2 0-1098,-4-1-2005,-3 0 3260,-17 0 0,9 0 0,-10 1 0</inkml:trace>
  <inkml:trace contextRef="#ctx0" brushRef="#br2" timeOffset="-204944.73">14714 14064 6193,'0'9'146,"0"-1"-23,0-8 7283,0 0-7294,0 3 403,-1 1-403,1 3-56,0 0 0,0-1 292,0 4-269,0-1 10,1 3 102,1-2-57,3 0-11,-1-1-33,3 5 0,-1-4-79,1 4 22,-1-5 1,0 2 100,3 4-111,-2-4-1,2 4 34,-3-5-78,0 0 111,0 0 57,3 5-45,-1-4 11,2 3 213,-2-4-235,0-1 22,3 5-112,-3-3 33,3 2 79,-5-4-67,1-1 0,-1-1-45,0 1 22,4 3-33,-3-3 34,3 4 21,-2-3 91,-2 0-57,1 1-55,0-1-35,-1 1 147,1-1-146,-1 0 44,1 1-33,-1-2 11,2 4-22,-1-4 45,0 3-12,-3-5-55,1-1 55,-1 0 23,0 0-45,-1 1 68,0-1-91,1 1 57,0 0-34,1 3 11,0-3-22,0 2 11,-2-2 22,0 0-33,0-1 56,0 1-11,-1 0-23,0 0 22,2 0-44,-1 1 45,1-1-23,-1 0 23,4 4-68,-3-3 23,2 3 67,-2-3-67,0 0 44,0 0-66,2 2 55,-2-2-44,2 2 33,-2-4 11,2 4 68,-1-3-68,0 2-11,-1-2 34,1 2 34,1 6-46,-2-3-44,2 3 45,-3-8-12,2 2 34,-1-2-56,1 2 22,-2-4 12,0 2-45,0-1 33,0-1-11,1 5 23,-1-4-45,2 6 33,-2-6-22,0 1-22,0-1 55,-1 0-44,1 1 78,-1 0-55,0-1 21,1 2-10,-1-2-46,0 1 57,1-1-45,0 2 55,-1-1-55,2 1 112,-1-1-67,0 0-57,0 0 46,0 1-35,3 1 57,-2-1-67,1 2 44,-1-4-22,-1 1 34,3 3-57,-2-3 46,1 4 10,-1-4-33,-1 1 34,1 1 100,2 2-111,-1-1-68,1 0 45,-2-3-22,1 0 55,-2-2-33,2 1 0,-2-2 67,0 1-89,0-1 44,1 1-33,0 2 34,-1-1-46,1 2 46,-1-3-12,0 1 11,2 1-11,-2-1 23,3 2 11,-2-1-124,1-1 293,-1 0-237,1 2 79,-1-1-78,1 0 33,-2-1 0,1 1 12,-1-1-23,1 0-11,-1-1 44,0-1-78,-1 0 79,0 0-45,1 1 44,-1-1-44,1 1 22,-1-2 1,2 3-1,0-2 0,0 1-22,0 0 56,-1-1-124,1 1 169,0 1-113,-1-1 79,1 1-67,-2-2 34,1 0-1,-1 0 12,2 1-57,0 0 1,0 0 67,-1-1-79,0 1 101,2 1-56,-1 0 45,1 1-67,-1-2 22,1 1 23,2 4-23,-2-4 34,3 5-45,-3-5 78,-1 0-33,2 2-56,-3-3 56,1 1-68,-3-1 57,1-1 44,3 3-55,-3-2 22,4 5-57,-3-4 46,0 0-23,1 2 34,-1-3-45,1 2-22,-2-2 66,0-1-88,0 0 88,1 1-44,-1-1-11,1 0 45,-2-1-57,1 2 68,0-1-56,0 0 67,0 2-56,2-2 0,-1 2-56,2 0 381,0 0-191,0 1-134,0-1-22,0 0 55,-1-1-44,-1 0 45,0-2-45,1 1 34,-2 0-35,1-1-22,0 0 68,-1-1-57,0 0 46,1 1-34,-1 0 11,1 0 23,-1 0-35,1 0 35,-1 0-34,1 1 33,0-1-56,2 1 0,-1 0 68,-1 0-90,2-1 78,2 3-100,-2-2 134,3 1-67,-3-2 78,1 1-90,-2-1 69,0 1-57,-1-1-1,0 0 46,0 0-56,1 0 44,-1 1-11,1-1-33,-1 0 55,1 1-55,-1-1 78,2 1-67,-2 0 67,1 1-56,-1-2-11,-1 1 44,1 0-44,-1 0 45,1 0-23,0 0-22,-1 0 33,1 0-22,-1 0 22,1 1-55,-1-1 66,2 1-21,-2-1-24,1 0 35,0 1-57,1 0 68,1 1-68,-1 0 79,1 1-90,-3-3 79,2 2-90,-1-1 112,0 0-67,0-1-12,-1-1 34,0 1-44,1 0 55,-1-1-11,1 0-44,-1 1 66,2 1-33,1 1-22,0 0 78,0 2-123,0-1 145,2 2 113,-1 0-214,2 0 79,1 3-78,-3-4 67,2 2-57,-5-5 35,2 1-79,-3-1 101,1-1-57,-1-1-21,-1 0 33,0-2 45,1 3-79,-1-1 90,2 2-67,-2-2 33,2 2-78,-1-2 112,1 2-67,-1-2-11,0 0 55,0 1-78,0-1 45,-1 0-11,1 0 56,-1 1-67,0-2 33,1 1-22,-1 0 33,0 0-33,1-1 11,-2 0-23,2 0 57,-1 0-79,1 1 90,0-1-67,-2 1-1,2-1 68,-1 0-67,0 0 44,1 0-44,-1-1-1,0 2 68,0-1-3149,0 0 3104,-17-4 0,12 2 0,-13-3 0</inkml:trace>
  <inkml:trace contextRef="#ctx0" brushRef="#br2" timeOffset="-189393.73">15532 15205 10204,'8'10'2857,"-2"-1"-2274,-6-9 3103,0 0-3327,3 0-67,1-1 189,4-1-156,1 0 112,3-4 0,3-1 112,20-10-336,-2 1-79,16-8-33,-7 3-101,4-2 56,2-2-11,1 1-40,-17 8 1,0-1-6,14-7 34,8-5-45,-23 13 67,4-5-90,-10 7 34,5-5 34,-13 7-57,0 1 34,-4 2-33,-1 2 56,-3 2-57,-4 3 90,-1 0-2150,-4 2 2083,-23 0 0,17 0 0,-17 0 0</inkml:trace>
  <inkml:trace contextRef="#ctx0" brushRef="#br2" timeOffset="-186662.73">15607 15230 7448,'8'2'1613,"-6"3"-1411,-5-3-12,-4 2 146,2-2 0,1 0 270,-1 2-248,1-1-22,-1 2 124,1-2-169,1 0 605,-2 1-536,1-2-13,-1 1-67,3-1-23,0 0-10,0-1 280,0 1-146,1-2 1400,0 1-1747,10-7 33,1 0-34,11-8 46,-1 0-102,0-1 46,-1 0-12,-2 2-11,-2 2 34,-4 2-12,-1 1 0,-3 3 46,-2 1-12,1 0-79,-3 1 12,1 0 45,-2 1-57,0 1 371,-2 0-472,-7 0 79,-6 5 90,-4-2-34,-2 4 1,7-1 21,0-1-66,2 0 10,-1 1-10,-3 1 100,4-1-67,-1 2 79,4-4 78,1 1-45,1-1-67,0-1-45,2-1 33,0 1 1,1-2 78,1 2 280,-1-2 236,1 1-719,1-8 35,2-1-22,4-7 67,4-2 22,3-2-45,1 0 46,0 1 32,-1 2-122,-2 1 156,-1 3-89,-3 2 0,-1 2 33,0-1 34,-3 4-44,1-2-35,-2 2 68,0 1-79,0-2 34,1 0 23,0 1-102,-1-1 113,1 1-90,0 0-11,-1 1 11,2-1 67,-1 0-22,1 0-23,-1 1 57,-1 1-57,0 1 23,-1 0-504,0 1 593,-5 9-78,-2 1 78,-5 9-145,-2 2 90,-1 2-23,-7 12 22,5-8 0,-5 8-66,7-12 66,2-2-22,-1 3 0,6-9 0,-2 5-22,6-13 44,0 0 101,2-4 639,1-2-862,-1 2 301,7 1-89,0 1 11,7 1-22,1-1 22,1 0 90,8 1-78,-7-2-79,5 2 134,-9-3-89,-2 1 0,-3-1 90,1 1 21,-2-1-122,0 1-68,-2-1 68,1 0-101,0 0 78,1 0 0,1 1-78,2-1 78,-1 0-33,2 0-12,-1 1 45,4 0-11,-5-1-33,2 0-34,-6-1 67,-1-1-68,-1 1 80,-1-1-3900,1 1-3339,-9-5 7171,-2 0 0,1 0 0,0 1 0</inkml:trace>
  <inkml:trace contextRef="#ctx0" brushRef="#br2" timeOffset="-183430.73">16649 14684 10485,'2'6'3395,"-1"-2"548,-1-5-3651,0 4-180,-3 3-22,-4 18 100,-1-1-44,-2 12 44,3-7-44,2 0-68,0-2 12,1-3 325,-1 0-169,3-9-123,-1 0-11,3-10-11,-1-2-302,1-1 189,0-6-122,1-10 235,1-2-135,2-7-11,2 5 113,0 2-214,0 1 213,-1 2-112,2-6 90,-2 6-90,1-5 45,-1 7 0,0-4 34,-1 6-45,0-1-23,-2 7 45,0 1-89,-1 2 56,1-1-12,2-1 68,-2 1-57,3-3 23,-2 2 0,1 0 0,2-1-56,-2 2-33,1 1 77,0 0-33,0 1 34,0 0-12,7 0 57,-3 1-45,5 2 33,-3 0 24,-1 3 10,4 2-56,-4-2 11,3 2 45,-6-2-67,-1-1 22,-1 2 34,2 3 67,-2-2-90,1 4 0,-1-3 1,0 3 22,-2-3-34,1 2-22,-2-5 100,-2-1-22,1-1 12,-1 1-46,0 3 23,0-2-67,0 1 34,0-2 33,0-1 22,-4 5-67,0-2-11,-5 4-22,1-5 44,0 2-22,-5 1 23,3-2-46,-2 1 23,4-2 23,1-2-68,1 1 34,1 0 33,0-1-44,1-1 89,1-1-67,0 0 89,-2-1-77,-3 1 32,-1-1-32,-3 0-12,-1 0 89,1-1-89,-1 0 45,1 0-23,1 0-10,1 0 88,2 0-55,2 0 34,2 0-12,1 0 23,1 0-12,1 0-78,-1 0-100,1 0-2,-4 0 24,2-1-236,-1 1-1400,-5-1-1065,1 1-2677,-5 0 5456,2 0 0,5 0 0,0 0 0</inkml:trace>
  <inkml:trace contextRef="#ctx0" brushRef="#br2" timeOffset="-181874.73">16947 15056 8691,'10'3'3508,"-1"-1"-2713,-10-2 4337,1 0-5020,0-3 68,2-4 32,11-13-223,0 1 45,9-9-34,-4 5 11,0 1 0,-2 1-56,-2 2 101,2-2-89,-7 8 89,0 1-23,-6 8-21,-3 3 133,1 0-111,-1 0-45,1-1-68,0-1 169,2-1-113,0 0 46,1-3-57,-1 2 45,1 0-22,-2 4-157,-1 0 403,1 4-123,-1 2 213,2 5-167,0 2-80,0 2 45,-1 1-112,0 0 79,0 8-45,0-6 11,0 5 0,0-8-11,0 0 44,0-2-111,0 0 111,0-2-44,0-2 0,-1-1 45,1-1-68,0-1 90,0-1-112,0-1 78,-1-1-55,0 0 78,-1-1-68,1 1-55,-1-1 78,2 2-101,-1-1 79,1 0-23,-1 0-9842,0-1 9350,-7-2 0,5 0 1,-5-1-1</inkml:trace>
  <inkml:trace contextRef="#ctx0" brushRef="#br2" timeOffset="-181051.73">17095 14957 7526,'-1'-9'1636,"1"2"-785,-3 7-750,1 0-101,-3 1 45,2 1-45,-2 2 34,0 0 44,-1 0 180,1-1 101,1 0-79,0-1 213,0 1 493,0-1-348,1 0-189,0 0 10,1 0-168,-2 1-201,1 0-124,-2 0 68,0 0-45,1 0-23,0 0 68,1 0-34,1 0-23,0-1 842,1-2-741,1 3 359,3 0-90,3 2 12,5 0-90,4 0-56,0 0-45,6-1-45,-8-1-78,3-1 22,-10-2-34,-3 1 158,-1-1-594,-2 0-2276,-3 0-4413,-4 0 7092,-5-2 0,5 2 0,0-2 0</inkml:trace>
  <inkml:trace contextRef="#ctx0" brushRef="#br2" timeOffset="-179500.73">17741 14858 10697,'2'9'3362,"1"-2"-2892,-3-7 1076,0 0-1198,-4 2-135,0 4 101,-5 5 10,1 6-44,-2 2 90,0 2-33,1 0-57,0 0-23,3-2 57,0-3 67,4-2 90,-1-1-326,3-4-66,-1 1-12,1-5 67,0 0-111,0 0 89,5 1-79,1-3 68,5 2-56,1-4 56,3 0 11,12-1-34,-6 0-55,9 0-12,-11-2 34,-3 0-67,-2-1 111,-1 1 23,-6 1 34,-1 0-79,-5 1-4795,0 0-2287,-5-3 7015,-3 1 0,2-1 0,-1 1 0</inkml:trace>
  <inkml:trace contextRef="#ctx0" brushRef="#br2" timeOffset="-178862.73">17691 14932 11571,'13'7'2723,"-3"-2"-2219,-10-5 1435,1-1-1637,1 1 12,1 0 493,3 0-303,0 0 67,4 0-77,2 3-58,3-1 1,3 3-224,2-2 280,11 0-414,-8-1 10,6-1-77,-12-1 32,-3 0 1,-4 0-45,-3 0 112,-3 0-33,-2 0-5379,-1 0 2420,-3-3-1490,-4 1 4370,-5-2 0,3 2 0,0 1 0</inkml:trace>
  <inkml:trace contextRef="#ctx0" brushRef="#br2" timeOffset="-177950.73">17741 14932 9957,'4'13'2443,"0"-3"-1726,-4-10-78,6-8-68,-2 3-22,5-7-156,-5 6-124,0-1 89,1-2-246,-2 2 67,0-1-145,0 2-23,-1 1 34,0 0 0,-1 0-45,0 2 22,1 0-44,-2 1 33,1 1-22,-1-1 56,1-1-57,-1 1 12,0 0 1143,0 1-975,2 0 281,3 1 134,0 0-247,4 0 112,-1 0-179,3 1 168,6 1-292,-3 1-33,4 0-56,-5-1-44,-1-1 66,-2 0-67,1-1 12,-4 0-35,-1 0 80,-4 0-2578,-1 0-3821,-9 0 6331,-1 0 0,0 0 0,1 0 0</inkml:trace>
  <inkml:trace contextRef="#ctx0" brushRef="#br2" timeOffset="-176877.73">18163 14908 9498,'2'7'3945,"0"-1"-3139,-2-6-324,0 1-22,0 5-1,-3 4 101,-2 6-56,-2 4 124,-2 1-12,0 0 34,0-1-191,1-2 460,-2 2-493,4-7-169,0 1-55,3-9-45,2-2-123,0-1-23,1 0 213,0 2-78,2 0 33,3 2-11,4-1 235,14 2-134,-4-3-55,8 0-136,-7-3 45,-2 0-100,-2-1-23,-4 0 44,-4 0-77,-2 0 66,-3 0 1,-1 0-9865,-2 0 9692,1-3 0,-1 2 0,0-2 0</inkml:trace>
  <inkml:trace contextRef="#ctx0" brushRef="#br2" timeOffset="-176278.73">18460 14883 9162,'11'11'5065,"-2"-2"-3967,-9-9 515,0-1 628,0 7-1635,0 2-147,0 8-202,-2 3 57,-5 12-247,1-6 91,-4 7-58,5-11 68,0-3-33,2-1 10,-1 3-145,2-6 23,0 1 10,2-8-89,-1-1 79,1-1-68,0-2 90,0 0-180,0-1-268,0-1-9428,0 1 8504,-1-6 0,0 3 1,0-3-1</inkml:trace>
  <inkml:trace contextRef="#ctx0" brushRef="#br2" timeOffset="-174963.73">18659 15156 11896,'-9'3'1636,"2"0"-1065,7-3 5603,0 0-6218,0-3 44,6-5 56,2-5-79,8-7 102,10-14-68,-6 8 22,5-7-55,-13 17 123,-4 3 123,-4 6 89,-2 2-245,-1 4-34,-1 0-136,0 9 102,-2-1 46,0 9-125,-1-2 34,1 0 23,1-3-146,3-1-90,6-6 180,6-1 10,7-8-368,15-11 189,-8 0-22,7-6 90,-15 8 67,-5 4 112,-5 2 11,-4 3 0,-3 1 34,-2 3 997,-1 1-941,0 3 134,0 4-22,0 6 22,-1 4-22,-3 4-112,-2 2 22,-2 1-100,0 0 111,0-3 68,1-1 22,-1 1-168,4-7-23,0 0 35,2-8-113,1-2 67,1 0-11,-1-2-22,0 0-2397,1-1-24,-2-4-3529,-1-5 5961,-3-5 0,3 5 0,-1 1 0</inkml:trace>
  <inkml:trace contextRef="#ctx0" brushRef="#br2" timeOffset="-174092.73">19105 15032 8064,'14'1'3529,"-4"-1"-2610,-9-1 5748,-1 1-6341,0 4-91,-4 4 56,-2 8 437,-8 14-414,4-8-123,-2 8-35,5-14 12,2-2-112,2-5 0,0-1-11,1-1-56,1-2 45,0 1-57,0 0 46,0 0-57,1 0 34,-1-3-213,1 0-5233,0-2 5446,0-14 0,0 9 0,0-9 0</inkml:trace>
  <inkml:trace contextRef="#ctx0" brushRef="#br2" timeOffset="-172901.73">19205 15230 10787,'6'10'3283,"0"-2"-2634,-6-8 1492,0 0-1368,3-5-33,3 0-270,4-8 371,9-9-572,-2 4-202,5-10 0,-7 9 11,0-1-44,2-2-12,-6 7-33,1 1 45,-7 8-68,-1 3 23,-1 2 11,-2 1 11,1 0 56,-1 0 68,0 4 223,0 4-100,1 15-134,-1-2-113,1 7 22,-1-10-66,0-3-1,1-4-33,4-1 78,0-6-33,4 0-24,1-4 46,12-7-11,-3-3 45,7-7-169,-8 0 236,0 0-146,-3 1 34,-2 2 0,0-2 45,-4 6-34,0-2-45,-5 7 90,0 0-325,0-2-236,-1 1-862,0-3-1670,-3 3-3753,0-1 6801,-8 1 0,5 3 0,-5 1 0</inkml:trace>
  <inkml:trace contextRef="#ctx0" brushRef="#br2" timeOffset="-171743.73">19676 15230 8916,'1'7'3406,"0"-2"-2521,-2-5 4527,1 0-5412,4-2 123,4-5-11,7-6-33,6-6 10,4-4-33,2-1 56,-2-1-145,-1 3 66,-5 3 1,-4 5-12,-4 4 180,-1 3-101,-5 4-45,-1 1-123,-3 2-45,0 0 44,2 0 136,-2 0 67,3 0 425,-1 5 459,3 11-694,-2 2-22,0 10-158,-2-4 46,-2 1-124,1-1 101,1 7-146,-1-9 124,3 2-22,-2-14-46,1-2-67,-2-4 135,1-1-6769,-2-2 6623,-12-11 0,9 8 0,-10-8 0</inkml:trace>
  <inkml:trace contextRef="#ctx0" brushRef="#br2" timeOffset="-171183.73">19726 15180 10058,'8'9'3048,"-1"-2"-1199,-2-7-986,1 2 0,5 0-169,2 2-279,1 0 123,2-1-157,1 0-34,-1-1 45,0-1-167,-3 1-1,-1-1-112,0 0-56,-4 1-68,-1 0 24,-5-2-4035,-1 1-3518,-6-1 7541,-4 0 0,1 0 0,0 0 0</inkml:trace>
  <inkml:trace contextRef="#ctx0" brushRef="#br2" timeOffset="-169750.73">20123 15131 9689,'4'12'3776,"-1"-2"-3294,-3-10 1826,0 0-2017,-3 5-11,-1 2 112,-3 8 561,-5 16-471,1-5-146,-3 11-79,4-10 102,1-2-45,2-5-68,1-3-178,3-5-12,1-6-68,1-2-525,0-4 369,1-8-68,1-3-22,3-12-66,3-2 223,4-4 22,8-13 35,-4 13-1,5-5 78,-6 19 35,0 4 10,6 3-67,-2 5 45,6 1 56,-5 2-89,1 2 66,-1 2-55,3 7 11,-9-3-101,1 2 44,-11-5 12,-1 4-44,-8-2 10,-2 3 45,-21 5 79,12-6 403,-13 5-134,20-10-91,1-1-77,6-2-1,2 0-89,0 0-123,1 2-23,0 1 235,1 3-100,4 2 179,2 2 134,13 6-223,-5-5-91,6 3 46,-8-8-68,-3-1-56,-1-2 45,-3-1-34,-3-2-22,-1 0-9831,-2 0 8353,-9-4 0,7 2 0,-8-3 1</inkml:trace>
  <inkml:trace contextRef="#ctx0" brushRef="#br2" timeOffset="-168842.73">20445 15230 10541,'10'13'2207,"-2"-2"-1670,-12-3-110,0 1 99,-2 9 337,0 0 538,0 14-819,2-12 101,1 8-223,3-16-57,0-2-44,3-1-79,2-1 280,11 1-302,-1-4-79,8 1-44,-2-4 10,11-1-156,-9-1 67,6 0-90,-14 0-380,-4 0-606,-5 0-997,-3-2-1972,-2-1 3989,-5-2 0,3 2 0,-3 0 0</inkml:trace>
  <inkml:trace contextRef="#ctx0" brushRef="#br2" timeOffset="-168489.73">20495 15304 13240,'12'9'5446,"-1"-2"-5244,-11-7 493,11-2-303,-1 1-224,12-1 123,2 2-313,-6 0-45,4 0-841,-11 0-3944,-2 0-537,-4 0 5389,-5-1 0,-3-1 0</inkml:trace>
  <inkml:trace contextRef="#ctx0" brushRef="#br2" timeOffset="-167750.75">20470 15255 7582,'-9'-8'2219,"3"2"-1704,6 6 583,-5-5-436,4 3-114,-4-3 68,5 4 4405,0 0-4517,5 0-34,3 1-10,8-1-46,5 1-10,6 0-248,4 0-100,5 0 0,3-1-683,1-3-1704,-5-4 2331,-8-6 0,-13 7 0,-8-1 0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3-24T21:49:13.36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6699 7441 7874,'4'3'2218,"-1"-1"7452,-3-2-9636,1 0 145,5 0-78,1 0 22,3 0 101,-1 0-56,0 0 22,2 0 147,4 0-180,-3 0-45,3 0-23,-5 0-21,-1 0-24,3 0-21,-4 0-23,1 0 45,-5 0-113,-1 0 136,0 0-57,0 0 34,0 0-68,-1 0 57,-1 0-1401,0 0-8464,-14 2 8750,-1 1 1,-3 0 0,6 0 0</inkml:trace>
  <inkml:trace contextRef="#ctx0" brushRef="#br0" timeOffset="1714">1489 6871 9924,'-1'-7'3888,"1"1"-2913,0 6 4594,0 0-5603,4-1 57,3 1 66,3-1 1,2 1-1,-1 0 158,0 0-34,1 0 325,4 0-449,-4 0 91,3 0-136,-6 0 1,-1 0 34,0 0-23,-2 0-12,0 0-10,-2 0 56,-1 0-102,0 0 68,1 0-89,-1 0 89,0 0-67,0 0-1,-2 0 1,1 0 11,-1 0-3798,1 0-3485,-10 0 7283,-3 3 0,0-2 0,1 1 0</inkml:trace>
  <inkml:trace contextRef="#ctx0" brushRef="#br0" timeOffset="10588">1489 13196 8949,'10'0'2868,"-3"0"-2206,-7 0 8201,0 0-8841,2-2 12,2 1 11,2 0-79,0 1 101,0 0-78,0 0 11,-1 0 67,3 0-22,-1 0-11,1 0 44,2 0-33,1 0-79,-2 0 68,-1 0-23,-5 0-33,0 0 67,2 0 11,0 0-23,0 0-44,-2 0 89,0 0-66,-1 0 32,0 0-55,0 0 45,-1 0-34,1 0-23,-1 0 46,1 0-12,0 0 11,1 0-44,-2 0-5054,0 0-1994,-2-3 7070,-3 1 0,1-1 0,-2 2 0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3-25T13:12:05.704"/>
    </inkml:context>
    <inkml:brush xml:id="br0">
      <inkml:brushProperty name="width" value="0.05292" units="cm"/>
      <inkml:brushProperty name="height" value="0.05292" units="cm"/>
      <inkml:brushProperty name="color" value="#00FF00"/>
    </inkml:brush>
  </inkml:definitions>
  <inkml:trace contextRef="#ctx0" brushRef="#br0">22801 16644 8916,'15'8'2778,"-4"-1"-2486,-11-8 716,0 0 191,0-1 34,1 1-550,-1-1-448,0 1-616,0 0 57,2 0 368,1 1-234,1 0 100,3-1 46,-3 1 66,1-1 269,-3 1 236,-2 0-168,-7 0-359,2 3 156,-6 0-133,4 1-68,2 0-179,3-2-426,1-1 706,8-3-101,-2 0 112,5-2 191,-6 2 302,-3 1 437,-1 1-762,-3 0-99,-2 1 177,-3 1 79,2 1-190,1-1-2141,0-1-2083,-2 0 4022,-4-1 0,4 0 0,-1 0 0</inkml:trace>
  <inkml:trace contextRef="#ctx0" brushRef="#br0" timeOffset="2294">23198 16545 10709,'12'2'2655,"-2"-1"-1580,-10-4-155,0 2 939,0-3-1051,0 3 760,0 0-1501,-2 0 124,-1 0-135,-3 0-101,0 0 146,-1 1 22,0-1 56,1 1-89,-1 0-23,0 0 202,0 0-112,-1 0 448,-12 3-583,8-1-145,-10 3 123,12 1-11,0 0 78,-2 2-145,3-1 179,-2 1-157,5-1 22,0 0 45,0 1 12,1-1 89,-1 5-224,2-2 89,0 4 46,3-2 10,1 6-78,-1-4 146,1 4-123,2-6 67,2-1 134,3-1-56,3-1-33,1-1-57,2 0-122,0-2 133,2-1-21,-1-1 10,6 0-100,-5-2 213,4 0-191,-7-2 79,0 0 44,-1 0 0,1-2 1,0-2-57,0-1-111,-1-2 156,0 1 56,5-5-134,-7 6 179,2-4-135,-2 2 35,-5 1 44,4-3 12,-4 3-124,0-2 156,-1-2-66,-1 0 246,1-8-302,-2 5 234,0-6-133,0 6-135,-1 0 67,0 0 102,-2-23-102,-4 14 101,-8-21-157,3 26-101,-4 0 225,1 3-169,5 5-55,-4-4 178,6 6-178,-5-3 133,-1-2 24,-1 1-80,1 0-189,3 3 223,-7-7-100,8 8 167,-6-6-156,11 10-3471,-6-19 3538,6 11 56,-6-18-594,8 19 650,-2-2-213,1 6 123,-1-4 12,2 3-213,-1-9 134,2 6 34,1-20-57,1 15 3339,2-10-3383,1 15 738,2 0-626,1 1 79,3-3-79,-2 3-90,3-3 90,-4 5-3549,17-6 3560,-12 7 68,15-5-102,-6 10 203,15 1-136,-6 0-21,6 0 145,-19 0-33,-3 0-34,1 0 3559,-5 0-3604,-2 0-33,-5 0-4068,-3 0-2924,-10 0 6969,-9 0 0,5 0 0,-2 0 0</inkml:trace>
  <inkml:trace contextRef="#ctx0" brushRef="#br0" timeOffset="3441">23372 16942 7952,'-5'-7'4829,"-2"0"-772,3 5-3318,0-1 57,1 1 4111,3 2-4526,6 0 11,24 0-279,-7 1-113,17-1 112,-6 0-213,-15 0 280,9 1 124,-22 0-393,-1 0-627,-5-1 717,-13 2 0,9-2 0,-9 2 0</inkml:trace>
  <inkml:trace contextRef="#ctx0" brushRef="#br0" timeOffset="4598">23620 16892 7987,'7'13'4135,"-2"-2"-1732,-5-11-1450,0-7 1277,20-22-1133,-9 7-492,10-10 1,1 0-461,-8 12 492,9-17-435,-21 33 1215,-1 2-1450,-1 1-68,0 8 90,0 8 33,0 5 0,0 18 46,1-10-80,-1 25 46,0-20 124,0 24-282,1 4-3021,0-11 3369,1 4-258,-2-31 90,0-10 11,0-5 157,-11-1-380,5-4 156,-9 2 33,8-4 3606,-7-1-3483,7 0-122,-4-2 594,6-4-595,2 1-33,-1-2 269,4 5-213,-1 0-246,1 1 167,3-1 247,13-2-800,1 1 1069,33-5-3492,-22 5 3044,14-1-11,-26 4 22,-5 0-45,-3 0 270,-4 0-349,-2 0-3910,-10 0-2857,-2 0 6835,-8 0 0,8 0 0,2 0 0</inkml:trace>
  <inkml:trace contextRef="#ctx0" brushRef="#br0" timeOffset="6342">24240 16024 11190,'5'8'4661,"-1"-2"-3260,-4-6 56,-2 0-1468,-1 4 134,-3 1 179,-1 4-11,-1-1 382,-4 7-35,-19 31-593,12-17 129,-4 11 0,1 1-185,9-11 67,-10 23 302,12-5-291,5-18 101,-5 38-1577,7-40 1722,-1 23 293,4-19-460,1-4-23,0-1 0,0-10-291,0 9-2664,5 31 2977,-3-20 356,4 4 0,0-2-490,-1-17-123,3 17 650,6 0-426,-3-7-2110,15 30 2144,-9-26-23,0-4 2055,-5-17-2111,0-3 128,0 0-49,0-2 33,-2 0 302,4 1-481,-7-6 56,5 4 3314,-9-7-3258,-1-1-202,-1 0-1993,-8-1-3408,-5 0 5491,-22-12 0,18 8 0,-8-8 0</inkml:trace>
  <inkml:trace contextRef="#ctx0" brushRef="#br0" timeOffset="7261">24389 16247 12031,'3'5'4280,"-1"6"-3641,-2 1 873,-6 26-840,1-4 263,-4 10 1,-1 4-1016,3-12 1,0 0 314,-1 9 1,0-2 123,-2 19-191,5-26 986,14 25-975,2-33-100,12 15 682,31-37-570,-18-4-79,23-5-213,-33 0 314,1-4-225,-15 4-402,-1-3-5547,-29 2-2723,-1 1 8684,-17 0 0,19 3 0,2 0 0</inkml:trace>
  <inkml:trace contextRef="#ctx0" brushRef="#br0" timeOffset="7996">24364 16520 7661,'-7'-7'4269,"-3"0"-3194,9 6 23,-3 0 4729,4 0-4001,8 1-761,12 2-785,3-1-190,7 2-90,-8 0 235,20-1-112,-23 0-156,12-1 335,-29 0-627,-1-1-1972,-7 0-2532,-3 0 4829,-8 0 0,6 0 0,1 0 0</inkml:trace>
  <inkml:trace contextRef="#ctx0" brushRef="#br0" timeOffset="9198">24786 16644 10193,'0'8'9625,"1"-1"-8774,-4-9 1514,3 2-2074,0-1 12,14 1-35,-1-1 315,34 1-448,-27 0-202,18 0 100,-32 0 57,2 0-146,-7 0 257,-1 0-1049,-19 0 0,14 0 0,-16 0 0</inkml:trace>
  <inkml:trace contextRef="#ctx0" brushRef="#br0" timeOffset="10508">25257 16619 10776,'-3'8'6510,"-1"-1"-5322,-12-14-808,5 4 68,-7 0-133,7 2 782,-28 6-771,9 17-214,-13 4 235,21 24-213,16-22-145,3 6-67,5-15 380,9-4-324,1-2 55,7-7 594,31-17-536,-25 0-46,25-12-2083,-35 4 1993,-3-2 0,-4-2 135,-4 0-224,-2-1 55,-2 3 214,0 1 10,-7-4-201,6 13 1048,9 59 0,7 20 966,7-33-1936,-5 35 1,6-10 224,24-58-79,-24-6-202,16 0-33,-28-2-2399,-13 3 2466,-31 6 0,17-2 0,-16 2 0</inkml:trace>
  <inkml:trace contextRef="#ctx0" brushRef="#br0" timeOffset="12749">25431 16222 5110,'2'6'9098,"-1"0"-5785,-1-9-2853,4 4 1463,5 8-1049,17 20-573,-8-6-267,8 12 1909,2 16-1651,-14-24-192,3 7 1,-2 0-11,-7-12 190,4 11-247,-8-18-44,0 0 169,5 24-125,-4-20-33,10 39-11,-11-42 795,4 34-728,-8-26 112,0 16-224,0-17-11,-1-4 145,-6 15-33,3-17-101,-6 31 90,7-34-34,-2 11-56,3-17 179,-8 13-34,2-6-33,-14 22 79,11-22 90,-4 8-169,9-17 168,2-3-224,1 0 156,3-3 572,-8 10-526,6-8-89,-6 8-192,8-10 314,-1 0-324,-1 3 134,0-1-12,-2 2 34,0-1-11,2-1-145,0 0 134,2-2-45,-20-23 0,15 18 0,-15-18 0</inkml:trace>
  <inkml:trace contextRef="#ctx0" brushRef="#br0" timeOffset="30034">25447 12946 12892,'-7'0'0,"1"0"0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3-24T14:25:17.705"/>
    </inkml:context>
    <inkml:brush xml:id="br0">
      <inkml:brushProperty name="width" value="0.05292" units="cm"/>
      <inkml:brushProperty name="height" value="0.05292" units="cm"/>
      <inkml:brushProperty name="color" value="#0000FF"/>
    </inkml:brush>
  </inkml:definitions>
  <inkml:trace contextRef="#ctx0" brushRef="#br0">6178 11881 10193,'-8'-8'4056,"1"1"-2924,7 7 3361,0 0-4146,0 8 169,0 11-315,-3 18-55,-2 14 347,-3 18-2217,2-14 1948,1-7 68,2-24 156,1-7-247,1-7-212,0 0-78,1-7 66,0-2 23,0 1 2262,0 5-2217,0 3-23,0 0 191,0 2-134,0-9 290,0 1-212,0-4-2510,0 1-392,-2 1 2745,-12-1 0,9 0 0,-8-1 0</inkml:trace>
  <inkml:trace contextRef="#ctx0" brushRef="#br0" timeOffset="1977">6004 12005 5849,'4'11'2285,"-2"-2"-551,-3-8 2031,0 0 455,-1 0-4063,1-4 382,2-4-236,3-5 145,3-6-414,1 5 268,2-5 339,-7 12-585,1-2 23,-3 5-46,0 2-55,-1 0 100,3-2-33,0 1 246,8-9-66,-3 3-158,1-2-112,-2 4 68,-5 4-1,5-2-33,0 2-34,3-1 34,0 2 45,0 1 10,10 3-10,-7 2-45,8 4 0,-13-1 78,-1 0-2233,3 8 2200,-4-2-1,3 4 35,-5-5-35,-1-3-22,0-1 23,-1 0-56,2 1 10,1 0 91,0-2 2165,3 2-2222,-3-7 23,6 2-34,-5-4 45,5 0-45,-6-1 45,1 0-33,-3 0-57,0 0 34,0 0 34,0 0 134,3 0-90,5 0 90,2-3-11,2-2 68,0-8-124,-6 5-101,2-1 44,-9 6 80,0 0-102,-1 1-302,0 0-8426,-2 0 8706,-5 1 0,4-1 0,-3 2 0</inkml:trace>
  <inkml:trace contextRef="#ctx0" brushRef="#br0" timeOffset="5209">4863 11981 9338,'16'2'4729,"-3"1"-3423,-13-3 2301,0 0-2788,-15 31-4655,6-11 3960,-12 26-431,1 4 655,5-9 15,-3 10-184,9-17 180,3-4-337,4-7 2559,-1 6-2548,3-11 124,1 9 2449,8-3-2258,14 5-3560,5-13 3357,3-8-2212,-8-7 2303,-6-1-1,0 0 314,9-7-437,-12 3-358,5-4 447,-12 4 1857,-4 2-2025,-1 1-2021,-1 1-3425,-5 0 5413,-10 0 0,7 0 0,-5 0 0</inkml:trace>
  <inkml:trace contextRef="#ctx0" brushRef="#br0" timeOffset="6205">4814 12129 6686,'7'8'2823,"-2"-2"-1310,-6-2 1188,1-2 3428,-1-2-6140,3 2 347,13 3-224,-3-1 560,21 1-515,-22-4 101,11 1 44,-19-2 34,1 1-258,-3-1-492,1 1 414,-11 1 0,7-2 0,-6 2 0</inkml:trace>
  <inkml:trace contextRef="#ctx0" brushRef="#br0" timeOffset="9446">7915 15106 9028,'6'11'5098,"-1"-2"-3059,-5-9 270,0-1-1211,-7 18-941,2-5 223,-8 22 427,1 10-605,4-12-135,1 12 482,17 16-415,0-33-78,5 26 0,-4-46 56,-4-3-67,-1-2-11,-1 0 11,-1-1-23,0 0 438,30 2-348,-19-2 67,31 2-134,-35-3 504,10 0-112,-12 0-78,5-2-270,-7 1 12,-1-1 56,-6 2-3485,-7 0 3328,-13 5 0,8-4 0,-6 4 0</inkml:trace>
  <inkml:trace contextRef="#ctx0" brushRef="#br0" timeOffset="10896">7940 15280 8378,'-14'-14'6611,"3"3"-6006,11 9 571,0 1-862,-1 0 2196,-3-2-2196,0-1 111,-2 0-1117,1 0 636,2 1 90,1 1 33,-2-1-78,2 1 33,0 0 79,2 1-112,21 1 67,-9 0 0,17-1-1892,-3 1 2318,-7 0-146,7-1-78,-10 0-280,-8 0 66,-2 0 80,-5 0-3340,-1 1-1457,-3-1-2027,-3 0 7435,-4-1 1,2 2 0,1 0-1</inkml:trace>
  <inkml:trace contextRef="#ctx0" brushRef="#br0" timeOffset="13058">4689 15379 16983,'-3'-3'2701,"0"1"-2074,-3 22-537,2-6 33,-3 18 202,3-2-247,0-6 606,-1 28-606,3-28-67,0 9 124,2-21-124,0-9-56,0 2-2207,0-5-2095,-4-5 4347,-2-1 0,1-1 0,0 2 0</inkml:trace>
  <inkml:trace contextRef="#ctx0" brushRef="#br0" timeOffset="14715">4441 15404 12815,'-3'-4'3989,"0"0"-1703,3-4-1883,0 2 605,16-18-884,-9 13 291,24-17-326,-22 21 460,17-11-426,-17 14-67,8-4-101,10-1 45,-6 5 0,11-3 34,-16 6-23,-5 1 12,1 0 10,-1 5 46,1-2 178,9 16-190,-12-10-67,7 9 157,-6-6-202,-2-4 124,2 2 0,2-1-68,-7-6-22,4 3 67,-5-5 358,11 0-335,-7 0 78,14 0-90,-14-1 22,11-1-1871,-10-1 1748,3 0 101,-7 0-44,-3 1-437,-1 0-1189,-1-1 1603,-9 0 0,7 0 0,-7 0 0</inkml:trace>
  <inkml:trace contextRef="#ctx0" brushRef="#br0" timeOffset="65852">2953 18107 7694,'-3'-10'2431,"1"2"-2206,1 7 2901,0 1-437,0-1-2028,1 8-459,0-2 235,4 10-112,2 4-169,-2-4-88,2 4 56,-4-7 21,1-1-44,-1-1-146,0 3 45,0-4 56,0 3-33,0-1-23,0-4 78,-1 2-100,0-6 44,0 2 79,1 0-12,-1 1-111,2 2 11,-2-1 22,2 3 23,0-3 33,-1 0-34,-1-6-1008,-1-1-3708,-4-3 4683,-2-2 0,1 0 0,-1 1 0</inkml:trace>
  <inkml:trace contextRef="#ctx0" brushRef="#br0" timeOffset="67959">2754 18107 7022,'7'1'2252,"-1"-1"3877,-6 0-5837,1-4-113,0 1-146,2-3 46,0 3-46,2-1-44,-2 0 67,2-1-45,-1 1 113,-1 0 167,4-2-134,-1 2-22,0-1 66,0 2-10,3-2 10,-1 2-44,2-1-101,-3 3-34,-3 1 79,1 0-56,-2 0 67,1 0 12,-1 0 44,1 0-45,-1 0-22,1 0 78,6 2-112,-3 0-33,6 3 67,-7-1-124,1 1 147,1 0-68,-1 1-12,4 4 46,-2-1 112,4 9-169,-6-8 102,5 7-135,-6-8 33,-1-1-22,0-2 12,-1-1 33,-2-2-67,2 1 22,-1 0-33,3 1 56,-2-3-46,6 3 80,-2-5-35,1 1-55,-2-1 89,-2 0 11,5-2-55,3-10-23,-2 6-34,1-10 79,-10 12-90,2 0 45,-4 2 23,1 1-12,0-1 34,1 1-101,0-1 89,0 1-817,-1 0 784,-13 10 0,9-7 0,-8 7 0</inkml:trace>
  <inkml:trace contextRef="#ctx0" brushRef="#br0" timeOffset="78397">12431 18182 7650,'13'4'1983,"-3"0"-1323,-10-4 3542,0 0-3529,3 4 548,1 13-1008,0-2 123,1 11 68,-5 2-1,1 8-336,0-5 45,-1 0 191,1-10-236,-1-11 45,0 4 124,0-11-102,0-2-1333,0 1 1199,-5-2 0,4 0 0,-4 0 0</inkml:trace>
  <inkml:trace contextRef="#ctx0" brushRef="#br0" timeOffset="80459">12208 18207 8815,'7'6'2454,"0"-2"-751,-9-3 2868,1-1-4571,-1-2 67,2 0 12,6-7-57,-3 4 57,4-3-79,-3 3 112,2-1-135,-1 1 12,1-2 22,-1 2 0,0 0 45,1 0-32,1 1 65,-2 3-111,0-1-1,-1 2 102,-1-1-135,9 1 56,-6 0-34,9-1 124,-8 1-146,2 0 22,-4 0 57,2 0-1,-1 1 68,4 2 122,0 2-77,0 2-146,-1-1 11,-2-2 89,-3-1-78,0 0 269,6 7-224,-4-5-56,5 5-11,-4-4 123,2 2-89,-2-3-79,0 1 56,-3-3 22,-1 0-33,1 1 78,3 4 67,-3-2-728,4 4 605,-3-5-11,-1-2 45,1-1-11,0-1-68,-1-1 79,2 1-79,-1-1 79,0 0 538,1 0-527,-1 0-45,0-1-33,2-2 44,5-7 57,-3 3-158,1-3 91,-7 8 100,-1 0-6062,-2 2 5950,-8 3 0,6-2 0,-6 3 0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3-24T14:34:07.358"/>
    </inkml:context>
    <inkml:brush xml:id="br0">
      <inkml:brushProperty name="width" value="0.05292" units="cm"/>
      <inkml:brushProperty name="height" value="0.05292" units="cm"/>
      <inkml:brushProperty name="color" value="#0000FF"/>
    </inkml:brush>
  </inkml:definitions>
  <inkml:trace contextRef="#ctx0" brushRef="#br0">12232 10517 9397,'10'3'8797,"-2"0"-7577,-8-3 349,0 0-1569,-15 9-11,7-2 67,-13 8-101,-14 22 34,16-17 79,-17 20 77,8-2-156,11-17 145,-9 16-178,16-24 32,0 2 1,5-8 56,0 1 11,5-8-190,0 0 302,5-10-168,1 2 22,5-9-22,-1 4 56,8-13-11,-6 9-68,7-8 23,-9 12 23,0 0 22,10-10-79,-7 8 45,7-7-22,-9 10 89,-2 2-145,2-5 269,2-3-146,-5 5 11,2-2-134,-8 11 78,1 1-11,-2 0 34,2 0-90,-2 2-56,2-1 470,1 9-257,0 2 212,7 18-155,-4-7 21,5 20-2106,-5-15 2017,2 9-23,-4-12 67,1-1 45,2 6 34,-2-6-11,4 12-79,-5-16 56,3 10-190,-2-9 33,0-2 1883,-2-5-1916,0-3 56,-2-4-90,1 0 471,-3-3 761,1 0-1142,-8-3-56,0-2 124,-6-2-226,-7-5 203,4 2-169,-7-4 237,-9-3-125,14 7-44,-15-6 123,18 10-179,0 0 45,3 2 122,6 1-144,0 0 21,1 0 90,-6 0-89,3 1-34,-7-2 56,1 0 90,4 1-68,-8-2-33,12 3-23,-2-1-22,7 1-3137,1 1-4618,-2 0 7811,-9 0 0,7 0 0,-6 0 0</inkml:trace>
  <inkml:trace contextRef="#ctx0" brushRef="#br0" timeOffset="1523">12257 10616 6932,'2'-7'4661,"-3"-3"-4145,-1 5-90,-2-2 291,2 4 874,0-1-1187,0 1 660,0-5-952,0 4 560,-2-4-481,3 7 1624,0-1-1243,-1 11-460,0 0 145,-1 9-122,1 1-23,-1 3 436,-4 22-1639,1-2 1,-2 7 1486,-2 3 0,-1 6 0,0-3-380,2 0 1,0-2 28,-5 16 0,3-14 33,9-38-78,0-2 308,-5 22 0,-1 5-2531,1-4 2217,-2 6 1,1-2 95,4-19 167,-1 1-89,2-2 2134,1-5-2246,0 0-56,1-13 235,0 1 3258,1-2-3403,-1 0 22,1-3-448,-2-2-1311,0-4-2298,-2-6 3945,-2-19 0,3 16 0,-1-7 0</inkml:trace>
  <inkml:trace contextRef="#ctx0" brushRef="#br0" timeOffset="23081">5732 13692 7555,'14'6'2891,"-2"-2"-810,-12-4 4519,0 0-6044,-2 0-377,-9 6 142,4-3-18,-9 9-180,9-6-22,-5 3-101,-6 7-2637,-7 11 2637,3-4-22,-1 4 89,13-11 11,-1-1-134,3-2 68,-1-3-1,5-4-78,2-4 89,0 2 3404,2-3-3897,0-1 516,7-7-23,0 2 46,6-7-91,-2 3 57,14-18-12,-12 12 12,11-12-1,-16 16-77,8-10 10,-9 12 68,7-9-23,-5 5-56,-3 5-2737,4-6 2871,-7 11-133,1-2 32,-1 1 68,2-2-112,-3 4 45,0-1-449,-2 3 225,2 0 3006,-1 2-2569,11 17-191,-6-8 34,6 16-3303,-4-1 3269,-3-9 23,2 9-23,-1-3 46,1 1-80,1 0 91,11 13-80,-12-24 24,11 14-12,-14-22 3504,3 4-3549,-6-7 112,1 2-11,-2-4 1210,1 1-1120,-25-3-45,13 1 235,-33-6-280,32 4-45,-11-3 101,16 4-157,-4-1 135,-6-3-113,-2 0 203,-9-5-158,14 6 146,-4-2-224,12 5 90,0 0-1,3 1-33,2 1 11,-1-1-3473,-4 0 3462,-6-2 0,10 2 0,-1 0 0</inkml:trace>
  <inkml:trace contextRef="#ctx0" brushRef="#br0" timeOffset="25226">5707 13742 7370,'11'12'4851,"-2"-3"-4302,-9-9 5244,1-2-4751,-1 34-907,0-17 212,0 45-381,-1-35 90,1 10-22,-2-17 291,1-1-124,0-5 68,0 4 437,-3 12-638,1-7 156,-2 22-34,2-17-304,1 4 103,0-12 56,0-3 179,0 7-235,0-11-528,0 9 596,1-13 10,0 1-11,0 0 113,0 7-146,0-4 66,-1 12-111,1-12 111,-4 33-66,2-22 55,-2 16-100,1-15 572,3-12-550,-1 7 23,0-4 189,0-4-77,2-2-158,-2-5 35,2-2 21,0 0-66,0 1 145,0 1 492,0-2-895,-1 0-605,-2-1-8561,-9-8 9457,0-1 0,0-1 0,4 3 0</inkml:trace>
  <inkml:trace contextRef="#ctx0" brushRef="#br0" timeOffset="56924">5632 16297 9185,'13'-5'2812,"-3"1"-829,-9 4 4561,-1-1-6656,-22 28 168,12-12 0,-18 22-45,16-20 23,-7 9 111,7-10-100,-4 6 78,6-9-33,4-4-57,-1 0-33,4-5 0,3-3-593,0-1 570,4-6 79,2-1 0,4-8 34,2 2-90,5-11 22,5-7-10,-4 5-68,0-2 112,-5 7-45,-6 11 56,3-6-123,-9 13 45,0 1-90,-1 1 23,10 6 369,2 6 68,20 27-303,-15-12 0,7 16 190,-8-11-212,-4-6-12,4 3 34,-3-4-11,-2-10-34,-2 1 23,-2-8-79,-6-5 45,1 0 1614,-1-2-1155,-5 0-526,-1 0 55,-5 0 68,-8 0-145,-13-3 33,-2 0 101,0-3-3359,0-1 3224,18 3 90,-6-2 101,9 3-146,3 2 12,-2-2 44,4 2 0,2 0 3348,-3-1-3460,4 2-134,-5-1 190,1 0-45,1 1 79,1-1-146,3 1 146,1 0-1435,1 0 1,1 0 0</inkml:trace>
  <inkml:trace contextRef="#ctx0" brushRef="#br0" timeOffset="58571">5657 16321 7257,'6'5'1894,"-2"-1"268,-4-11-1231,0 4-450,0-3 461,0 5 4749,0 0-5556,-2 6-11,0 2-12,-1 6 347,0 35 0,2 6-369,0-12 33,0 10 0,0 3 830,1 8-729,0-29-191,0 30-3178,-2-17 3156,1-16 56,-3 30-33,1-32 90,0 10-2057,-1 13 1877,2-24 90,-2 18 94,-1-3 1,-1-1 2084,2-4-2213,-2 7 0,0-5 78,4-20-145,0 6 3493,0-13-3382,1 11-3368,-3 11 3357,3-21-55,-2 20-322,3-29 366,0 4 34,0-1 493,-1 17-471,1-17 24,0 10 3142,0-18-3099,0 0-1760,-4-4-1835,1-8 2602,-6-25 0,9 36 0,-1-9 0</inkml:trace>
  <inkml:trace contextRef="#ctx0" brushRef="#br0" timeOffset="68671">9156 16396 10865,'3'3'3821,"-1"4"-3372,-2 4 77,0 5-56,0 4 461,0 23-360,0-6-470,0 7 728,44-25 0,25-9 0,-10-2-784,-2 1 37,6-3 0,13-1 1,-11-5-1332,-2-10 1272,-10 1-422,-17 3 0,1-1 456,31-1-46,-18 2 56,-14 3 0,0 1-67,11 1-22,-7 1 167,1 0 1,0 0-146,-5 0 73,16 0 0,1 0-2639,-12 0 2549,-5 0 0,0 0 1050,7 0-1089,-12 0 190,36 1-100,-43 0-57,18 0 79,-37 0-67,-1-1 758,-2 1-668,-1-1-68,1 0-112,13 1 3516,-7 0-3438,11 0 1,30 3 78,-30-3-123,31 4 89,-37-4 0,-5 0 23,2-1-45,-5 1-78,-1 0 291,49 10-157,-35-8-56,36 9-34,-46-12 79,0 1-56,0-1-45,-1 0 67,10 1 56,-8-1-56,7 0-89,-9 1 78,-2 0 56,0-1-403,21 1 414,-18-3-22,17-8-23,-23 0 135,3-17-236,-3 9 46,1-6 111,-1 6-145,-1 1 67,-1 0-515,2-36-1827,-1 31 2342,-4-33 0,1 48 0,-3-3 0</inkml:trace>
  <inkml:trace contextRef="#ctx0" brushRef="#br0" timeOffset="71574">12654 16768 10125,'10'3'3261,"-1"-1"-2228,-9 1-80,2 11 22,0 9 532,0 20 0,-1 3-1306,1-5 174,-1 7 1,-1-8-203,0-29-72,0 4-98,0-15 142,0 1 148,4 0-316,0 1 158,24 5-101,-14-4-34,16 2 146,0-3-102,-14-1 91,42 1 246,-21-2-325,18 1 11,-13-1 0,18 0-11,-32 0-34,18 0-33,-28 0 269,-4 0-113,31-1-178,-20 0 168,17 0 78,-3-1-149,11-1 0,19-1 1,3-1-1,-13 2-1721,-13 0 1,0 0 1647,13-1 1,12 0-1,-4 0 1,-22 1 75,-23 1-100,-7 1 111,3-1-167,0 2 122,-4 0 68,53 0-2358,-27 0 2262,-4 0 1,-1 0 128,-6 0-167,-1 0 89,-5 2 2257,0-1-2268,-4 1-112,11-1 179,-17 0-2437,22 0 2370,-28-1 2223,6 0-2335,-9 0 90,0 0-35,-1 0 124,2 0-224,6 0 3527,-5 0-3426,6 0 78,-7 0-78,12 1-1065,3-41 986,-1 10 236,-5-19-202,-13 23 33,0 13 80,0 8-114,0-3-615,-1 6-2263,0-1 2087,-11-9 0,8 6 0,-8-3 0</inkml:trace>
  <inkml:trace contextRef="#ctx0" brushRef="#br0" timeOffset="75521">15632 16644 10260,'7'4'3328,"-2"0"-2656,-5-5 2522,2 25-2881,-1-7 214,1 24 0,0 4-393,-2-10-33,1 33-34,-1-55-78,0-4 56,0-3 515,3-3-571,0-2 246,4-1-134,-1 1-2810,50 7 2866,-28-4-34,33 5 640,-23-4-775,-21-3 427,38 6-337,-38-5 426,36 2 1,6 0-415,-23-3-79,13 0 0,-3 1-45,-22-3-2223,8 0 2336,0 0 1366,4 0-1501,-6 0 145,-14 0-122,-4 0 78,-11 0-68,-1 0 168,36-2 1,13 0-224,-19 1 72,19-1 1,-1 1 1007,-15 1-1013,-6 0-23,8 0 1,3 0 111,17 0-123,-11 0 1,-2 0 167,3 0-179,-10 0 0,-24 0 134,0 0-95,53 2 1,10 0 3452,-30 0-3444,3 0 1,9 0 0,-12 0 29,-11-1-10,-9 0 44,24 1-135,-30 0 102,14 1 10,-17-2-66,20 2 66,-15-2-33,14 1 123,-20-1-268,20 1 145,-14-1 56,22 2-56,-11-2 22,-9 0 12,9 0-23,-25-1 45,3 1 23,-8-1 78,0 0-34,15 0-157,-7 0 46,13 0 66,19 0-89,-20 0 145,34 0-212,-36 0 89,5 0-22,-2 0 78,-12 0-112,14 0 146,1 0-191,-6 0 90,6 0-11,-14 0 112,25 0-179,-23 0 78,17 0 22,-27 0 45,8 0-134,-8 0 67,7 0 168,-10 0-90,0 0 158,0-28-192,0 20-55,0-20 78,0 27-67,0 1-235,0-6-2039,-2 3-1110,-2-6-3798,-3 5 7182,-1-1 0,2 2 0,2 0 0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588" y="76200"/>
            <a:ext cx="2952750" cy="477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050" tIns="0" rIns="19050" bIns="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SzTx/>
              <a:buFontTx/>
              <a:buNone/>
              <a:defRPr sz="1000" i="1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03663" y="76200"/>
            <a:ext cx="2963862" cy="477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050" tIns="0" rIns="19050" bIns="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SzTx/>
              <a:buFontTx/>
              <a:buNone/>
              <a:defRPr sz="1000" i="1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-26988" y="801688"/>
            <a:ext cx="6924676" cy="3895725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205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822325" y="4775200"/>
            <a:ext cx="5213350" cy="4087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-20638" y="9101138"/>
            <a:ext cx="2974976" cy="4778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050" tIns="0" rIns="19050" bIns="0" numCol="1" anchor="b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SzTx/>
              <a:buFontTx/>
              <a:buNone/>
              <a:defRPr sz="1000" i="1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0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03663" y="9101138"/>
            <a:ext cx="2928937" cy="4778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050" tIns="0" rIns="19050" bIns="0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SzTx/>
              <a:buFontTx/>
              <a:buNone/>
              <a:defRPr sz="1000" i="1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561027C7-758A-4B4C-8D16-4346B43339F8}" type="slidenum">
              <a:rPr lang="en-US" altLang="en-US"/>
              <a:pPr>
                <a:defRPr/>
              </a:pPr>
              <a:t>‹N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4713767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055282D2-A977-0F47-B94A-B216841048A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C2FBE37-13A2-A246-AB2A-CF47C52E9CB6}" type="slidenum">
              <a:rPr lang="it-IT" altLang="it-IT"/>
              <a:pPr/>
              <a:t>3</a:t>
            </a:fld>
            <a:endParaRPr lang="it-IT" altLang="it-IT"/>
          </a:p>
        </p:txBody>
      </p:sp>
      <p:sp>
        <p:nvSpPr>
          <p:cNvPr id="89090" name="Rectangle 2">
            <a:extLst>
              <a:ext uri="{FF2B5EF4-FFF2-40B4-BE49-F238E27FC236}">
                <a16:creationId xmlns:a16="http://schemas.microsoft.com/office/drawing/2014/main" id="{F2FCB0B9-2257-4143-9CE0-50BDCA5E865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9091" name="Rectangle 3">
            <a:extLst>
              <a:ext uri="{FF2B5EF4-FFF2-40B4-BE49-F238E27FC236}">
                <a16:creationId xmlns:a16="http://schemas.microsoft.com/office/drawing/2014/main" id="{13C3AA5C-805B-074A-B2AC-D56F92111D3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it-IT" altLang="it-IT"/>
              <a:t>25-1-01</a:t>
            </a:r>
            <a:endParaRPr lang="en-GB" altLang="it-IT"/>
          </a:p>
        </p:txBody>
      </p:sp>
    </p:spTree>
    <p:extLst>
      <p:ext uri="{BB962C8B-B14F-4D97-AF65-F5344CB8AC3E}">
        <p14:creationId xmlns:p14="http://schemas.microsoft.com/office/powerpoint/2010/main" val="76953369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5" name="Rectangle 6">
            <a:extLst>
              <a:ext uri="{FF2B5EF4-FFF2-40B4-BE49-F238E27FC236}">
                <a16:creationId xmlns:a16="http://schemas.microsoft.com/office/drawing/2014/main" id="{8E950EB1-828E-F24B-ACAF-44314DFEBEF8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accent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defTabSz="947738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1pPr>
            <a:lvl2pPr marL="742950" indent="-285750" defTabSz="947738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2pPr>
            <a:lvl3pPr marL="1143000" indent="-228600" defTabSz="947738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3pPr>
            <a:lvl4pPr marL="1600200" indent="-228600" defTabSz="947738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4pPr>
            <a:lvl5pPr marL="2057400" indent="-228600" defTabSz="947738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5pPr>
            <a:lvl6pPr marL="25146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6pPr>
            <a:lvl7pPr marL="29718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7pPr>
            <a:lvl8pPr marL="34290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8pPr>
            <a:lvl9pPr marL="38862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9pPr>
          </a:lstStyle>
          <a:p>
            <a:r>
              <a:rPr lang="it-IT" altLang="it-IT" sz="1200">
                <a:solidFill>
                  <a:schemeClr val="tx1"/>
                </a:solidFill>
              </a:rPr>
              <a:t>Fondamenti di Automatica G.U.</a:t>
            </a:r>
          </a:p>
        </p:txBody>
      </p:sp>
      <p:sp>
        <p:nvSpPr>
          <p:cNvPr id="6146" name="Rectangle 7">
            <a:extLst>
              <a:ext uri="{FF2B5EF4-FFF2-40B4-BE49-F238E27FC236}">
                <a16:creationId xmlns:a16="http://schemas.microsoft.com/office/drawing/2014/main" id="{6E102EF2-E972-2147-83E1-97A949E4D06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accent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defTabSz="947738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1pPr>
            <a:lvl2pPr marL="742950" indent="-285750" defTabSz="947738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2pPr>
            <a:lvl3pPr marL="1143000" indent="-228600" defTabSz="947738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3pPr>
            <a:lvl4pPr marL="1600200" indent="-228600" defTabSz="947738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4pPr>
            <a:lvl5pPr marL="2057400" indent="-228600" defTabSz="947738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5pPr>
            <a:lvl6pPr marL="25146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6pPr>
            <a:lvl7pPr marL="29718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7pPr>
            <a:lvl8pPr marL="34290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8pPr>
            <a:lvl9pPr marL="38862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9pPr>
          </a:lstStyle>
          <a:p>
            <a:fld id="{4F10E8A0-1C05-3F4E-AA91-8307AC428EBF}" type="slidenum">
              <a:rPr lang="it-IT" altLang="it-IT" sz="1200">
                <a:solidFill>
                  <a:schemeClr val="tx1"/>
                </a:solidFill>
              </a:rPr>
              <a:pPr/>
              <a:t>29</a:t>
            </a:fld>
            <a:endParaRPr lang="it-IT" altLang="it-IT" sz="120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1975930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1" name="Rectangle 6">
            <a:extLst>
              <a:ext uri="{FF2B5EF4-FFF2-40B4-BE49-F238E27FC236}">
                <a16:creationId xmlns:a16="http://schemas.microsoft.com/office/drawing/2014/main" id="{0B1D3108-7C9D-1042-8919-F27F3191AEF5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accent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defTabSz="947738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1pPr>
            <a:lvl2pPr marL="742950" indent="-285750" defTabSz="947738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2pPr>
            <a:lvl3pPr marL="1143000" indent="-228600" defTabSz="947738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3pPr>
            <a:lvl4pPr marL="1600200" indent="-228600" defTabSz="947738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4pPr>
            <a:lvl5pPr marL="2057400" indent="-228600" defTabSz="947738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5pPr>
            <a:lvl6pPr marL="25146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6pPr>
            <a:lvl7pPr marL="29718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7pPr>
            <a:lvl8pPr marL="34290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8pPr>
            <a:lvl9pPr marL="38862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9pPr>
          </a:lstStyle>
          <a:p>
            <a:r>
              <a:rPr lang="it-IT" altLang="it-IT" sz="1200">
                <a:solidFill>
                  <a:schemeClr val="tx1"/>
                </a:solidFill>
              </a:rPr>
              <a:t>Fondamenti di Automatica G.U.</a:t>
            </a:r>
          </a:p>
        </p:txBody>
      </p:sp>
      <p:sp>
        <p:nvSpPr>
          <p:cNvPr id="10242" name="Rectangle 7">
            <a:extLst>
              <a:ext uri="{FF2B5EF4-FFF2-40B4-BE49-F238E27FC236}">
                <a16:creationId xmlns:a16="http://schemas.microsoft.com/office/drawing/2014/main" id="{4B261F4D-2F9A-454E-B0E4-D09A6AB91E1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accent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defTabSz="947738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1pPr>
            <a:lvl2pPr marL="742950" indent="-285750" defTabSz="947738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2pPr>
            <a:lvl3pPr marL="1143000" indent="-228600" defTabSz="947738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3pPr>
            <a:lvl4pPr marL="1600200" indent="-228600" defTabSz="947738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4pPr>
            <a:lvl5pPr marL="2057400" indent="-228600" defTabSz="947738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5pPr>
            <a:lvl6pPr marL="25146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6pPr>
            <a:lvl7pPr marL="29718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7pPr>
            <a:lvl8pPr marL="34290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8pPr>
            <a:lvl9pPr marL="38862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9pPr>
          </a:lstStyle>
          <a:p>
            <a:fld id="{EF2AAFD0-D076-3D4A-8FC9-F372FC0E0C30}" type="slidenum">
              <a:rPr lang="it-IT" altLang="it-IT" sz="1200">
                <a:solidFill>
                  <a:schemeClr val="tx1"/>
                </a:solidFill>
              </a:rPr>
              <a:pPr/>
              <a:t>32</a:t>
            </a:fld>
            <a:endParaRPr lang="it-IT" altLang="it-IT" sz="120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5322715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9" name="Rectangle 6">
            <a:extLst>
              <a:ext uri="{FF2B5EF4-FFF2-40B4-BE49-F238E27FC236}">
                <a16:creationId xmlns:a16="http://schemas.microsoft.com/office/drawing/2014/main" id="{51C355B8-87F4-8B42-8FDF-C2262B093482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accent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defTabSz="947738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1pPr>
            <a:lvl2pPr marL="742950" indent="-285750" defTabSz="947738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2pPr>
            <a:lvl3pPr marL="1143000" indent="-228600" defTabSz="947738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3pPr>
            <a:lvl4pPr marL="1600200" indent="-228600" defTabSz="947738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4pPr>
            <a:lvl5pPr marL="2057400" indent="-228600" defTabSz="947738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5pPr>
            <a:lvl6pPr marL="25146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6pPr>
            <a:lvl7pPr marL="29718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7pPr>
            <a:lvl8pPr marL="34290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8pPr>
            <a:lvl9pPr marL="38862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9pPr>
          </a:lstStyle>
          <a:p>
            <a:r>
              <a:rPr lang="it-IT" altLang="it-IT" sz="1200">
                <a:solidFill>
                  <a:schemeClr val="tx1"/>
                </a:solidFill>
              </a:rPr>
              <a:t>Fondamenti di Automatica G.U.</a:t>
            </a:r>
          </a:p>
        </p:txBody>
      </p:sp>
      <p:sp>
        <p:nvSpPr>
          <p:cNvPr id="12290" name="Rectangle 7">
            <a:extLst>
              <a:ext uri="{FF2B5EF4-FFF2-40B4-BE49-F238E27FC236}">
                <a16:creationId xmlns:a16="http://schemas.microsoft.com/office/drawing/2014/main" id="{3F7C0697-6DEA-A441-9692-FBDFAEF1392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accent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defTabSz="947738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1pPr>
            <a:lvl2pPr marL="742950" indent="-285750" defTabSz="947738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2pPr>
            <a:lvl3pPr marL="1143000" indent="-228600" defTabSz="947738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3pPr>
            <a:lvl4pPr marL="1600200" indent="-228600" defTabSz="947738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4pPr>
            <a:lvl5pPr marL="2057400" indent="-228600" defTabSz="947738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5pPr>
            <a:lvl6pPr marL="25146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6pPr>
            <a:lvl7pPr marL="29718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7pPr>
            <a:lvl8pPr marL="34290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8pPr>
            <a:lvl9pPr marL="38862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9pPr>
          </a:lstStyle>
          <a:p>
            <a:fld id="{EC87EF03-FFB2-2842-B03D-F6334C3BB29C}" type="slidenum">
              <a:rPr lang="it-IT" altLang="it-IT" sz="1200">
                <a:solidFill>
                  <a:schemeClr val="tx1"/>
                </a:solidFill>
              </a:rPr>
              <a:pPr/>
              <a:t>34</a:t>
            </a:fld>
            <a:endParaRPr lang="it-IT" altLang="it-IT" sz="120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1998001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Master" Target="../slideMasters/slideMaster1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Diapositiva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 rot="16200000">
            <a:off x="-3214157" y="3214158"/>
            <a:ext cx="6858000" cy="429684"/>
          </a:xfrm>
          <a:prstGeom prst="rect">
            <a:avLst/>
          </a:prstGeom>
          <a:solidFill>
            <a:srgbClr val="8DA2B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20000"/>
              </a:spcBef>
              <a:buSzPct val="100000"/>
              <a:buFont typeface="Verdana" panose="020B0604030504040204" pitchFamily="34" charset="0"/>
              <a:buChar char="◊"/>
              <a:defRPr/>
            </a:pPr>
            <a:endParaRPr lang="it-IT" altLang="en-US"/>
          </a:p>
        </p:txBody>
      </p:sp>
      <p:sp>
        <p:nvSpPr>
          <p:cNvPr id="5" name="Rectangle 6"/>
          <p:cNvSpPr>
            <a:spLocks noChangeArrowheads="1"/>
          </p:cNvSpPr>
          <p:nvPr/>
        </p:nvSpPr>
        <p:spPr bwMode="auto">
          <a:xfrm rot="16200000">
            <a:off x="8725959" y="3391959"/>
            <a:ext cx="6858000" cy="74083"/>
          </a:xfrm>
          <a:prstGeom prst="rect">
            <a:avLst/>
          </a:prstGeom>
          <a:solidFill>
            <a:srgbClr val="8DA2B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20000"/>
              </a:spcBef>
              <a:buSzPct val="100000"/>
              <a:buFont typeface="Verdana" panose="020B0604030504040204" pitchFamily="34" charset="0"/>
              <a:buChar char="◊"/>
              <a:defRPr/>
            </a:pPr>
            <a:endParaRPr lang="it-IT" altLang="en-US"/>
          </a:p>
        </p:txBody>
      </p:sp>
      <p:sp>
        <p:nvSpPr>
          <p:cNvPr id="6" name="Rectangle 7"/>
          <p:cNvSpPr>
            <a:spLocks noChangeArrowheads="1"/>
          </p:cNvSpPr>
          <p:nvPr/>
        </p:nvSpPr>
        <p:spPr bwMode="auto">
          <a:xfrm>
            <a:off x="3048000" y="6802438"/>
            <a:ext cx="9144000" cy="55562"/>
          </a:xfrm>
          <a:prstGeom prst="rect">
            <a:avLst/>
          </a:prstGeom>
          <a:solidFill>
            <a:srgbClr val="8DA2B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20000"/>
              </a:spcBef>
              <a:buSzPct val="100000"/>
              <a:buFont typeface="Verdana" panose="020B0604030504040204" pitchFamily="34" charset="0"/>
              <a:buChar char="◊"/>
              <a:defRPr/>
            </a:pPr>
            <a:endParaRPr lang="it-IT" altLang="en-US"/>
          </a:p>
        </p:txBody>
      </p:sp>
      <p:sp>
        <p:nvSpPr>
          <p:cNvPr id="7" name="Rectangle 8"/>
          <p:cNvSpPr>
            <a:spLocks noChangeArrowheads="1"/>
          </p:cNvSpPr>
          <p:nvPr/>
        </p:nvSpPr>
        <p:spPr bwMode="auto">
          <a:xfrm rot="16200000">
            <a:off x="-3214157" y="3214158"/>
            <a:ext cx="6858000" cy="429684"/>
          </a:xfrm>
          <a:prstGeom prst="rect">
            <a:avLst/>
          </a:prstGeom>
          <a:solidFill>
            <a:srgbClr val="5A73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20000"/>
              </a:spcBef>
              <a:buSzPct val="100000"/>
              <a:buFont typeface="Verdana" panose="020B0604030504040204" pitchFamily="34" charset="0"/>
              <a:buChar char="◊"/>
              <a:defRPr/>
            </a:pPr>
            <a:endParaRPr lang="it-IT" altLang="en-US"/>
          </a:p>
        </p:txBody>
      </p:sp>
      <p:sp>
        <p:nvSpPr>
          <p:cNvPr id="8" name="Rectangle 11"/>
          <p:cNvSpPr>
            <a:spLocks noChangeArrowheads="1"/>
          </p:cNvSpPr>
          <p:nvPr/>
        </p:nvSpPr>
        <p:spPr bwMode="auto">
          <a:xfrm rot="16200000">
            <a:off x="8725959" y="3391959"/>
            <a:ext cx="6858000" cy="74083"/>
          </a:xfrm>
          <a:prstGeom prst="rect">
            <a:avLst/>
          </a:prstGeom>
          <a:solidFill>
            <a:srgbClr val="5A73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20000"/>
              </a:spcBef>
              <a:buSzPct val="100000"/>
              <a:buFont typeface="Verdana" panose="020B0604030504040204" pitchFamily="34" charset="0"/>
              <a:buChar char="◊"/>
              <a:defRPr/>
            </a:pPr>
            <a:endParaRPr lang="it-IT" altLang="en-US"/>
          </a:p>
        </p:txBody>
      </p:sp>
      <p:sp>
        <p:nvSpPr>
          <p:cNvPr id="9" name="Rectangle 12"/>
          <p:cNvSpPr>
            <a:spLocks noChangeArrowheads="1"/>
          </p:cNvSpPr>
          <p:nvPr/>
        </p:nvSpPr>
        <p:spPr bwMode="auto">
          <a:xfrm>
            <a:off x="3009900" y="6802438"/>
            <a:ext cx="9144000" cy="55562"/>
          </a:xfrm>
          <a:prstGeom prst="rect">
            <a:avLst/>
          </a:prstGeom>
          <a:solidFill>
            <a:srgbClr val="5A73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20000"/>
              </a:spcBef>
              <a:buSzPct val="100000"/>
              <a:buFont typeface="Verdana" panose="020B0604030504040204" pitchFamily="34" charset="0"/>
              <a:buChar char="◊"/>
              <a:defRPr/>
            </a:pPr>
            <a:endParaRPr lang="it-IT" altLang="en-US"/>
          </a:p>
        </p:txBody>
      </p:sp>
      <p:grpSp>
        <p:nvGrpSpPr>
          <p:cNvPr id="10" name="Group 14"/>
          <p:cNvGrpSpPr>
            <a:grpSpLocks/>
          </p:cNvGrpSpPr>
          <p:nvPr/>
        </p:nvGrpSpPr>
        <p:grpSpPr bwMode="auto">
          <a:xfrm>
            <a:off x="0" y="0"/>
            <a:ext cx="12192000" cy="115888"/>
            <a:chOff x="0" y="0"/>
            <a:chExt cx="5760" cy="73"/>
          </a:xfrm>
        </p:grpSpPr>
        <p:sp>
          <p:nvSpPr>
            <p:cNvPr id="11" name="Rectangle 15"/>
            <p:cNvSpPr>
              <a:spLocks noChangeArrowheads="1"/>
            </p:cNvSpPr>
            <p:nvPr/>
          </p:nvSpPr>
          <p:spPr bwMode="auto">
            <a:xfrm>
              <a:off x="0" y="0"/>
              <a:ext cx="4320" cy="72"/>
            </a:xfrm>
            <a:prstGeom prst="rect">
              <a:avLst/>
            </a:prstGeom>
            <a:solidFill>
              <a:srgbClr val="5A73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Font typeface="Verdana" panose="020B0604030504040204" pitchFamily="34" charset="0"/>
                <a:buChar char="◊"/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Font typeface="Verdana" panose="020B0604030504040204" pitchFamily="34" charset="0"/>
                <a:buChar char="◊"/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Font typeface="Verdana" panose="020B0604030504040204" pitchFamily="34" charset="0"/>
                <a:buChar char="◊"/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Font typeface="Verdana" panose="020B0604030504040204" pitchFamily="34" charset="0"/>
                <a:buChar char="◊"/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>
                <a:spcBef>
                  <a:spcPct val="20000"/>
                </a:spcBef>
                <a:buSzPct val="100000"/>
                <a:buFont typeface="Verdana" panose="020B0604030504040204" pitchFamily="34" charset="0"/>
                <a:buChar char="◊"/>
                <a:defRPr/>
              </a:pPr>
              <a:endParaRPr lang="it-IT" altLang="en-US"/>
            </a:p>
          </p:txBody>
        </p:sp>
        <p:sp>
          <p:nvSpPr>
            <p:cNvPr id="12" name="Rectangle 16"/>
            <p:cNvSpPr>
              <a:spLocks noChangeArrowheads="1"/>
            </p:cNvSpPr>
            <p:nvPr/>
          </p:nvSpPr>
          <p:spPr bwMode="auto">
            <a:xfrm>
              <a:off x="1440" y="0"/>
              <a:ext cx="4320" cy="73"/>
            </a:xfrm>
            <a:prstGeom prst="rect">
              <a:avLst/>
            </a:prstGeom>
            <a:solidFill>
              <a:srgbClr val="5A73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Font typeface="Verdana" panose="020B0604030504040204" pitchFamily="34" charset="0"/>
                <a:buChar char="◊"/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Font typeface="Verdana" panose="020B0604030504040204" pitchFamily="34" charset="0"/>
                <a:buChar char="◊"/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Font typeface="Verdana" panose="020B0604030504040204" pitchFamily="34" charset="0"/>
                <a:buChar char="◊"/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Font typeface="Verdana" panose="020B0604030504040204" pitchFamily="34" charset="0"/>
                <a:buChar char="◊"/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>
                <a:spcBef>
                  <a:spcPct val="20000"/>
                </a:spcBef>
                <a:buSzPct val="100000"/>
                <a:buFont typeface="Verdana" panose="020B0604030504040204" pitchFamily="34" charset="0"/>
                <a:buChar char="◊"/>
                <a:defRPr/>
              </a:pPr>
              <a:endParaRPr lang="it-IT" altLang="en-US"/>
            </a:p>
          </p:txBody>
        </p:sp>
      </p:grpSp>
      <p:sp>
        <p:nvSpPr>
          <p:cNvPr id="13" name="Text Box 20"/>
          <p:cNvSpPr txBox="1">
            <a:spLocks noChangeArrowheads="1"/>
          </p:cNvSpPr>
          <p:nvPr userDrawn="1"/>
        </p:nvSpPr>
        <p:spPr bwMode="auto">
          <a:xfrm rot="16200000">
            <a:off x="-1647031" y="3837394"/>
            <a:ext cx="3668712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>
              <a:defRPr/>
            </a:pPr>
            <a:r>
              <a:rPr lang="it-IT" altLang="en-US" sz="1200" dirty="0">
                <a:solidFill>
                  <a:schemeClr val="bg1"/>
                </a:solidFill>
              </a:rPr>
              <a:t>Fondamenti di Automatica</a:t>
            </a:r>
            <a:endParaRPr lang="en-GB" altLang="en-US" sz="1200" dirty="0">
              <a:solidFill>
                <a:schemeClr val="bg1"/>
              </a:solidFill>
            </a:endParaRPr>
          </a:p>
        </p:txBody>
      </p:sp>
      <p:graphicFrame>
        <p:nvGraphicFramePr>
          <p:cNvPr id="14" name="Object 21"/>
          <p:cNvGraphicFramePr>
            <a:graphicFrameLocks noChangeAspect="1"/>
          </p:cNvGraphicFramePr>
          <p:nvPr userDrawn="1"/>
        </p:nvGraphicFramePr>
        <p:xfrm>
          <a:off x="1" y="6488114"/>
          <a:ext cx="4739217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29" name="Image" r:id="rId3" imgW="9752381" imgH="1015515" progId="Photoshop.Image.7">
                  <p:embed/>
                </p:oleObj>
              </mc:Choice>
              <mc:Fallback>
                <p:oleObj name="Image" r:id="rId3" imgW="9752381" imgH="1015515" progId="Photoshop.Image.7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" y="6488114"/>
                        <a:ext cx="4739217" cy="369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10"/>
          <p:cNvSpPr txBox="1">
            <a:spLocks noChangeArrowheads="1"/>
          </p:cNvSpPr>
          <p:nvPr/>
        </p:nvSpPr>
        <p:spPr bwMode="auto">
          <a:xfrm>
            <a:off x="2779184" y="6530975"/>
            <a:ext cx="7092949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>
              <a:defRPr/>
            </a:pPr>
            <a:r>
              <a:rPr lang="it-IT" altLang="en-US" sz="1200" dirty="0">
                <a:solidFill>
                  <a:schemeClr val="bg1"/>
                </a:solidFill>
              </a:rPr>
              <a:t>Stefano </a:t>
            </a:r>
            <a:r>
              <a:rPr lang="it-IT" altLang="en-US" sz="1200" dirty="0" err="1">
                <a:solidFill>
                  <a:schemeClr val="bg1"/>
                </a:solidFill>
              </a:rPr>
              <a:t>Panzieri</a:t>
            </a:r>
            <a:r>
              <a:rPr lang="it-IT" altLang="en-US" sz="1200" dirty="0"/>
              <a:t>    </a:t>
            </a:r>
            <a:r>
              <a:rPr lang="it-IT" altLang="en-US" sz="1200" dirty="0">
                <a:solidFill>
                  <a:srgbClr val="CC3300"/>
                </a:solidFill>
              </a:rPr>
              <a:t>         Trasformate di Laplace - </a:t>
            </a:r>
            <a:fld id="{6544A1AD-6CA7-5644-9DA1-471CDE6C603B}" type="slidenum">
              <a:rPr lang="it-IT" altLang="en-US" sz="1200" smtClean="0"/>
              <a:pPr>
                <a:defRPr/>
              </a:pPr>
              <a:t>‹N›</a:t>
            </a:fld>
            <a:endParaRPr lang="en-GB" altLang="en-US" sz="1200" dirty="0"/>
          </a:p>
        </p:txBody>
      </p:sp>
      <p:sp>
        <p:nvSpPr>
          <p:cNvPr id="448515" name="Rectangle 3"/>
          <p:cNvSpPr>
            <a:spLocks noGrp="1" noChangeArrowheads="1"/>
          </p:cNvSpPr>
          <p:nvPr>
            <p:ph type="ctrTitle"/>
          </p:nvPr>
        </p:nvSpPr>
        <p:spPr>
          <a:xfrm>
            <a:off x="914400" y="2130426"/>
            <a:ext cx="10363200" cy="515206"/>
          </a:xfrm>
        </p:spPr>
        <p:txBody>
          <a:bodyPr/>
          <a:lstStyle>
            <a:lvl1pPr>
              <a:defRPr/>
            </a:lvl1pPr>
          </a:lstStyle>
          <a:p>
            <a:r>
              <a:rPr lang="it-IT"/>
              <a:t>Fare clic per modificare lo stile del titolo</a:t>
            </a:r>
          </a:p>
        </p:txBody>
      </p:sp>
      <p:sp>
        <p:nvSpPr>
          <p:cNvPr id="448516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Font typeface="Verdana" pitchFamily="34" charset="0"/>
              <a:buNone/>
              <a:defRPr/>
            </a:lvl1pPr>
          </a:lstStyle>
          <a:p>
            <a:r>
              <a:rPr lang="it-IT"/>
              <a:t>Fare clic per modificare lo stile del sottotitolo dello schema</a:t>
            </a:r>
          </a:p>
        </p:txBody>
      </p:sp>
    </p:spTree>
    <p:extLst>
      <p:ext uri="{BB962C8B-B14F-4D97-AF65-F5344CB8AC3E}">
        <p14:creationId xmlns:p14="http://schemas.microsoft.com/office/powerpoint/2010/main" val="86161539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testo verticale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</p:spTree>
    <p:extLst>
      <p:ext uri="{BB962C8B-B14F-4D97-AF65-F5344CB8AC3E}">
        <p14:creationId xmlns:p14="http://schemas.microsoft.com/office/powerpoint/2010/main" val="178115453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1_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verticale 1"/>
          <p:cNvSpPr>
            <a:spLocks noGrp="1"/>
          </p:cNvSpPr>
          <p:nvPr>
            <p:ph type="title" orient="vert"/>
          </p:nvPr>
        </p:nvSpPr>
        <p:spPr>
          <a:xfrm>
            <a:off x="10530462" y="414339"/>
            <a:ext cx="1100622" cy="5851525"/>
          </a:xfrm>
        </p:spPr>
        <p:txBody>
          <a:bodyPr vert="eaVert"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testo verticale 2"/>
          <p:cNvSpPr>
            <a:spLocks noGrp="1"/>
          </p:cNvSpPr>
          <p:nvPr>
            <p:ph type="body" orient="vert" idx="1"/>
          </p:nvPr>
        </p:nvSpPr>
        <p:spPr>
          <a:xfrm>
            <a:off x="609601" y="414339"/>
            <a:ext cx="8064500" cy="5851525"/>
          </a:xfrm>
        </p:spPr>
        <p:txBody>
          <a:bodyPr vert="eaVert"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</p:spTree>
    <p:extLst>
      <p:ext uri="{BB962C8B-B14F-4D97-AF65-F5344CB8AC3E}">
        <p14:creationId xmlns:p14="http://schemas.microsoft.com/office/powerpoint/2010/main" val="208978144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olo e 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</p:spTree>
    <p:extLst>
      <p:ext uri="{BB962C8B-B14F-4D97-AF65-F5344CB8AC3E}">
        <p14:creationId xmlns:p14="http://schemas.microsoft.com/office/powerpoint/2010/main" val="67296633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Intestazione sezion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440266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it-IT"/>
              <a:t>Fare clic per modificare stili del testo dello schema</a:t>
            </a:r>
          </a:p>
        </p:txBody>
      </p:sp>
    </p:spTree>
    <p:extLst>
      <p:ext uri="{BB962C8B-B14F-4D97-AF65-F5344CB8AC3E}">
        <p14:creationId xmlns:p14="http://schemas.microsoft.com/office/powerpoint/2010/main" val="189634085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e contenu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6656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contenuto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6656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</p:spTree>
    <p:extLst>
      <p:ext uri="{BB962C8B-B14F-4D97-AF65-F5344CB8AC3E}">
        <p14:creationId xmlns:p14="http://schemas.microsoft.com/office/powerpoint/2010/main" val="99597847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nfron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515206"/>
          </a:xfrm>
        </p:spPr>
        <p:txBody>
          <a:bodyPr/>
          <a:lstStyle>
            <a:lvl1pPr>
              <a:defRPr/>
            </a:lvl1pPr>
          </a:lstStyle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Fare clic per modificare stili del testo dello schema</a:t>
            </a:r>
          </a:p>
        </p:txBody>
      </p:sp>
      <p:sp>
        <p:nvSpPr>
          <p:cNvPr id="4" name="Segnaposto contenuto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5" name="Segnaposto testo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Fare clic per modificare stili del testo dello schema</a:t>
            </a:r>
          </a:p>
        </p:txBody>
      </p:sp>
      <p:sp>
        <p:nvSpPr>
          <p:cNvPr id="6" name="Segnaposto contenuto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</p:spTree>
    <p:extLst>
      <p:ext uri="{BB962C8B-B14F-4D97-AF65-F5344CB8AC3E}">
        <p14:creationId xmlns:p14="http://schemas.microsoft.com/office/powerpoint/2010/main" val="192263418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</a:p>
        </p:txBody>
      </p:sp>
    </p:spTree>
    <p:extLst>
      <p:ext uri="{BB962C8B-B14F-4D97-AF65-F5344CB8AC3E}">
        <p14:creationId xmlns:p14="http://schemas.microsoft.com/office/powerpoint/2010/main" val="5263276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uot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50439425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to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609601" y="689318"/>
            <a:ext cx="4011084" cy="745782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testo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/>
              <a:t>Fare clic per modificare stili del testo dello schema</a:t>
            </a:r>
          </a:p>
        </p:txBody>
      </p:sp>
    </p:spTree>
    <p:extLst>
      <p:ext uri="{BB962C8B-B14F-4D97-AF65-F5344CB8AC3E}">
        <p14:creationId xmlns:p14="http://schemas.microsoft.com/office/powerpoint/2010/main" val="123633949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magine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2389717" y="4984733"/>
            <a:ext cx="7315200" cy="382605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immagine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it-IT" noProof="0"/>
          </a:p>
        </p:txBody>
      </p:sp>
      <p:sp>
        <p:nvSpPr>
          <p:cNvPr id="4" name="Segnaposto testo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/>
              <a:t>Fare clic per modificare stili del testo dello schema</a:t>
            </a:r>
          </a:p>
        </p:txBody>
      </p:sp>
    </p:spTree>
    <p:extLst>
      <p:ext uri="{BB962C8B-B14F-4D97-AF65-F5344CB8AC3E}">
        <p14:creationId xmlns:p14="http://schemas.microsoft.com/office/powerpoint/2010/main" val="10615770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vmlDrawing" Target="../drawings/vmlDrawing1.v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oleObject" Target="../embeddings/oleObject1.bin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999068" y="414339"/>
            <a:ext cx="10632017" cy="5152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63500" tIns="25400" rIns="63500" bIns="25400" numCol="1" anchor="t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it-IT" altLang="en-US"/>
              <a:t>Title</a:t>
            </a:r>
          </a:p>
        </p:txBody>
      </p:sp>
      <p:sp>
        <p:nvSpPr>
          <p:cNvPr id="1027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1"/>
            <a:ext cx="10972800" cy="466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it-IT" altLang="en-US"/>
              <a:t>Fare clic per modificare gli stili del testo dello schema</a:t>
            </a:r>
          </a:p>
          <a:p>
            <a:pPr lvl="1"/>
            <a:r>
              <a:rPr lang="it-IT" altLang="en-US"/>
              <a:t>Secondo livello</a:t>
            </a:r>
          </a:p>
          <a:p>
            <a:pPr lvl="2"/>
            <a:r>
              <a:rPr lang="it-IT" altLang="en-US"/>
              <a:t>Terzo livello</a:t>
            </a:r>
          </a:p>
          <a:p>
            <a:pPr lvl="3"/>
            <a:r>
              <a:rPr lang="it-IT" altLang="en-US"/>
              <a:t>Quarto livello</a:t>
            </a:r>
          </a:p>
          <a:p>
            <a:pPr lvl="4"/>
            <a:r>
              <a:rPr lang="it-IT" altLang="en-US"/>
              <a:t>Quinto livello</a:t>
            </a:r>
          </a:p>
        </p:txBody>
      </p:sp>
      <p:sp>
        <p:nvSpPr>
          <p:cNvPr id="1028" name="Rectangle 5"/>
          <p:cNvSpPr>
            <a:spLocks noChangeArrowheads="1"/>
          </p:cNvSpPr>
          <p:nvPr/>
        </p:nvSpPr>
        <p:spPr bwMode="auto">
          <a:xfrm rot="16200000">
            <a:off x="8725959" y="3391959"/>
            <a:ext cx="6858000" cy="74083"/>
          </a:xfrm>
          <a:prstGeom prst="rect">
            <a:avLst/>
          </a:prstGeom>
          <a:solidFill>
            <a:srgbClr val="8DA2B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20000"/>
              </a:spcBef>
              <a:buSzPct val="100000"/>
              <a:buFont typeface="Verdana" panose="020B0604030504040204" pitchFamily="34" charset="0"/>
              <a:buChar char="◊"/>
              <a:defRPr/>
            </a:pPr>
            <a:endParaRPr lang="it-IT" altLang="en-US"/>
          </a:p>
        </p:txBody>
      </p:sp>
      <p:sp>
        <p:nvSpPr>
          <p:cNvPr id="1029" name="Text Box 10"/>
          <p:cNvSpPr txBox="1">
            <a:spLocks noChangeArrowheads="1"/>
          </p:cNvSpPr>
          <p:nvPr/>
        </p:nvSpPr>
        <p:spPr bwMode="auto">
          <a:xfrm rot="16200000">
            <a:off x="-1647031" y="3837394"/>
            <a:ext cx="3668712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>
              <a:defRPr/>
            </a:pPr>
            <a:r>
              <a:rPr lang="it-IT" altLang="en-US" sz="1200">
                <a:solidFill>
                  <a:schemeClr val="bg1"/>
                </a:solidFill>
              </a:rPr>
              <a:t>Robotica Autonoma &amp; Fusione Sensoriale</a:t>
            </a:r>
            <a:endParaRPr lang="en-GB" altLang="en-US" sz="1200">
              <a:solidFill>
                <a:schemeClr val="bg1"/>
              </a:solidFill>
            </a:endParaRPr>
          </a:p>
        </p:txBody>
      </p:sp>
      <p:sp>
        <p:nvSpPr>
          <p:cNvPr id="1031" name="Rectangle 18"/>
          <p:cNvSpPr>
            <a:spLocks noChangeArrowheads="1"/>
          </p:cNvSpPr>
          <p:nvPr userDrawn="1"/>
        </p:nvSpPr>
        <p:spPr bwMode="auto">
          <a:xfrm rot="16200000">
            <a:off x="-3214157" y="3214158"/>
            <a:ext cx="6858000" cy="429684"/>
          </a:xfrm>
          <a:prstGeom prst="rect">
            <a:avLst/>
          </a:prstGeom>
          <a:solidFill>
            <a:srgbClr val="5A73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20000"/>
              </a:spcBef>
              <a:buSzPct val="100000"/>
              <a:buFont typeface="Verdana" panose="020B0604030504040204" pitchFamily="34" charset="0"/>
              <a:buChar char="◊"/>
              <a:defRPr/>
            </a:pPr>
            <a:endParaRPr lang="it-IT" altLang="en-US"/>
          </a:p>
        </p:txBody>
      </p:sp>
      <p:sp>
        <p:nvSpPr>
          <p:cNvPr id="1032" name="Rectangle 19"/>
          <p:cNvSpPr>
            <a:spLocks noChangeArrowheads="1"/>
          </p:cNvSpPr>
          <p:nvPr userDrawn="1"/>
        </p:nvSpPr>
        <p:spPr bwMode="auto">
          <a:xfrm rot="16200000">
            <a:off x="8725959" y="3391959"/>
            <a:ext cx="6858000" cy="74083"/>
          </a:xfrm>
          <a:prstGeom prst="rect">
            <a:avLst/>
          </a:prstGeom>
          <a:solidFill>
            <a:srgbClr val="5A73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20000"/>
              </a:spcBef>
              <a:buSzPct val="100000"/>
              <a:buFont typeface="Verdana" panose="020B0604030504040204" pitchFamily="34" charset="0"/>
              <a:buChar char="◊"/>
              <a:defRPr/>
            </a:pPr>
            <a:endParaRPr lang="it-IT" altLang="en-US"/>
          </a:p>
        </p:txBody>
      </p:sp>
      <p:sp>
        <p:nvSpPr>
          <p:cNvPr id="1033" name="Rectangle 20"/>
          <p:cNvSpPr>
            <a:spLocks noChangeArrowheads="1"/>
          </p:cNvSpPr>
          <p:nvPr userDrawn="1"/>
        </p:nvSpPr>
        <p:spPr bwMode="auto">
          <a:xfrm>
            <a:off x="3048000" y="6802438"/>
            <a:ext cx="9144000" cy="55562"/>
          </a:xfrm>
          <a:prstGeom prst="rect">
            <a:avLst/>
          </a:prstGeom>
          <a:solidFill>
            <a:srgbClr val="5A73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20000"/>
              </a:spcBef>
              <a:buSzPct val="100000"/>
              <a:buFont typeface="Verdana" panose="020B0604030504040204" pitchFamily="34" charset="0"/>
              <a:buChar char="◊"/>
              <a:defRPr/>
            </a:pPr>
            <a:endParaRPr lang="it-IT" altLang="en-US"/>
          </a:p>
        </p:txBody>
      </p:sp>
      <p:grpSp>
        <p:nvGrpSpPr>
          <p:cNvPr id="1034" name="Group 21"/>
          <p:cNvGrpSpPr>
            <a:grpSpLocks/>
          </p:cNvGrpSpPr>
          <p:nvPr userDrawn="1"/>
        </p:nvGrpSpPr>
        <p:grpSpPr bwMode="auto">
          <a:xfrm>
            <a:off x="0" y="0"/>
            <a:ext cx="12192000" cy="115888"/>
            <a:chOff x="0" y="0"/>
            <a:chExt cx="5760" cy="73"/>
          </a:xfrm>
        </p:grpSpPr>
        <p:sp>
          <p:nvSpPr>
            <p:cNvPr id="1037" name="Rectangle 22"/>
            <p:cNvSpPr>
              <a:spLocks noChangeArrowheads="1"/>
            </p:cNvSpPr>
            <p:nvPr/>
          </p:nvSpPr>
          <p:spPr bwMode="auto">
            <a:xfrm>
              <a:off x="0" y="0"/>
              <a:ext cx="4320" cy="72"/>
            </a:xfrm>
            <a:prstGeom prst="rect">
              <a:avLst/>
            </a:prstGeom>
            <a:solidFill>
              <a:srgbClr val="5A73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Font typeface="Verdana" panose="020B0604030504040204" pitchFamily="34" charset="0"/>
                <a:buChar char="◊"/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Font typeface="Verdana" panose="020B0604030504040204" pitchFamily="34" charset="0"/>
                <a:buChar char="◊"/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Font typeface="Verdana" panose="020B0604030504040204" pitchFamily="34" charset="0"/>
                <a:buChar char="◊"/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Font typeface="Verdana" panose="020B0604030504040204" pitchFamily="34" charset="0"/>
                <a:buChar char="◊"/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>
                <a:spcBef>
                  <a:spcPct val="20000"/>
                </a:spcBef>
                <a:buSzPct val="100000"/>
                <a:buFont typeface="Verdana" panose="020B0604030504040204" pitchFamily="34" charset="0"/>
                <a:buChar char="◊"/>
                <a:defRPr/>
              </a:pPr>
              <a:endParaRPr lang="it-IT" altLang="en-US"/>
            </a:p>
          </p:txBody>
        </p:sp>
        <p:sp>
          <p:nvSpPr>
            <p:cNvPr id="1038" name="Rectangle 23"/>
            <p:cNvSpPr>
              <a:spLocks noChangeArrowheads="1"/>
            </p:cNvSpPr>
            <p:nvPr/>
          </p:nvSpPr>
          <p:spPr bwMode="auto">
            <a:xfrm>
              <a:off x="1440" y="0"/>
              <a:ext cx="4320" cy="73"/>
            </a:xfrm>
            <a:prstGeom prst="rect">
              <a:avLst/>
            </a:prstGeom>
            <a:solidFill>
              <a:srgbClr val="5A73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Font typeface="Verdana" panose="020B0604030504040204" pitchFamily="34" charset="0"/>
                <a:buChar char="◊"/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Font typeface="Verdana" panose="020B0604030504040204" pitchFamily="34" charset="0"/>
                <a:buChar char="◊"/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Font typeface="Verdana" panose="020B0604030504040204" pitchFamily="34" charset="0"/>
                <a:buChar char="◊"/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Font typeface="Verdana" panose="020B0604030504040204" pitchFamily="34" charset="0"/>
                <a:buChar char="◊"/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>
                <a:spcBef>
                  <a:spcPct val="20000"/>
                </a:spcBef>
                <a:buSzPct val="100000"/>
                <a:buFont typeface="Verdana" panose="020B0604030504040204" pitchFamily="34" charset="0"/>
                <a:buChar char="◊"/>
                <a:defRPr/>
              </a:pPr>
              <a:endParaRPr lang="it-IT" altLang="en-US"/>
            </a:p>
          </p:txBody>
        </p:sp>
      </p:grpSp>
      <p:graphicFrame>
        <p:nvGraphicFramePr>
          <p:cNvPr id="1035" name="Object 24"/>
          <p:cNvGraphicFramePr>
            <a:graphicFrameLocks noChangeAspect="1"/>
          </p:cNvGraphicFramePr>
          <p:nvPr userDrawn="1"/>
        </p:nvGraphicFramePr>
        <p:xfrm>
          <a:off x="1" y="6488114"/>
          <a:ext cx="4739217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4" name="Image" r:id="rId14" imgW="9752381" imgH="1015515" progId="Photoshop.Image.7">
                  <p:embed/>
                </p:oleObj>
              </mc:Choice>
              <mc:Fallback>
                <p:oleObj name="Image" r:id="rId14" imgW="9752381" imgH="1015515" progId="Photoshop.Image.7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" y="6488114"/>
                        <a:ext cx="4739217" cy="369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6" name="Text Box 7"/>
          <p:cNvSpPr txBox="1">
            <a:spLocks noChangeArrowheads="1"/>
          </p:cNvSpPr>
          <p:nvPr/>
        </p:nvSpPr>
        <p:spPr bwMode="auto">
          <a:xfrm>
            <a:off x="2779184" y="6530975"/>
            <a:ext cx="7092949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>
              <a:defRPr/>
            </a:pPr>
            <a:r>
              <a:rPr lang="it-IT" altLang="en-US" sz="1200" dirty="0">
                <a:solidFill>
                  <a:schemeClr val="bg1"/>
                </a:solidFill>
              </a:rPr>
              <a:t>Stefano </a:t>
            </a:r>
            <a:r>
              <a:rPr lang="it-IT" altLang="en-US" sz="1200" dirty="0" err="1">
                <a:solidFill>
                  <a:schemeClr val="bg1"/>
                </a:solidFill>
              </a:rPr>
              <a:t>Panzieri</a:t>
            </a:r>
            <a:r>
              <a:rPr lang="it-IT" altLang="en-US" sz="1200" dirty="0"/>
              <a:t>    </a:t>
            </a:r>
            <a:r>
              <a:rPr lang="it-IT" altLang="en-US" sz="1200" dirty="0">
                <a:solidFill>
                  <a:srgbClr val="CC3300"/>
                </a:solidFill>
              </a:rPr>
              <a:t>         Trasformate di Laplace - </a:t>
            </a:r>
            <a:fld id="{16BC5AAD-2C94-DC44-9012-B8598B763F2D}" type="slidenum">
              <a:rPr lang="it-IT" altLang="en-US" sz="1200" smtClean="0"/>
              <a:pPr>
                <a:defRPr/>
              </a:pPr>
              <a:t>‹N›</a:t>
            </a:fld>
            <a:endParaRPr lang="en-GB" altLang="en-US" sz="1200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56" r:id="rId1"/>
    <p:sldLayoutId id="2147483746" r:id="rId2"/>
    <p:sldLayoutId id="2147483747" r:id="rId3"/>
    <p:sldLayoutId id="2147483748" r:id="rId4"/>
    <p:sldLayoutId id="2147483749" r:id="rId5"/>
    <p:sldLayoutId id="2147483750" r:id="rId6"/>
    <p:sldLayoutId id="2147483751" r:id="rId7"/>
    <p:sldLayoutId id="2147483752" r:id="rId8"/>
    <p:sldLayoutId id="2147483753" r:id="rId9"/>
    <p:sldLayoutId id="2147483754" r:id="rId10"/>
    <p:sldLayoutId id="2147483755" r:id="rId11"/>
  </p:sldLayoutIdLst>
  <p:txStyles>
    <p:titleStyle>
      <a:lvl1pPr algn="r" defTabSz="762000" rtl="0" eaLnBrk="0" fontAlgn="base" hangingPunct="0">
        <a:lnSpc>
          <a:spcPct val="118000"/>
        </a:lnSpc>
        <a:spcBef>
          <a:spcPct val="0"/>
        </a:spcBef>
        <a:spcAft>
          <a:spcPct val="0"/>
        </a:spcAft>
        <a:defRPr sz="2800" b="1">
          <a:solidFill>
            <a:srgbClr val="00279F"/>
          </a:solidFill>
          <a:latin typeface="+mj-lt"/>
          <a:ea typeface="+mj-ea"/>
          <a:cs typeface="+mj-cs"/>
        </a:defRPr>
      </a:lvl1pPr>
      <a:lvl2pPr algn="r" defTabSz="762000" rtl="0" eaLnBrk="0" fontAlgn="base" hangingPunct="0">
        <a:lnSpc>
          <a:spcPct val="118000"/>
        </a:lnSpc>
        <a:spcBef>
          <a:spcPct val="0"/>
        </a:spcBef>
        <a:spcAft>
          <a:spcPct val="0"/>
        </a:spcAft>
        <a:defRPr sz="2800" b="1">
          <a:solidFill>
            <a:srgbClr val="00279F"/>
          </a:solidFill>
          <a:latin typeface="Copperplate Gothic Light" pitchFamily="34" charset="0"/>
        </a:defRPr>
      </a:lvl2pPr>
      <a:lvl3pPr algn="r" defTabSz="762000" rtl="0" eaLnBrk="0" fontAlgn="base" hangingPunct="0">
        <a:lnSpc>
          <a:spcPct val="118000"/>
        </a:lnSpc>
        <a:spcBef>
          <a:spcPct val="0"/>
        </a:spcBef>
        <a:spcAft>
          <a:spcPct val="0"/>
        </a:spcAft>
        <a:defRPr sz="2800" b="1">
          <a:solidFill>
            <a:srgbClr val="00279F"/>
          </a:solidFill>
          <a:latin typeface="Copperplate Gothic Light" pitchFamily="34" charset="0"/>
        </a:defRPr>
      </a:lvl3pPr>
      <a:lvl4pPr algn="r" defTabSz="762000" rtl="0" eaLnBrk="0" fontAlgn="base" hangingPunct="0">
        <a:lnSpc>
          <a:spcPct val="118000"/>
        </a:lnSpc>
        <a:spcBef>
          <a:spcPct val="0"/>
        </a:spcBef>
        <a:spcAft>
          <a:spcPct val="0"/>
        </a:spcAft>
        <a:defRPr sz="2800" b="1">
          <a:solidFill>
            <a:srgbClr val="00279F"/>
          </a:solidFill>
          <a:latin typeface="Copperplate Gothic Light" pitchFamily="34" charset="0"/>
        </a:defRPr>
      </a:lvl4pPr>
      <a:lvl5pPr algn="r" defTabSz="762000" rtl="0" eaLnBrk="0" fontAlgn="base" hangingPunct="0">
        <a:lnSpc>
          <a:spcPct val="118000"/>
        </a:lnSpc>
        <a:spcBef>
          <a:spcPct val="0"/>
        </a:spcBef>
        <a:spcAft>
          <a:spcPct val="0"/>
        </a:spcAft>
        <a:defRPr sz="2800" b="1">
          <a:solidFill>
            <a:srgbClr val="00279F"/>
          </a:solidFill>
          <a:latin typeface="Copperplate Gothic Light" pitchFamily="34" charset="0"/>
        </a:defRPr>
      </a:lvl5pPr>
      <a:lvl6pPr marL="457200" algn="r" defTabSz="762000" rtl="0" eaLnBrk="0" fontAlgn="base" hangingPunct="0">
        <a:lnSpc>
          <a:spcPct val="118000"/>
        </a:lnSpc>
        <a:spcBef>
          <a:spcPct val="0"/>
        </a:spcBef>
        <a:spcAft>
          <a:spcPct val="0"/>
        </a:spcAft>
        <a:defRPr sz="2800" b="1">
          <a:solidFill>
            <a:srgbClr val="00279F"/>
          </a:solidFill>
          <a:latin typeface="Copperplate Gothic Light" pitchFamily="34" charset="0"/>
        </a:defRPr>
      </a:lvl6pPr>
      <a:lvl7pPr marL="914400" algn="r" defTabSz="762000" rtl="0" eaLnBrk="0" fontAlgn="base" hangingPunct="0">
        <a:lnSpc>
          <a:spcPct val="118000"/>
        </a:lnSpc>
        <a:spcBef>
          <a:spcPct val="0"/>
        </a:spcBef>
        <a:spcAft>
          <a:spcPct val="0"/>
        </a:spcAft>
        <a:defRPr sz="2800" b="1">
          <a:solidFill>
            <a:srgbClr val="00279F"/>
          </a:solidFill>
          <a:latin typeface="Copperplate Gothic Light" pitchFamily="34" charset="0"/>
        </a:defRPr>
      </a:lvl7pPr>
      <a:lvl8pPr marL="1371600" algn="r" defTabSz="762000" rtl="0" eaLnBrk="0" fontAlgn="base" hangingPunct="0">
        <a:lnSpc>
          <a:spcPct val="118000"/>
        </a:lnSpc>
        <a:spcBef>
          <a:spcPct val="0"/>
        </a:spcBef>
        <a:spcAft>
          <a:spcPct val="0"/>
        </a:spcAft>
        <a:defRPr sz="2800" b="1">
          <a:solidFill>
            <a:srgbClr val="00279F"/>
          </a:solidFill>
          <a:latin typeface="Copperplate Gothic Light" pitchFamily="34" charset="0"/>
        </a:defRPr>
      </a:lvl8pPr>
      <a:lvl9pPr marL="1828800" algn="r" defTabSz="762000" rtl="0" eaLnBrk="0" fontAlgn="base" hangingPunct="0">
        <a:lnSpc>
          <a:spcPct val="118000"/>
        </a:lnSpc>
        <a:spcBef>
          <a:spcPct val="0"/>
        </a:spcBef>
        <a:spcAft>
          <a:spcPct val="0"/>
        </a:spcAft>
        <a:defRPr sz="2800" b="1">
          <a:solidFill>
            <a:srgbClr val="00279F"/>
          </a:solidFill>
          <a:latin typeface="Copperplate Gothic Light" pitchFamily="34" charset="0"/>
        </a:defRPr>
      </a:lvl9pPr>
    </p:titleStyle>
    <p:bodyStyle>
      <a:lvl1pPr marL="342900" indent="-342900" algn="l" defTabSz="762000" rtl="0" eaLnBrk="0" fontAlgn="base" hangingPunct="0">
        <a:spcBef>
          <a:spcPct val="20000"/>
        </a:spcBef>
        <a:spcAft>
          <a:spcPct val="0"/>
        </a:spcAft>
        <a:buSzPct val="100000"/>
        <a:buFont typeface="Verdana" charset="0"/>
        <a:buChar char="◊"/>
        <a:defRPr sz="2400">
          <a:solidFill>
            <a:srgbClr val="003399"/>
          </a:solidFill>
          <a:latin typeface="+mn-lt"/>
          <a:ea typeface="+mn-ea"/>
          <a:cs typeface="+mn-cs"/>
        </a:defRPr>
      </a:lvl1pPr>
      <a:lvl2pPr marL="742950" indent="-285750" algn="l" defTabSz="762000" rtl="0" eaLnBrk="0" fontAlgn="base" hangingPunct="0">
        <a:spcBef>
          <a:spcPct val="20000"/>
        </a:spcBef>
        <a:spcAft>
          <a:spcPct val="0"/>
        </a:spcAft>
        <a:buSzPct val="100000"/>
        <a:buFont typeface="Verdana" charset="0"/>
        <a:buChar char="◊"/>
        <a:defRPr>
          <a:solidFill>
            <a:srgbClr val="B82C00"/>
          </a:solidFill>
          <a:latin typeface="+mn-lt"/>
        </a:defRPr>
      </a:lvl2pPr>
      <a:lvl3pPr marL="1143000" indent="-228600" algn="l" defTabSz="762000" rtl="0" eaLnBrk="0" fontAlgn="base" hangingPunct="0">
        <a:spcBef>
          <a:spcPct val="20000"/>
        </a:spcBef>
        <a:spcAft>
          <a:spcPct val="0"/>
        </a:spcAft>
        <a:buSzPct val="100000"/>
        <a:buFont typeface="Verdana" charset="0"/>
        <a:buChar char="◊"/>
        <a:defRPr sz="1600">
          <a:solidFill>
            <a:schemeClr val="tx1"/>
          </a:solidFill>
          <a:latin typeface="+mn-lt"/>
        </a:defRPr>
      </a:lvl3pPr>
      <a:lvl4pPr marL="1600200" indent="-228600" algn="l" defTabSz="762000" rtl="0" eaLnBrk="0" fontAlgn="base" hangingPunct="0">
        <a:spcBef>
          <a:spcPct val="20000"/>
        </a:spcBef>
        <a:spcAft>
          <a:spcPct val="0"/>
        </a:spcAft>
        <a:buSzPct val="100000"/>
        <a:buFont typeface="Verdana" charset="0"/>
        <a:buChar char="◊"/>
        <a:defRPr sz="1400">
          <a:solidFill>
            <a:schemeClr val="tx1"/>
          </a:solidFill>
          <a:latin typeface="+mn-lt"/>
        </a:defRPr>
      </a:lvl4pPr>
      <a:lvl5pPr marL="2057400" indent="-228600" algn="l" defTabSz="762000" rtl="0" eaLnBrk="0" fontAlgn="base" hangingPunct="0">
        <a:spcBef>
          <a:spcPct val="20000"/>
        </a:spcBef>
        <a:spcAft>
          <a:spcPct val="0"/>
        </a:spcAft>
        <a:buSzPct val="100000"/>
        <a:buFont typeface="Verdana" charset="0"/>
        <a:buChar char="◊"/>
        <a:defRPr sz="1400">
          <a:solidFill>
            <a:schemeClr val="tx1"/>
          </a:solidFill>
          <a:latin typeface="+mn-lt"/>
        </a:defRPr>
      </a:lvl5pPr>
      <a:lvl6pPr marL="2514600" indent="-228600" algn="l" defTabSz="762000" rtl="0" eaLnBrk="0" fontAlgn="base" hangingPunct="0">
        <a:spcBef>
          <a:spcPct val="20000"/>
        </a:spcBef>
        <a:spcAft>
          <a:spcPct val="0"/>
        </a:spcAft>
        <a:buSzPct val="100000"/>
        <a:buFont typeface="Verdana" pitchFamily="34" charset="0"/>
        <a:buChar char="◊"/>
        <a:defRPr sz="1400">
          <a:solidFill>
            <a:schemeClr val="tx1"/>
          </a:solidFill>
          <a:latin typeface="+mn-lt"/>
        </a:defRPr>
      </a:lvl6pPr>
      <a:lvl7pPr marL="2971800" indent="-228600" algn="l" defTabSz="762000" rtl="0" eaLnBrk="0" fontAlgn="base" hangingPunct="0">
        <a:spcBef>
          <a:spcPct val="20000"/>
        </a:spcBef>
        <a:spcAft>
          <a:spcPct val="0"/>
        </a:spcAft>
        <a:buSzPct val="100000"/>
        <a:buFont typeface="Verdana" pitchFamily="34" charset="0"/>
        <a:buChar char="◊"/>
        <a:defRPr sz="1400">
          <a:solidFill>
            <a:schemeClr val="tx1"/>
          </a:solidFill>
          <a:latin typeface="+mn-lt"/>
        </a:defRPr>
      </a:lvl7pPr>
      <a:lvl8pPr marL="3429000" indent="-228600" algn="l" defTabSz="762000" rtl="0" eaLnBrk="0" fontAlgn="base" hangingPunct="0">
        <a:spcBef>
          <a:spcPct val="20000"/>
        </a:spcBef>
        <a:spcAft>
          <a:spcPct val="0"/>
        </a:spcAft>
        <a:buSzPct val="100000"/>
        <a:buFont typeface="Verdana" pitchFamily="34" charset="0"/>
        <a:buChar char="◊"/>
        <a:defRPr sz="1400">
          <a:solidFill>
            <a:schemeClr val="tx1"/>
          </a:solidFill>
          <a:latin typeface="+mn-lt"/>
        </a:defRPr>
      </a:lvl8pPr>
      <a:lvl9pPr marL="3886200" indent="-228600" algn="l" defTabSz="762000" rtl="0" eaLnBrk="0" fontAlgn="base" hangingPunct="0">
        <a:spcBef>
          <a:spcPct val="20000"/>
        </a:spcBef>
        <a:spcAft>
          <a:spcPct val="0"/>
        </a:spcAft>
        <a:buSzPct val="100000"/>
        <a:buFont typeface="Verdana" pitchFamily="34" charset="0"/>
        <a:buChar char="◊"/>
        <a:defRPr sz="1400">
          <a:solidFill>
            <a:schemeClr val="tx1"/>
          </a:solidFill>
          <a:latin typeface="+mn-lt"/>
        </a:defRPr>
      </a:lvl9pPr>
    </p:bodyStyle>
    <p:otherStyle>
      <a:defPPr>
        <a:defRPr lang="it-IT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2.png"/><Relationship Id="rId5" Type="http://schemas.openxmlformats.org/officeDocument/2006/relationships/customXml" Target="../ink/ink11.xml"/><Relationship Id="rId4" Type="http://schemas.openxmlformats.org/officeDocument/2006/relationships/image" Target="../media/image24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2.png"/><Relationship Id="rId4" Type="http://schemas.openxmlformats.org/officeDocument/2006/relationships/image" Target="../media/image25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7" Type="http://schemas.openxmlformats.org/officeDocument/2006/relationships/image" Target="../media/image2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customXml" Target="../ink/ink12.xml"/><Relationship Id="rId5" Type="http://schemas.openxmlformats.org/officeDocument/2006/relationships/image" Target="../media/image2.png"/><Relationship Id="rId4" Type="http://schemas.openxmlformats.org/officeDocument/2006/relationships/image" Target="../media/image26.e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emf"/><Relationship Id="rId13" Type="http://schemas.openxmlformats.org/officeDocument/2006/relationships/image" Target="../media/image33.png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12" Type="http://schemas.openxmlformats.org/officeDocument/2006/relationships/customXml" Target="../ink/ink1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28.emf"/><Relationship Id="rId11" Type="http://schemas.openxmlformats.org/officeDocument/2006/relationships/image" Target="../media/image30.emf"/><Relationship Id="rId5" Type="http://schemas.openxmlformats.org/officeDocument/2006/relationships/oleObject" Target="../embeddings/oleObject22.bin"/><Relationship Id="rId10" Type="http://schemas.openxmlformats.org/officeDocument/2006/relationships/oleObject" Target="../embeddings/oleObject24.bin"/><Relationship Id="rId4" Type="http://schemas.openxmlformats.org/officeDocument/2006/relationships/image" Target="../media/image27.emf"/><Relationship Id="rId9" Type="http://schemas.openxmlformats.org/officeDocument/2006/relationships/image" Target="../media/image2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emf"/><Relationship Id="rId13" Type="http://schemas.openxmlformats.org/officeDocument/2006/relationships/oleObject" Target="../embeddings/oleObject30.bin"/><Relationship Id="rId18" Type="http://schemas.openxmlformats.org/officeDocument/2006/relationships/image" Target="../media/image41.png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35.emf"/><Relationship Id="rId17" Type="http://schemas.openxmlformats.org/officeDocument/2006/relationships/customXml" Target="../ink/ink14.xml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37.e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2.emf"/><Relationship Id="rId11" Type="http://schemas.openxmlformats.org/officeDocument/2006/relationships/oleObject" Target="../embeddings/oleObject29.bin"/><Relationship Id="rId5" Type="http://schemas.openxmlformats.org/officeDocument/2006/relationships/oleObject" Target="../embeddings/oleObject26.bin"/><Relationship Id="rId15" Type="http://schemas.openxmlformats.org/officeDocument/2006/relationships/oleObject" Target="../embeddings/oleObject31.bin"/><Relationship Id="rId10" Type="http://schemas.openxmlformats.org/officeDocument/2006/relationships/image" Target="../media/image34.emf"/><Relationship Id="rId4" Type="http://schemas.openxmlformats.org/officeDocument/2006/relationships/image" Target="../media/image31.emf"/><Relationship Id="rId9" Type="http://schemas.openxmlformats.org/officeDocument/2006/relationships/oleObject" Target="../embeddings/oleObject28.bin"/><Relationship Id="rId14" Type="http://schemas.openxmlformats.org/officeDocument/2006/relationships/image" Target="../media/image36.e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png"/><Relationship Id="rId3" Type="http://schemas.openxmlformats.org/officeDocument/2006/relationships/oleObject" Target="../embeddings/oleObject32.bin"/><Relationship Id="rId7" Type="http://schemas.openxmlformats.org/officeDocument/2006/relationships/customXml" Target="../ink/ink15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47.png"/><Relationship Id="rId5" Type="http://schemas.openxmlformats.org/officeDocument/2006/relationships/image" Target="../media/image2.png"/><Relationship Id="rId4" Type="http://schemas.openxmlformats.org/officeDocument/2006/relationships/image" Target="../media/image38.e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emf"/><Relationship Id="rId13" Type="http://schemas.openxmlformats.org/officeDocument/2006/relationships/image" Target="../media/image48.png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12" Type="http://schemas.openxmlformats.org/officeDocument/2006/relationships/customXml" Target="../ink/ink16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40.emf"/><Relationship Id="rId11" Type="http://schemas.openxmlformats.org/officeDocument/2006/relationships/image" Target="../media/image2.png"/><Relationship Id="rId5" Type="http://schemas.openxmlformats.org/officeDocument/2006/relationships/oleObject" Target="../embeddings/oleObject34.bin"/><Relationship Id="rId10" Type="http://schemas.openxmlformats.org/officeDocument/2006/relationships/image" Target="../media/image42.emf"/><Relationship Id="rId4" Type="http://schemas.openxmlformats.org/officeDocument/2006/relationships/image" Target="../media/image39.emf"/><Relationship Id="rId9" Type="http://schemas.openxmlformats.org/officeDocument/2006/relationships/oleObject" Target="../embeddings/oleObject36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43.e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tiff"/><Relationship Id="rId3" Type="http://schemas.openxmlformats.org/officeDocument/2006/relationships/diagramLayout" Target="../diagrams/layout1.xml"/><Relationship Id="rId7" Type="http://schemas.openxmlformats.org/officeDocument/2006/relationships/image" Target="../media/image3.tiff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6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3" Type="http://schemas.openxmlformats.org/officeDocument/2006/relationships/oleObject" Target="../embeddings/oleObject38.bin"/><Relationship Id="rId7" Type="http://schemas.openxmlformats.org/officeDocument/2006/relationships/image" Target="../media/image45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39.bin"/><Relationship Id="rId5" Type="http://schemas.openxmlformats.org/officeDocument/2006/relationships/image" Target="../media/image2.png"/><Relationship Id="rId4" Type="http://schemas.openxmlformats.org/officeDocument/2006/relationships/image" Target="../media/image44.emf"/><Relationship Id="rId9" Type="http://schemas.openxmlformats.org/officeDocument/2006/relationships/image" Target="../media/image46.emf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emf"/><Relationship Id="rId13" Type="http://schemas.openxmlformats.org/officeDocument/2006/relationships/customXml" Target="../ink/ink17.xml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12" Type="http://schemas.openxmlformats.org/officeDocument/2006/relationships/image" Target="../media/image51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48.emf"/><Relationship Id="rId11" Type="http://schemas.openxmlformats.org/officeDocument/2006/relationships/oleObject" Target="../embeddings/oleObject45.bin"/><Relationship Id="rId5" Type="http://schemas.openxmlformats.org/officeDocument/2006/relationships/oleObject" Target="../embeddings/oleObject42.bin"/><Relationship Id="rId10" Type="http://schemas.openxmlformats.org/officeDocument/2006/relationships/image" Target="../media/image50.emf"/><Relationship Id="rId4" Type="http://schemas.openxmlformats.org/officeDocument/2006/relationships/image" Target="../media/image47.emf"/><Relationship Id="rId9" Type="http://schemas.openxmlformats.org/officeDocument/2006/relationships/oleObject" Target="../embeddings/oleObject44.bin"/><Relationship Id="rId14" Type="http://schemas.openxmlformats.org/officeDocument/2006/relationships/image" Target="../media/image58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emf"/><Relationship Id="rId13" Type="http://schemas.openxmlformats.org/officeDocument/2006/relationships/oleObject" Target="../embeddings/oleObject51.bin"/><Relationship Id="rId18" Type="http://schemas.openxmlformats.org/officeDocument/2006/relationships/image" Target="../media/image59.png"/><Relationship Id="rId3" Type="http://schemas.openxmlformats.org/officeDocument/2006/relationships/oleObject" Target="../embeddings/oleObject46.bin"/><Relationship Id="rId21" Type="http://schemas.openxmlformats.org/officeDocument/2006/relationships/oleObject" Target="../embeddings/oleObject55.bin"/><Relationship Id="rId7" Type="http://schemas.openxmlformats.org/officeDocument/2006/relationships/oleObject" Target="../embeddings/oleObject48.bin"/><Relationship Id="rId12" Type="http://schemas.openxmlformats.org/officeDocument/2006/relationships/image" Target="../media/image56.emf"/><Relationship Id="rId17" Type="http://schemas.openxmlformats.org/officeDocument/2006/relationships/oleObject" Target="../embeddings/oleObject53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58.emf"/><Relationship Id="rId20" Type="http://schemas.openxmlformats.org/officeDocument/2006/relationships/image" Target="../media/image60.emf"/><Relationship Id="rId1" Type="http://schemas.openxmlformats.org/officeDocument/2006/relationships/vmlDrawing" Target="../drawings/vmlDrawing20.vml"/><Relationship Id="rId6" Type="http://schemas.openxmlformats.org/officeDocument/2006/relationships/image" Target="../media/image53.emf"/><Relationship Id="rId11" Type="http://schemas.openxmlformats.org/officeDocument/2006/relationships/oleObject" Target="../embeddings/oleObject50.bin"/><Relationship Id="rId24" Type="http://schemas.openxmlformats.org/officeDocument/2006/relationships/image" Target="../media/image69.png"/><Relationship Id="rId5" Type="http://schemas.openxmlformats.org/officeDocument/2006/relationships/oleObject" Target="../embeddings/oleObject47.bin"/><Relationship Id="rId15" Type="http://schemas.openxmlformats.org/officeDocument/2006/relationships/oleObject" Target="../embeddings/oleObject52.bin"/><Relationship Id="rId23" Type="http://schemas.openxmlformats.org/officeDocument/2006/relationships/customXml" Target="../ink/ink18.xml"/><Relationship Id="rId10" Type="http://schemas.openxmlformats.org/officeDocument/2006/relationships/image" Target="../media/image55.emf"/><Relationship Id="rId19" Type="http://schemas.openxmlformats.org/officeDocument/2006/relationships/oleObject" Target="../embeddings/oleObject54.bin"/><Relationship Id="rId4" Type="http://schemas.openxmlformats.org/officeDocument/2006/relationships/image" Target="../media/image52.emf"/><Relationship Id="rId9" Type="http://schemas.openxmlformats.org/officeDocument/2006/relationships/oleObject" Target="../embeddings/oleObject49.bin"/><Relationship Id="rId14" Type="http://schemas.openxmlformats.org/officeDocument/2006/relationships/image" Target="../media/image57.emf"/><Relationship Id="rId22" Type="http://schemas.openxmlformats.org/officeDocument/2006/relationships/image" Target="../media/image61.e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png"/><Relationship Id="rId3" Type="http://schemas.openxmlformats.org/officeDocument/2006/relationships/oleObject" Target="../embeddings/oleObject56.bin"/><Relationship Id="rId7" Type="http://schemas.openxmlformats.org/officeDocument/2006/relationships/oleObject" Target="../embeddings/oleObject5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63.png"/><Relationship Id="rId5" Type="http://schemas.openxmlformats.org/officeDocument/2006/relationships/oleObject" Target="../embeddings/oleObject57.bin"/><Relationship Id="rId4" Type="http://schemas.openxmlformats.org/officeDocument/2006/relationships/image" Target="../media/image62.e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customXml" Target="../ink/ink19.xml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64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emf"/><Relationship Id="rId13" Type="http://schemas.openxmlformats.org/officeDocument/2006/relationships/oleObject" Target="../embeddings/oleObject64.bin"/><Relationship Id="rId18" Type="http://schemas.openxmlformats.org/officeDocument/2006/relationships/image" Target="../media/image71.emf"/><Relationship Id="rId3" Type="http://schemas.openxmlformats.org/officeDocument/2006/relationships/oleObject" Target="../embeddings/oleObject59.bin"/><Relationship Id="rId21" Type="http://schemas.openxmlformats.org/officeDocument/2006/relationships/oleObject" Target="../embeddings/oleObject68.bin"/><Relationship Id="rId7" Type="http://schemas.openxmlformats.org/officeDocument/2006/relationships/oleObject" Target="../embeddings/oleObject61.bin"/><Relationship Id="rId12" Type="http://schemas.openxmlformats.org/officeDocument/2006/relationships/image" Target="../media/image68.emf"/><Relationship Id="rId17" Type="http://schemas.openxmlformats.org/officeDocument/2006/relationships/oleObject" Target="../embeddings/oleObject66.bin"/><Relationship Id="rId25" Type="http://schemas.openxmlformats.org/officeDocument/2006/relationships/image" Target="../media/image75.png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70.emf"/><Relationship Id="rId20" Type="http://schemas.openxmlformats.org/officeDocument/2006/relationships/image" Target="../media/image72.emf"/><Relationship Id="rId1" Type="http://schemas.openxmlformats.org/officeDocument/2006/relationships/vmlDrawing" Target="../drawings/vmlDrawing22.vml"/><Relationship Id="rId6" Type="http://schemas.openxmlformats.org/officeDocument/2006/relationships/image" Target="../media/image65.emf"/><Relationship Id="rId11" Type="http://schemas.openxmlformats.org/officeDocument/2006/relationships/oleObject" Target="../embeddings/oleObject63.bin"/><Relationship Id="rId24" Type="http://schemas.openxmlformats.org/officeDocument/2006/relationships/customXml" Target="../ink/ink20.xml"/><Relationship Id="rId5" Type="http://schemas.openxmlformats.org/officeDocument/2006/relationships/oleObject" Target="../embeddings/oleObject60.bin"/><Relationship Id="rId15" Type="http://schemas.openxmlformats.org/officeDocument/2006/relationships/oleObject" Target="../embeddings/oleObject65.bin"/><Relationship Id="rId23" Type="http://schemas.openxmlformats.org/officeDocument/2006/relationships/image" Target="../media/image2.png"/><Relationship Id="rId10" Type="http://schemas.openxmlformats.org/officeDocument/2006/relationships/image" Target="../media/image67.emf"/><Relationship Id="rId19" Type="http://schemas.openxmlformats.org/officeDocument/2006/relationships/oleObject" Target="../embeddings/oleObject67.bin"/><Relationship Id="rId4" Type="http://schemas.openxmlformats.org/officeDocument/2006/relationships/image" Target="../media/image64.emf"/><Relationship Id="rId9" Type="http://schemas.openxmlformats.org/officeDocument/2006/relationships/oleObject" Target="../embeddings/oleObject62.bin"/><Relationship Id="rId14" Type="http://schemas.openxmlformats.org/officeDocument/2006/relationships/image" Target="../media/image69.emf"/><Relationship Id="rId22" Type="http://schemas.openxmlformats.org/officeDocument/2006/relationships/image" Target="../media/image73.e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emf"/><Relationship Id="rId3" Type="http://schemas.openxmlformats.org/officeDocument/2006/relationships/oleObject" Target="../embeddings/oleObject69.bin"/><Relationship Id="rId7" Type="http://schemas.openxmlformats.org/officeDocument/2006/relationships/oleObject" Target="../embeddings/oleObject7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75.emf"/><Relationship Id="rId5" Type="http://schemas.openxmlformats.org/officeDocument/2006/relationships/oleObject" Target="../embeddings/oleObject70.bin"/><Relationship Id="rId10" Type="http://schemas.openxmlformats.org/officeDocument/2006/relationships/image" Target="../media/image77.emf"/><Relationship Id="rId4" Type="http://schemas.openxmlformats.org/officeDocument/2006/relationships/image" Target="../media/image74.emf"/><Relationship Id="rId9" Type="http://schemas.openxmlformats.org/officeDocument/2006/relationships/oleObject" Target="../embeddings/oleObject72.bin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5.bin"/><Relationship Id="rId13" Type="http://schemas.openxmlformats.org/officeDocument/2006/relationships/image" Target="../media/image84.png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79.emf"/><Relationship Id="rId12" Type="http://schemas.openxmlformats.org/officeDocument/2006/relationships/customXml" Target="../ink/ink21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74.bin"/><Relationship Id="rId11" Type="http://schemas.openxmlformats.org/officeDocument/2006/relationships/image" Target="../media/image81.emf"/><Relationship Id="rId5" Type="http://schemas.openxmlformats.org/officeDocument/2006/relationships/image" Target="../media/image78.png"/><Relationship Id="rId10" Type="http://schemas.openxmlformats.org/officeDocument/2006/relationships/oleObject" Target="../embeddings/oleObject76.bin"/><Relationship Id="rId4" Type="http://schemas.openxmlformats.org/officeDocument/2006/relationships/oleObject" Target="../embeddings/oleObject73.bin"/><Relationship Id="rId9" Type="http://schemas.openxmlformats.org/officeDocument/2006/relationships/image" Target="../media/image80.e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customXml" Target="../ink/ink1.xml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6.emf"/><Relationship Id="rId12" Type="http://schemas.openxmlformats.org/officeDocument/2006/relationships/image" Target="../media/image9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8.emf"/><Relationship Id="rId5" Type="http://schemas.openxmlformats.org/officeDocument/2006/relationships/image" Target="../media/image5.emf"/><Relationship Id="rId10" Type="http://schemas.openxmlformats.org/officeDocument/2006/relationships/oleObject" Target="../embeddings/oleObject6.bin"/><Relationship Id="rId4" Type="http://schemas.openxmlformats.org/officeDocument/2006/relationships/oleObject" Target="../embeddings/oleObject3.bin"/><Relationship Id="rId9" Type="http://schemas.openxmlformats.org/officeDocument/2006/relationships/image" Target="../media/image7.emf"/><Relationship Id="rId14" Type="http://schemas.openxmlformats.org/officeDocument/2006/relationships/image" Target="../media/image8.pn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emf"/><Relationship Id="rId3" Type="http://schemas.openxmlformats.org/officeDocument/2006/relationships/oleObject" Target="../embeddings/oleObject77.bin"/><Relationship Id="rId7" Type="http://schemas.openxmlformats.org/officeDocument/2006/relationships/oleObject" Target="../embeddings/oleObject7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83.emf"/><Relationship Id="rId5" Type="http://schemas.openxmlformats.org/officeDocument/2006/relationships/oleObject" Target="../embeddings/oleObject78.bin"/><Relationship Id="rId10" Type="http://schemas.openxmlformats.org/officeDocument/2006/relationships/image" Target="../media/image88.png"/><Relationship Id="rId4" Type="http://schemas.openxmlformats.org/officeDocument/2006/relationships/image" Target="../media/image82.emf"/><Relationship Id="rId9" Type="http://schemas.openxmlformats.org/officeDocument/2006/relationships/customXml" Target="../ink/ink22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emf"/><Relationship Id="rId13" Type="http://schemas.openxmlformats.org/officeDocument/2006/relationships/oleObject" Target="../embeddings/oleObject85.bin"/><Relationship Id="rId3" Type="http://schemas.openxmlformats.org/officeDocument/2006/relationships/oleObject" Target="../embeddings/oleObject80.bin"/><Relationship Id="rId7" Type="http://schemas.openxmlformats.org/officeDocument/2006/relationships/oleObject" Target="../embeddings/oleObject82.bin"/><Relationship Id="rId12" Type="http://schemas.openxmlformats.org/officeDocument/2006/relationships/image" Target="../media/image89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86.emf"/><Relationship Id="rId11" Type="http://schemas.openxmlformats.org/officeDocument/2006/relationships/oleObject" Target="../embeddings/oleObject84.bin"/><Relationship Id="rId5" Type="http://schemas.openxmlformats.org/officeDocument/2006/relationships/oleObject" Target="../embeddings/oleObject81.bin"/><Relationship Id="rId10" Type="http://schemas.openxmlformats.org/officeDocument/2006/relationships/image" Target="../media/image88.emf"/><Relationship Id="rId4" Type="http://schemas.openxmlformats.org/officeDocument/2006/relationships/image" Target="../media/image85.emf"/><Relationship Id="rId9" Type="http://schemas.openxmlformats.org/officeDocument/2006/relationships/oleObject" Target="../embeddings/oleObject83.bin"/><Relationship Id="rId14" Type="http://schemas.openxmlformats.org/officeDocument/2006/relationships/image" Target="../media/image90.e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8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92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87.bin"/><Relationship Id="rId5" Type="http://schemas.openxmlformats.org/officeDocument/2006/relationships/image" Target="../media/image91.emf"/><Relationship Id="rId4" Type="http://schemas.openxmlformats.org/officeDocument/2006/relationships/oleObject" Target="../embeddings/oleObject86.bin"/><Relationship Id="rId9" Type="http://schemas.openxmlformats.org/officeDocument/2006/relationships/image" Target="../media/image93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png"/><Relationship Id="rId2" Type="http://schemas.openxmlformats.org/officeDocument/2006/relationships/image" Target="../media/image94.png"/><Relationship Id="rId1" Type="http://schemas.openxmlformats.org/officeDocument/2006/relationships/slideLayout" Target="../slideLayouts/slideLayout6.xml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1.bin"/><Relationship Id="rId13" Type="http://schemas.openxmlformats.org/officeDocument/2006/relationships/image" Target="../media/image100.emf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97.emf"/><Relationship Id="rId12" Type="http://schemas.openxmlformats.org/officeDocument/2006/relationships/oleObject" Target="../embeddings/oleObject93.bin"/><Relationship Id="rId17" Type="http://schemas.openxmlformats.org/officeDocument/2006/relationships/image" Target="../media/image102.e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95.bin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90.bin"/><Relationship Id="rId11" Type="http://schemas.openxmlformats.org/officeDocument/2006/relationships/image" Target="../media/image99.emf"/><Relationship Id="rId5" Type="http://schemas.openxmlformats.org/officeDocument/2006/relationships/image" Target="../media/image96.emf"/><Relationship Id="rId15" Type="http://schemas.openxmlformats.org/officeDocument/2006/relationships/image" Target="../media/image101.emf"/><Relationship Id="rId10" Type="http://schemas.openxmlformats.org/officeDocument/2006/relationships/oleObject" Target="../embeddings/oleObject92.bin"/><Relationship Id="rId4" Type="http://schemas.openxmlformats.org/officeDocument/2006/relationships/oleObject" Target="../embeddings/oleObject89.bin"/><Relationship Id="rId9" Type="http://schemas.openxmlformats.org/officeDocument/2006/relationships/image" Target="../media/image98.emf"/><Relationship Id="rId14" Type="http://schemas.openxmlformats.org/officeDocument/2006/relationships/oleObject" Target="../embeddings/oleObject94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04.emf"/><Relationship Id="rId5" Type="http://schemas.openxmlformats.org/officeDocument/2006/relationships/oleObject" Target="../embeddings/oleObject97.bin"/><Relationship Id="rId4" Type="http://schemas.openxmlformats.org/officeDocument/2006/relationships/image" Target="../media/image103.e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customXml" Target="../ink/ink2.xml"/><Relationship Id="rId3" Type="http://schemas.openxmlformats.org/officeDocument/2006/relationships/oleObject" Target="../embeddings/oleObject7.bin"/><Relationship Id="rId7" Type="http://schemas.openxmlformats.org/officeDocument/2006/relationships/image" Target="../media/image11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1.e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0.png"/><Relationship Id="rId9" Type="http://schemas.openxmlformats.org/officeDocument/2006/relationships/image" Target="../media/image12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4.png"/><Relationship Id="rId5" Type="http://schemas.openxmlformats.org/officeDocument/2006/relationships/customXml" Target="../ink/ink3.xml"/><Relationship Id="rId4" Type="http://schemas.openxmlformats.org/officeDocument/2006/relationships/image" Target="../media/image12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6.png"/><Relationship Id="rId5" Type="http://schemas.openxmlformats.org/officeDocument/2006/relationships/customXml" Target="../ink/ink4.xml"/><Relationship Id="rId4" Type="http://schemas.openxmlformats.org/officeDocument/2006/relationships/image" Target="../media/image13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emf"/><Relationship Id="rId13" Type="http://schemas.openxmlformats.org/officeDocument/2006/relationships/customXml" Target="../ink/ink7.xml"/><Relationship Id="rId3" Type="http://schemas.openxmlformats.org/officeDocument/2006/relationships/oleObject" Target="../embeddings/oleObject11.bin"/><Relationship Id="rId7" Type="http://schemas.openxmlformats.org/officeDocument/2006/relationships/image" Target="../media/image2.png"/><Relationship Id="rId12" Type="http://schemas.openxmlformats.org/officeDocument/2006/relationships/image" Target="../media/image21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5.emf"/><Relationship Id="rId11" Type="http://schemas.openxmlformats.org/officeDocument/2006/relationships/customXml" Target="../ink/ink6.xml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20.png"/><Relationship Id="rId4" Type="http://schemas.openxmlformats.org/officeDocument/2006/relationships/image" Target="../media/image14.emf"/><Relationship Id="rId9" Type="http://schemas.openxmlformats.org/officeDocument/2006/relationships/customXml" Target="../ink/ink5.xml"/><Relationship Id="rId14" Type="http://schemas.openxmlformats.org/officeDocument/2006/relationships/image" Target="../media/image17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13" Type="http://schemas.openxmlformats.org/officeDocument/2006/relationships/image" Target="../media/image27.png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12" Type="http://schemas.openxmlformats.org/officeDocument/2006/relationships/customXml" Target="../ink/ink8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8.png"/><Relationship Id="rId11" Type="http://schemas.openxmlformats.org/officeDocument/2006/relationships/image" Target="../media/image26.png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22.png"/><Relationship Id="rId4" Type="http://schemas.openxmlformats.org/officeDocument/2006/relationships/image" Target="../media/image17.emf"/><Relationship Id="rId9" Type="http://schemas.openxmlformats.org/officeDocument/2006/relationships/oleObject" Target="../embeddings/oleObject16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png"/><Relationship Id="rId3" Type="http://schemas.openxmlformats.org/officeDocument/2006/relationships/oleObject" Target="../embeddings/oleObject17.bin"/><Relationship Id="rId7" Type="http://schemas.openxmlformats.org/officeDocument/2006/relationships/customXml" Target="../ink/ink10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9.png"/><Relationship Id="rId5" Type="http://schemas.openxmlformats.org/officeDocument/2006/relationships/customXml" Target="../ink/ink9.xml"/><Relationship Id="rId4" Type="http://schemas.openxmlformats.org/officeDocument/2006/relationships/image" Target="../media/image23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1026">
            <a:extLst>
              <a:ext uri="{FF2B5EF4-FFF2-40B4-BE49-F238E27FC236}">
                <a16:creationId xmlns:a16="http://schemas.microsoft.com/office/drawing/2014/main" id="{29EBD77B-18A0-0A45-AC75-B82654ABFFC4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2036618" y="1082675"/>
            <a:ext cx="7272483" cy="1200150"/>
          </a:xfrm>
        </p:spPr>
        <p:txBody>
          <a:bodyPr anchor="t"/>
          <a:lstStyle/>
          <a:p>
            <a:r>
              <a:rPr lang="it-IT" altLang="it-IT" sz="3200" dirty="0"/>
              <a:t>Trasformate e sistemi lineari</a:t>
            </a:r>
            <a:endParaRPr lang="it-IT" altLang="it-IT" dirty="0"/>
          </a:p>
        </p:txBody>
      </p:sp>
      <p:sp>
        <p:nvSpPr>
          <p:cNvPr id="41990" name="Text Box 1030">
            <a:extLst>
              <a:ext uri="{FF2B5EF4-FFF2-40B4-BE49-F238E27FC236}">
                <a16:creationId xmlns:a16="http://schemas.microsoft.com/office/drawing/2014/main" id="{79CDC2E1-8F05-4349-BC13-615ADF8441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38400" y="2209801"/>
            <a:ext cx="7391400" cy="3197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2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/>
            <a:endParaRPr lang="it-IT" altLang="it-IT" sz="2400" dirty="0"/>
          </a:p>
          <a:p>
            <a:pPr algn="ctr"/>
            <a:r>
              <a:rPr lang="it-IT" altLang="it-IT" sz="2400" dirty="0">
                <a:solidFill>
                  <a:schemeClr val="accent2"/>
                </a:solidFill>
                <a:latin typeface="Copperplate Gothic Light" panose="020E0507020206020404" pitchFamily="34" charset="77"/>
              </a:rPr>
              <a:t>Trasformata di Laplace</a:t>
            </a:r>
          </a:p>
          <a:p>
            <a:pPr algn="ctr"/>
            <a:r>
              <a:rPr lang="it-IT" altLang="it-IT" sz="2400" dirty="0">
                <a:solidFill>
                  <a:schemeClr val="accent2"/>
                </a:solidFill>
                <a:latin typeface="Copperplate Gothic Light" panose="020E0507020206020404" pitchFamily="34" charset="77"/>
              </a:rPr>
              <a:t>Funzione di Trasferimento</a:t>
            </a:r>
          </a:p>
          <a:p>
            <a:pPr algn="ctr"/>
            <a:r>
              <a:rPr lang="it-IT" altLang="it-IT" sz="2400" dirty="0">
                <a:solidFill>
                  <a:schemeClr val="accent2"/>
                </a:solidFill>
                <a:latin typeface="Copperplate Gothic Light" panose="020E0507020206020404" pitchFamily="34" charset="77"/>
              </a:rPr>
              <a:t>Modi</a:t>
            </a:r>
          </a:p>
          <a:p>
            <a:pPr algn="ctr"/>
            <a:r>
              <a:rPr lang="it-IT" altLang="it-IT" sz="2400" dirty="0">
                <a:solidFill>
                  <a:schemeClr val="accent2"/>
                </a:solidFill>
                <a:latin typeface="Copperplate Gothic Light" panose="020E0507020206020404" pitchFamily="34" charset="77"/>
              </a:rPr>
              <a:t>Risposta Impulsiva</a:t>
            </a:r>
          </a:p>
          <a:p>
            <a:pPr algn="ctr"/>
            <a:r>
              <a:rPr lang="it-IT" altLang="it-IT" sz="2400" dirty="0">
                <a:solidFill>
                  <a:schemeClr val="accent2"/>
                </a:solidFill>
                <a:latin typeface="Copperplate Gothic Light" panose="020E0507020206020404" pitchFamily="34" charset="77"/>
              </a:rPr>
              <a:t>Calcolo dell’uscita noto l’ingresso</a:t>
            </a:r>
          </a:p>
          <a:p>
            <a:pPr algn="ctr"/>
            <a:endParaRPr lang="it-IT" altLang="it-IT" dirty="0">
              <a:solidFill>
                <a:schemeClr val="accent2"/>
              </a:solidFill>
              <a:latin typeface="Copperplate Gothic Light" panose="020E0507020206020404" pitchFamily="34" charset="77"/>
            </a:endParaRPr>
          </a:p>
          <a:p>
            <a:pPr algn="ctr"/>
            <a:r>
              <a:rPr lang="it-IT" altLang="it-IT" dirty="0">
                <a:solidFill>
                  <a:schemeClr val="accent2"/>
                </a:solidFill>
                <a:latin typeface="Copperplate Gothic Light" panose="020E0507020206020404" pitchFamily="34" charset="77"/>
              </a:rPr>
              <a:t>(vedi Marro par. 2.1 a 2.3,2.5, C 2.2, C 2.3)</a:t>
            </a:r>
          </a:p>
          <a:p>
            <a:pPr algn="ctr"/>
            <a:r>
              <a:rPr lang="it-IT" altLang="it-IT" dirty="0">
                <a:solidFill>
                  <a:schemeClr val="accent2"/>
                </a:solidFill>
                <a:latin typeface="Copperplate Gothic Light" panose="020E0507020206020404" pitchFamily="34" charset="77"/>
              </a:rPr>
              <a:t>(vedi Vitelli-</a:t>
            </a:r>
            <a:r>
              <a:rPr lang="it-IT" altLang="it-IT" dirty="0" err="1">
                <a:solidFill>
                  <a:schemeClr val="accent2"/>
                </a:solidFill>
                <a:latin typeface="Copperplate Gothic Light" panose="020E0507020206020404" pitchFamily="34" charset="77"/>
              </a:rPr>
              <a:t>Petternella</a:t>
            </a:r>
            <a:r>
              <a:rPr lang="it-IT" altLang="it-IT" dirty="0">
                <a:solidFill>
                  <a:schemeClr val="accent2"/>
                </a:solidFill>
                <a:latin typeface="Copperplate Gothic Light" panose="020E0507020206020404" pitchFamily="34" charset="77"/>
              </a:rPr>
              <a:t> par. II.1 a II.4 ,  III.1 a III.3)</a:t>
            </a:r>
          </a:p>
        </p:txBody>
      </p:sp>
    </p:spTree>
    <p:extLst>
      <p:ext uri="{BB962C8B-B14F-4D97-AF65-F5344CB8AC3E}">
        <p14:creationId xmlns:p14="http://schemas.microsoft.com/office/powerpoint/2010/main" val="305804134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Rectangle 2">
            <a:extLst>
              <a:ext uri="{FF2B5EF4-FFF2-40B4-BE49-F238E27FC236}">
                <a16:creationId xmlns:a16="http://schemas.microsoft.com/office/drawing/2014/main" id="{1DDCA42D-3EBD-E941-B8ED-98C37919F71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it-IT" altLang="it-IT" dirty="0"/>
              <a:t>Integrazione</a:t>
            </a:r>
          </a:p>
        </p:txBody>
      </p:sp>
      <p:graphicFrame>
        <p:nvGraphicFramePr>
          <p:cNvPr id="114696" name="Object 8">
            <a:extLst>
              <a:ext uri="{FF2B5EF4-FFF2-40B4-BE49-F238E27FC236}">
                <a16:creationId xmlns:a16="http://schemas.microsoft.com/office/drawing/2014/main" id="{ECE18994-8DB0-9442-BCAB-B076FE262E2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58926" y="784226"/>
          <a:ext cx="5400675" cy="544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01" name="Equation" r:id="rId3" imgW="48856900" imgH="53251100" progId="Equation.DSMT4">
                  <p:embed/>
                </p:oleObj>
              </mc:Choice>
              <mc:Fallback>
                <p:oleObj name="Equation" r:id="rId3" imgW="48856900" imgH="53251100" progId="Equation.DSMT4">
                  <p:embed/>
                  <p:pic>
                    <p:nvPicPr>
                      <p:cNvPr id="114696" name="Object 8">
                        <a:extLst>
                          <a:ext uri="{FF2B5EF4-FFF2-40B4-BE49-F238E27FC236}">
                            <a16:creationId xmlns:a16="http://schemas.microsoft.com/office/drawing/2014/main" id="{ECE18994-8DB0-9442-BCAB-B076FE262E2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8926" y="784226"/>
                        <a:ext cx="5400675" cy="544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accent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4" name="Input penna 3">
                <a:extLst>
                  <a:ext uri="{FF2B5EF4-FFF2-40B4-BE49-F238E27FC236}">
                    <a16:creationId xmlns:a16="http://schemas.microsoft.com/office/drawing/2014/main" id="{11C54554-56D2-6348-A9BB-4FA9B66A9E24}"/>
                  </a:ext>
                </a:extLst>
              </p14:cNvPr>
              <p14:cNvContentPartPr/>
              <p14:nvPr/>
            </p14:nvContentPartPr>
            <p14:xfrm>
              <a:off x="1812960" y="1326960"/>
              <a:ext cx="8383320" cy="4629600"/>
            </p14:xfrm>
          </p:contentPart>
        </mc:Choice>
        <mc:Fallback xmlns="">
          <p:pic>
            <p:nvPicPr>
              <p:cNvPr id="4" name="Input penna 3">
                <a:extLst>
                  <a:ext uri="{FF2B5EF4-FFF2-40B4-BE49-F238E27FC236}">
                    <a16:creationId xmlns:a16="http://schemas.microsoft.com/office/drawing/2014/main" id="{11C54554-56D2-6348-A9BB-4FA9B66A9E24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1803600" y="1317600"/>
                <a:ext cx="8402040" cy="46483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75896714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>
            <a:extLst>
              <a:ext uri="{FF2B5EF4-FFF2-40B4-BE49-F238E27FC236}">
                <a16:creationId xmlns:a16="http://schemas.microsoft.com/office/drawing/2014/main" id="{436AC108-5B1D-5143-A6FE-2941ACFE68D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it-IT" altLang="it-IT"/>
              <a:t>Risposta impulsiva</a:t>
            </a:r>
          </a:p>
        </p:txBody>
      </p:sp>
      <p:sp>
        <p:nvSpPr>
          <p:cNvPr id="67589" name="Rectangle 5">
            <a:extLst>
              <a:ext uri="{FF2B5EF4-FFF2-40B4-BE49-F238E27FC236}">
                <a16:creationId xmlns:a16="http://schemas.microsoft.com/office/drawing/2014/main" id="{58B99884-3DAE-9B4F-A268-F6AE0BCC7E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25575" y="838201"/>
            <a:ext cx="9646039" cy="3699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r>
              <a:rPr lang="it-IT" altLang="it-IT">
                <a:solidFill>
                  <a:schemeClr val="accent1"/>
                </a:solidFill>
              </a:rPr>
              <a:t>Inpulso matematico di Dirac: limite di una distribuzione ad area costante unitaria</a:t>
            </a:r>
          </a:p>
        </p:txBody>
      </p:sp>
      <p:graphicFrame>
        <p:nvGraphicFramePr>
          <p:cNvPr id="67596" name="Object 12">
            <a:extLst>
              <a:ext uri="{FF2B5EF4-FFF2-40B4-BE49-F238E27FC236}">
                <a16:creationId xmlns:a16="http://schemas.microsoft.com/office/drawing/2014/main" id="{20640DEA-15BE-C047-BBE3-57E53561762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87488" y="1196976"/>
          <a:ext cx="6913562" cy="5110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25" name="Equation" r:id="rId3" imgW="92163900" imgH="69634100" progId="Equation.DSMT4">
                  <p:embed/>
                </p:oleObj>
              </mc:Choice>
              <mc:Fallback>
                <p:oleObj name="Equation" r:id="rId3" imgW="92163900" imgH="69634100" progId="Equation.DSMT4">
                  <p:embed/>
                  <p:pic>
                    <p:nvPicPr>
                      <p:cNvPr id="67596" name="Object 12">
                        <a:extLst>
                          <a:ext uri="{FF2B5EF4-FFF2-40B4-BE49-F238E27FC236}">
                            <a16:creationId xmlns:a16="http://schemas.microsoft.com/office/drawing/2014/main" id="{20640DEA-15BE-C047-BBE3-57E53561762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7488" y="1196976"/>
                        <a:ext cx="6913562" cy="5110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accent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7621" name="Group 37">
            <a:extLst>
              <a:ext uri="{FF2B5EF4-FFF2-40B4-BE49-F238E27FC236}">
                <a16:creationId xmlns:a16="http://schemas.microsoft.com/office/drawing/2014/main" id="{1F26101B-5F12-2C48-8CCF-2CC1DF59594B}"/>
              </a:ext>
            </a:extLst>
          </p:cNvPr>
          <p:cNvGrpSpPr>
            <a:grpSpLocks/>
          </p:cNvGrpSpPr>
          <p:nvPr/>
        </p:nvGrpSpPr>
        <p:grpSpPr bwMode="auto">
          <a:xfrm>
            <a:off x="7045325" y="1341438"/>
            <a:ext cx="3587750" cy="792162"/>
            <a:chOff x="1903" y="981"/>
            <a:chExt cx="2260" cy="499"/>
          </a:xfrm>
        </p:grpSpPr>
        <p:sp>
          <p:nvSpPr>
            <p:cNvPr id="67616" name="Rectangle 32">
              <a:extLst>
                <a:ext uri="{FF2B5EF4-FFF2-40B4-BE49-F238E27FC236}">
                  <a16:creationId xmlns:a16="http://schemas.microsoft.com/office/drawing/2014/main" id="{40788B3E-1404-D04E-9788-C290A8B98E1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30" y="981"/>
              <a:ext cx="1044" cy="499"/>
            </a:xfrm>
            <a:prstGeom prst="rect">
              <a:avLst/>
            </a:prstGeom>
            <a:noFill/>
            <a:ln w="254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 r:embed="rId5"/>
                    <a:srcRect/>
                    <a:tile tx="0" ty="0" sx="100000" sy="100000" flip="none" algn="tl"/>
                  </a:blip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it-IT" altLang="it-IT"/>
                <a:t>h(t)</a:t>
              </a:r>
            </a:p>
          </p:txBody>
        </p:sp>
        <p:sp>
          <p:nvSpPr>
            <p:cNvPr id="67617" name="Line 33">
              <a:extLst>
                <a:ext uri="{FF2B5EF4-FFF2-40B4-BE49-F238E27FC236}">
                  <a16:creationId xmlns:a16="http://schemas.microsoft.com/office/drawing/2014/main" id="{55447F28-84FD-CB4D-AFBE-734005248DA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41" y="1207"/>
              <a:ext cx="589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67618" name="Line 34">
              <a:extLst>
                <a:ext uri="{FF2B5EF4-FFF2-40B4-BE49-F238E27FC236}">
                  <a16:creationId xmlns:a16="http://schemas.microsoft.com/office/drawing/2014/main" id="{80D8D107-11F9-C849-876C-4034A4BD185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74" y="1207"/>
              <a:ext cx="589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67619" name="Rectangle 35">
              <a:extLst>
                <a:ext uri="{FF2B5EF4-FFF2-40B4-BE49-F238E27FC236}">
                  <a16:creationId xmlns:a16="http://schemas.microsoft.com/office/drawing/2014/main" id="{552CD5C4-EB5D-2248-9D5A-EB097DF4F47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03" y="981"/>
              <a:ext cx="391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 r:embed="rId5"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it-IT" altLang="it-IT"/>
                <a:t>x(t)</a:t>
              </a:r>
            </a:p>
          </p:txBody>
        </p:sp>
        <p:sp>
          <p:nvSpPr>
            <p:cNvPr id="67620" name="Rectangle 36">
              <a:extLst>
                <a:ext uri="{FF2B5EF4-FFF2-40B4-BE49-F238E27FC236}">
                  <a16:creationId xmlns:a16="http://schemas.microsoft.com/office/drawing/2014/main" id="{6A4B628A-421D-8F42-B669-07201BFCFB6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18" y="981"/>
              <a:ext cx="391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 r:embed="rId5"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it-IT" altLang="it-IT"/>
                <a:t>y(t)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46144857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Rectangle 2">
            <a:extLst>
              <a:ext uri="{FF2B5EF4-FFF2-40B4-BE49-F238E27FC236}">
                <a16:creationId xmlns:a16="http://schemas.microsoft.com/office/drawing/2014/main" id="{7D1B74E0-4E20-E04C-8285-A2002FCA13D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it-IT" altLang="it-IT"/>
              <a:t>Polinomi</a:t>
            </a:r>
          </a:p>
        </p:txBody>
      </p:sp>
      <p:graphicFrame>
        <p:nvGraphicFramePr>
          <p:cNvPr id="115716" name="Object 4">
            <a:extLst>
              <a:ext uri="{FF2B5EF4-FFF2-40B4-BE49-F238E27FC236}">
                <a16:creationId xmlns:a16="http://schemas.microsoft.com/office/drawing/2014/main" id="{EE4EAB65-A066-0244-8841-ECA41F6D7A4D}"/>
              </a:ext>
            </a:extLst>
          </p:cNvPr>
          <p:cNvGraphicFramePr>
            <a:graphicFrameLocks noGrp="1" noChangeAspect="1"/>
          </p:cNvGraphicFramePr>
          <p:nvPr>
            <p:ph idx="1"/>
          </p:nvPr>
        </p:nvGraphicFramePr>
        <p:xfrm>
          <a:off x="1271588" y="755650"/>
          <a:ext cx="9504362" cy="541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49" name="Equation" r:id="rId3" imgW="118198900" imgH="67297300" progId="Equation.DSMT4">
                  <p:embed/>
                </p:oleObj>
              </mc:Choice>
              <mc:Fallback>
                <p:oleObj name="Equation" r:id="rId3" imgW="118198900" imgH="67297300" progId="Equation.DSMT4">
                  <p:embed/>
                  <p:pic>
                    <p:nvPicPr>
                      <p:cNvPr id="115716" name="Object 4">
                        <a:extLst>
                          <a:ext uri="{FF2B5EF4-FFF2-40B4-BE49-F238E27FC236}">
                            <a16:creationId xmlns:a16="http://schemas.microsoft.com/office/drawing/2014/main" id="{EE4EAB65-A066-0244-8841-ECA41F6D7A4D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1588" y="755650"/>
                        <a:ext cx="9504362" cy="541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0">
                              <a:blip r:embed="rId5"/>
                              <a:srcRect/>
                              <a:tile tx="0" ty="0" sx="100000" sy="100000" flip="none" algn="tl"/>
                            </a:blip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2" name="Input penna 1">
                <a:extLst>
                  <a:ext uri="{FF2B5EF4-FFF2-40B4-BE49-F238E27FC236}">
                    <a16:creationId xmlns:a16="http://schemas.microsoft.com/office/drawing/2014/main" id="{DD2BF8F3-CC3E-6649-B294-9C44530D7419}"/>
                  </a:ext>
                </a:extLst>
              </p14:cNvPr>
              <p14:cNvContentPartPr/>
              <p14:nvPr/>
            </p14:nvContentPartPr>
            <p14:xfrm>
              <a:off x="1105560" y="4014360"/>
              <a:ext cx="3646440" cy="2352600"/>
            </p14:xfrm>
          </p:contentPart>
        </mc:Choice>
        <mc:Fallback xmlns="">
          <p:pic>
            <p:nvPicPr>
              <p:cNvPr id="2" name="Input penna 1">
                <a:extLst>
                  <a:ext uri="{FF2B5EF4-FFF2-40B4-BE49-F238E27FC236}">
                    <a16:creationId xmlns:a16="http://schemas.microsoft.com/office/drawing/2014/main" id="{DD2BF8F3-CC3E-6649-B294-9C44530D7419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1096200" y="4005000"/>
                <a:ext cx="3665160" cy="23713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43049063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Rectangle 2">
            <a:extLst>
              <a:ext uri="{FF2B5EF4-FFF2-40B4-BE49-F238E27FC236}">
                <a16:creationId xmlns:a16="http://schemas.microsoft.com/office/drawing/2014/main" id="{C7E74D9F-0798-4F4C-A7B7-743C1D99A7D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it-IT" altLang="it-IT"/>
              <a:t>Polinomi per esponenziali</a:t>
            </a:r>
          </a:p>
        </p:txBody>
      </p:sp>
      <p:graphicFrame>
        <p:nvGraphicFramePr>
          <p:cNvPr id="117764" name="Object 4">
            <a:extLst>
              <a:ext uri="{FF2B5EF4-FFF2-40B4-BE49-F238E27FC236}">
                <a16:creationId xmlns:a16="http://schemas.microsoft.com/office/drawing/2014/main" id="{E8DEF667-72C3-664E-B1F9-701DFDE7559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16051" y="765175"/>
          <a:ext cx="6697663" cy="441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97" name="Equation" r:id="rId3" imgW="73723500" imgH="48564800" progId="Equation.DSMT4">
                  <p:embed/>
                </p:oleObj>
              </mc:Choice>
              <mc:Fallback>
                <p:oleObj name="Equation" r:id="rId3" imgW="73723500" imgH="48564800" progId="Equation.DSMT4">
                  <p:embed/>
                  <p:pic>
                    <p:nvPicPr>
                      <p:cNvPr id="117764" name="Object 4">
                        <a:extLst>
                          <a:ext uri="{FF2B5EF4-FFF2-40B4-BE49-F238E27FC236}">
                            <a16:creationId xmlns:a16="http://schemas.microsoft.com/office/drawing/2014/main" id="{E8DEF667-72C3-664E-B1F9-701DFDE7559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6051" y="765175"/>
                        <a:ext cx="6697663" cy="441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accent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65" name="Object 5">
            <a:extLst>
              <a:ext uri="{FF2B5EF4-FFF2-40B4-BE49-F238E27FC236}">
                <a16:creationId xmlns:a16="http://schemas.microsoft.com/office/drawing/2014/main" id="{1BEE271E-27BA-2041-8FDD-F00B6488E93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978900" y="5013325"/>
          <a:ext cx="2070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98" name="Equation" r:id="rId5" imgW="47688500" imgH="10236200" progId="Equation">
                  <p:embed/>
                </p:oleObj>
              </mc:Choice>
              <mc:Fallback>
                <p:oleObj name="Equation" r:id="rId5" imgW="47688500" imgH="10236200" progId="Equation">
                  <p:embed/>
                  <p:pic>
                    <p:nvPicPr>
                      <p:cNvPr id="117765" name="Object 5">
                        <a:extLst>
                          <a:ext uri="{FF2B5EF4-FFF2-40B4-BE49-F238E27FC236}">
                            <a16:creationId xmlns:a16="http://schemas.microsoft.com/office/drawing/2014/main" id="{1BEE271E-27BA-2041-8FDD-F00B6488E93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78900" y="5013325"/>
                        <a:ext cx="20701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accent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66" name="Object 6">
            <a:extLst>
              <a:ext uri="{FF2B5EF4-FFF2-40B4-BE49-F238E27FC236}">
                <a16:creationId xmlns:a16="http://schemas.microsoft.com/office/drawing/2014/main" id="{0BB4C8A6-EADC-334A-B0B6-D8D10CD0F13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551988" y="4149725"/>
          <a:ext cx="10287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99" name="Equation" r:id="rId7" imgW="23698200" imgH="19011900" progId="Equation">
                  <p:embed/>
                </p:oleObj>
              </mc:Choice>
              <mc:Fallback>
                <p:oleObj name="Equation" r:id="rId7" imgW="23698200" imgH="19011900" progId="Equation">
                  <p:embed/>
                  <p:pic>
                    <p:nvPicPr>
                      <p:cNvPr id="117766" name="Object 6">
                        <a:extLst>
                          <a:ext uri="{FF2B5EF4-FFF2-40B4-BE49-F238E27FC236}">
                            <a16:creationId xmlns:a16="http://schemas.microsoft.com/office/drawing/2014/main" id="{0BB4C8A6-EADC-334A-B0B6-D8D10CD0F13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51988" y="4149725"/>
                        <a:ext cx="10287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0">
                              <a:blip r:embed="rId9"/>
                              <a:srcRect/>
                              <a:tile tx="0" ty="0" sx="100000" sy="100000" flip="none" algn="tl"/>
                            </a:blip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7767" name="Freeform 7">
            <a:extLst>
              <a:ext uri="{FF2B5EF4-FFF2-40B4-BE49-F238E27FC236}">
                <a16:creationId xmlns:a16="http://schemas.microsoft.com/office/drawing/2014/main" id="{1408B66C-1F20-364A-8DEB-EBFB11F0BEAB}"/>
              </a:ext>
            </a:extLst>
          </p:cNvPr>
          <p:cNvSpPr>
            <a:spLocks/>
          </p:cNvSpPr>
          <p:nvPr/>
        </p:nvSpPr>
        <p:spPr bwMode="auto">
          <a:xfrm>
            <a:off x="7297739" y="4154489"/>
            <a:ext cx="3070225" cy="2090737"/>
          </a:xfrm>
          <a:custGeom>
            <a:avLst/>
            <a:gdLst>
              <a:gd name="T0" fmla="*/ 0 w 1934"/>
              <a:gd name="T1" fmla="*/ 0 h 1317"/>
              <a:gd name="T2" fmla="*/ 36 w 1934"/>
              <a:gd name="T3" fmla="*/ 125 h 1317"/>
              <a:gd name="T4" fmla="*/ 75 w 1934"/>
              <a:gd name="T5" fmla="*/ 241 h 1317"/>
              <a:gd name="T6" fmla="*/ 114 w 1934"/>
              <a:gd name="T7" fmla="*/ 342 h 1317"/>
              <a:gd name="T8" fmla="*/ 153 w 1934"/>
              <a:gd name="T9" fmla="*/ 435 h 1317"/>
              <a:gd name="T10" fmla="*/ 192 w 1934"/>
              <a:gd name="T11" fmla="*/ 520 h 1317"/>
              <a:gd name="T12" fmla="*/ 231 w 1934"/>
              <a:gd name="T13" fmla="*/ 599 h 1317"/>
              <a:gd name="T14" fmla="*/ 270 w 1934"/>
              <a:gd name="T15" fmla="*/ 667 h 1317"/>
              <a:gd name="T16" fmla="*/ 309 w 1934"/>
              <a:gd name="T17" fmla="*/ 729 h 1317"/>
              <a:gd name="T18" fmla="*/ 348 w 1934"/>
              <a:gd name="T19" fmla="*/ 786 h 1317"/>
              <a:gd name="T20" fmla="*/ 387 w 1934"/>
              <a:gd name="T21" fmla="*/ 839 h 1317"/>
              <a:gd name="T22" fmla="*/ 423 w 1934"/>
              <a:gd name="T23" fmla="*/ 885 h 1317"/>
              <a:gd name="T24" fmla="*/ 462 w 1934"/>
              <a:gd name="T25" fmla="*/ 927 h 1317"/>
              <a:gd name="T26" fmla="*/ 501 w 1934"/>
              <a:gd name="T27" fmla="*/ 964 h 1317"/>
              <a:gd name="T28" fmla="*/ 540 w 1934"/>
              <a:gd name="T29" fmla="*/ 1000 h 1317"/>
              <a:gd name="T30" fmla="*/ 579 w 1934"/>
              <a:gd name="T31" fmla="*/ 1031 h 1317"/>
              <a:gd name="T32" fmla="*/ 618 w 1934"/>
              <a:gd name="T33" fmla="*/ 1060 h 1317"/>
              <a:gd name="T34" fmla="*/ 657 w 1934"/>
              <a:gd name="T35" fmla="*/ 1085 h 1317"/>
              <a:gd name="T36" fmla="*/ 696 w 1934"/>
              <a:gd name="T37" fmla="*/ 1108 h 1317"/>
              <a:gd name="T38" fmla="*/ 735 w 1934"/>
              <a:gd name="T39" fmla="*/ 1127 h 1317"/>
              <a:gd name="T40" fmla="*/ 774 w 1934"/>
              <a:gd name="T41" fmla="*/ 1147 h 1317"/>
              <a:gd name="T42" fmla="*/ 809 w 1934"/>
              <a:gd name="T43" fmla="*/ 1164 h 1317"/>
              <a:gd name="T44" fmla="*/ 848 w 1934"/>
              <a:gd name="T45" fmla="*/ 1178 h 1317"/>
              <a:gd name="T46" fmla="*/ 887 w 1934"/>
              <a:gd name="T47" fmla="*/ 1192 h 1317"/>
              <a:gd name="T48" fmla="*/ 926 w 1934"/>
              <a:gd name="T49" fmla="*/ 1207 h 1317"/>
              <a:gd name="T50" fmla="*/ 965 w 1934"/>
              <a:gd name="T51" fmla="*/ 1218 h 1317"/>
              <a:gd name="T52" fmla="*/ 1004 w 1934"/>
              <a:gd name="T53" fmla="*/ 1229 h 1317"/>
              <a:gd name="T54" fmla="*/ 1043 w 1934"/>
              <a:gd name="T55" fmla="*/ 1238 h 1317"/>
              <a:gd name="T56" fmla="*/ 1082 w 1934"/>
              <a:gd name="T57" fmla="*/ 1246 h 1317"/>
              <a:gd name="T58" fmla="*/ 1121 w 1934"/>
              <a:gd name="T59" fmla="*/ 1255 h 1317"/>
              <a:gd name="T60" fmla="*/ 1160 w 1934"/>
              <a:gd name="T61" fmla="*/ 1260 h 1317"/>
              <a:gd name="T62" fmla="*/ 1196 w 1934"/>
              <a:gd name="T63" fmla="*/ 1266 h 1317"/>
              <a:gd name="T64" fmla="*/ 1235 w 1934"/>
              <a:gd name="T65" fmla="*/ 1272 h 1317"/>
              <a:gd name="T66" fmla="*/ 1274 w 1934"/>
              <a:gd name="T67" fmla="*/ 1277 h 1317"/>
              <a:gd name="T68" fmla="*/ 1313 w 1934"/>
              <a:gd name="T69" fmla="*/ 1283 h 1317"/>
              <a:gd name="T70" fmla="*/ 1352 w 1934"/>
              <a:gd name="T71" fmla="*/ 1286 h 1317"/>
              <a:gd name="T72" fmla="*/ 1391 w 1934"/>
              <a:gd name="T73" fmla="*/ 1291 h 1317"/>
              <a:gd name="T74" fmla="*/ 1430 w 1934"/>
              <a:gd name="T75" fmla="*/ 1294 h 1317"/>
              <a:gd name="T76" fmla="*/ 1469 w 1934"/>
              <a:gd name="T77" fmla="*/ 1297 h 1317"/>
              <a:gd name="T78" fmla="*/ 1508 w 1934"/>
              <a:gd name="T79" fmla="*/ 1300 h 1317"/>
              <a:gd name="T80" fmla="*/ 1547 w 1934"/>
              <a:gd name="T81" fmla="*/ 1303 h 1317"/>
              <a:gd name="T82" fmla="*/ 1583 w 1934"/>
              <a:gd name="T83" fmla="*/ 1305 h 1317"/>
              <a:gd name="T84" fmla="*/ 1622 w 1934"/>
              <a:gd name="T85" fmla="*/ 1305 h 1317"/>
              <a:gd name="T86" fmla="*/ 1661 w 1934"/>
              <a:gd name="T87" fmla="*/ 1308 h 1317"/>
              <a:gd name="T88" fmla="*/ 1700 w 1934"/>
              <a:gd name="T89" fmla="*/ 1311 h 1317"/>
              <a:gd name="T90" fmla="*/ 1739 w 1934"/>
              <a:gd name="T91" fmla="*/ 1311 h 1317"/>
              <a:gd name="T92" fmla="*/ 1778 w 1934"/>
              <a:gd name="T93" fmla="*/ 1314 h 1317"/>
              <a:gd name="T94" fmla="*/ 1817 w 1934"/>
              <a:gd name="T95" fmla="*/ 1314 h 1317"/>
              <a:gd name="T96" fmla="*/ 1856 w 1934"/>
              <a:gd name="T97" fmla="*/ 1317 h 1317"/>
              <a:gd name="T98" fmla="*/ 1895 w 1934"/>
              <a:gd name="T99" fmla="*/ 1317 h 1317"/>
              <a:gd name="T100" fmla="*/ 1934 w 1934"/>
              <a:gd name="T101" fmla="*/ 1317 h 131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</a:cxnLst>
            <a:rect l="0" t="0" r="r" b="b"/>
            <a:pathLst>
              <a:path w="1934" h="1317">
                <a:moveTo>
                  <a:pt x="0" y="0"/>
                </a:moveTo>
                <a:lnTo>
                  <a:pt x="36" y="125"/>
                </a:lnTo>
                <a:lnTo>
                  <a:pt x="75" y="241"/>
                </a:lnTo>
                <a:lnTo>
                  <a:pt x="114" y="342"/>
                </a:lnTo>
                <a:lnTo>
                  <a:pt x="153" y="435"/>
                </a:lnTo>
                <a:lnTo>
                  <a:pt x="192" y="520"/>
                </a:lnTo>
                <a:lnTo>
                  <a:pt x="231" y="599"/>
                </a:lnTo>
                <a:lnTo>
                  <a:pt x="270" y="667"/>
                </a:lnTo>
                <a:lnTo>
                  <a:pt x="309" y="729"/>
                </a:lnTo>
                <a:lnTo>
                  <a:pt x="348" y="786"/>
                </a:lnTo>
                <a:lnTo>
                  <a:pt x="387" y="839"/>
                </a:lnTo>
                <a:lnTo>
                  <a:pt x="423" y="885"/>
                </a:lnTo>
                <a:lnTo>
                  <a:pt x="462" y="927"/>
                </a:lnTo>
                <a:lnTo>
                  <a:pt x="501" y="964"/>
                </a:lnTo>
                <a:lnTo>
                  <a:pt x="540" y="1000"/>
                </a:lnTo>
                <a:lnTo>
                  <a:pt x="579" y="1031"/>
                </a:lnTo>
                <a:lnTo>
                  <a:pt x="618" y="1060"/>
                </a:lnTo>
                <a:lnTo>
                  <a:pt x="657" y="1085"/>
                </a:lnTo>
                <a:lnTo>
                  <a:pt x="696" y="1108"/>
                </a:lnTo>
                <a:lnTo>
                  <a:pt x="735" y="1127"/>
                </a:lnTo>
                <a:lnTo>
                  <a:pt x="774" y="1147"/>
                </a:lnTo>
                <a:lnTo>
                  <a:pt x="809" y="1164"/>
                </a:lnTo>
                <a:lnTo>
                  <a:pt x="848" y="1178"/>
                </a:lnTo>
                <a:lnTo>
                  <a:pt x="887" y="1192"/>
                </a:lnTo>
                <a:lnTo>
                  <a:pt x="926" y="1207"/>
                </a:lnTo>
                <a:lnTo>
                  <a:pt x="965" y="1218"/>
                </a:lnTo>
                <a:lnTo>
                  <a:pt x="1004" y="1229"/>
                </a:lnTo>
                <a:lnTo>
                  <a:pt x="1043" y="1238"/>
                </a:lnTo>
                <a:lnTo>
                  <a:pt x="1082" y="1246"/>
                </a:lnTo>
                <a:lnTo>
                  <a:pt x="1121" y="1255"/>
                </a:lnTo>
                <a:lnTo>
                  <a:pt x="1160" y="1260"/>
                </a:lnTo>
                <a:lnTo>
                  <a:pt x="1196" y="1266"/>
                </a:lnTo>
                <a:lnTo>
                  <a:pt x="1235" y="1272"/>
                </a:lnTo>
                <a:lnTo>
                  <a:pt x="1274" y="1277"/>
                </a:lnTo>
                <a:lnTo>
                  <a:pt x="1313" y="1283"/>
                </a:lnTo>
                <a:lnTo>
                  <a:pt x="1352" y="1286"/>
                </a:lnTo>
                <a:lnTo>
                  <a:pt x="1391" y="1291"/>
                </a:lnTo>
                <a:lnTo>
                  <a:pt x="1430" y="1294"/>
                </a:lnTo>
                <a:lnTo>
                  <a:pt x="1469" y="1297"/>
                </a:lnTo>
                <a:lnTo>
                  <a:pt x="1508" y="1300"/>
                </a:lnTo>
                <a:lnTo>
                  <a:pt x="1547" y="1303"/>
                </a:lnTo>
                <a:lnTo>
                  <a:pt x="1583" y="1305"/>
                </a:lnTo>
                <a:lnTo>
                  <a:pt x="1622" y="1305"/>
                </a:lnTo>
                <a:lnTo>
                  <a:pt x="1661" y="1308"/>
                </a:lnTo>
                <a:lnTo>
                  <a:pt x="1700" y="1311"/>
                </a:lnTo>
                <a:lnTo>
                  <a:pt x="1739" y="1311"/>
                </a:lnTo>
                <a:lnTo>
                  <a:pt x="1778" y="1314"/>
                </a:lnTo>
                <a:lnTo>
                  <a:pt x="1817" y="1314"/>
                </a:lnTo>
                <a:lnTo>
                  <a:pt x="1856" y="1317"/>
                </a:lnTo>
                <a:lnTo>
                  <a:pt x="1895" y="1317"/>
                </a:lnTo>
                <a:lnTo>
                  <a:pt x="1934" y="1317"/>
                </a:lnTo>
              </a:path>
            </a:pathLst>
          </a:custGeom>
          <a:noFill/>
          <a:ln w="19050" cmpd="sng">
            <a:solidFill>
              <a:srgbClr val="0000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17768" name="Freeform 8">
            <a:extLst>
              <a:ext uri="{FF2B5EF4-FFF2-40B4-BE49-F238E27FC236}">
                <a16:creationId xmlns:a16="http://schemas.microsoft.com/office/drawing/2014/main" id="{EBA9F4DF-00B5-0140-91C0-4CD5A0934C34}"/>
              </a:ext>
            </a:extLst>
          </p:cNvPr>
          <p:cNvSpPr>
            <a:spLocks/>
          </p:cNvSpPr>
          <p:nvPr/>
        </p:nvSpPr>
        <p:spPr bwMode="auto">
          <a:xfrm>
            <a:off x="7297739" y="5486400"/>
            <a:ext cx="3070225" cy="776288"/>
          </a:xfrm>
          <a:custGeom>
            <a:avLst/>
            <a:gdLst>
              <a:gd name="T0" fmla="*/ 0 w 1934"/>
              <a:gd name="T1" fmla="*/ 489 h 489"/>
              <a:gd name="T2" fmla="*/ 36 w 1934"/>
              <a:gd name="T3" fmla="*/ 368 h 489"/>
              <a:gd name="T4" fmla="*/ 75 w 1934"/>
              <a:gd name="T5" fmla="*/ 272 h 489"/>
              <a:gd name="T6" fmla="*/ 114 w 1934"/>
              <a:gd name="T7" fmla="*/ 192 h 489"/>
              <a:gd name="T8" fmla="*/ 153 w 1934"/>
              <a:gd name="T9" fmla="*/ 130 h 489"/>
              <a:gd name="T10" fmla="*/ 192 w 1934"/>
              <a:gd name="T11" fmla="*/ 85 h 489"/>
              <a:gd name="T12" fmla="*/ 231 w 1934"/>
              <a:gd name="T13" fmla="*/ 51 h 489"/>
              <a:gd name="T14" fmla="*/ 270 w 1934"/>
              <a:gd name="T15" fmla="*/ 26 h 489"/>
              <a:gd name="T16" fmla="*/ 309 w 1934"/>
              <a:gd name="T17" fmla="*/ 12 h 489"/>
              <a:gd name="T18" fmla="*/ 348 w 1934"/>
              <a:gd name="T19" fmla="*/ 3 h 489"/>
              <a:gd name="T20" fmla="*/ 387 w 1934"/>
              <a:gd name="T21" fmla="*/ 0 h 489"/>
              <a:gd name="T22" fmla="*/ 423 w 1934"/>
              <a:gd name="T23" fmla="*/ 0 h 489"/>
              <a:gd name="T24" fmla="*/ 462 w 1934"/>
              <a:gd name="T25" fmla="*/ 9 h 489"/>
              <a:gd name="T26" fmla="*/ 501 w 1934"/>
              <a:gd name="T27" fmla="*/ 17 h 489"/>
              <a:gd name="T28" fmla="*/ 540 w 1934"/>
              <a:gd name="T29" fmla="*/ 29 h 489"/>
              <a:gd name="T30" fmla="*/ 579 w 1934"/>
              <a:gd name="T31" fmla="*/ 43 h 489"/>
              <a:gd name="T32" fmla="*/ 618 w 1934"/>
              <a:gd name="T33" fmla="*/ 60 h 489"/>
              <a:gd name="T34" fmla="*/ 657 w 1934"/>
              <a:gd name="T35" fmla="*/ 77 h 489"/>
              <a:gd name="T36" fmla="*/ 696 w 1934"/>
              <a:gd name="T37" fmla="*/ 94 h 489"/>
              <a:gd name="T38" fmla="*/ 735 w 1934"/>
              <a:gd name="T39" fmla="*/ 111 h 489"/>
              <a:gd name="T40" fmla="*/ 774 w 1934"/>
              <a:gd name="T41" fmla="*/ 127 h 489"/>
              <a:gd name="T42" fmla="*/ 809 w 1934"/>
              <a:gd name="T43" fmla="*/ 147 h 489"/>
              <a:gd name="T44" fmla="*/ 848 w 1934"/>
              <a:gd name="T45" fmla="*/ 164 h 489"/>
              <a:gd name="T46" fmla="*/ 887 w 1934"/>
              <a:gd name="T47" fmla="*/ 181 h 489"/>
              <a:gd name="T48" fmla="*/ 926 w 1934"/>
              <a:gd name="T49" fmla="*/ 198 h 489"/>
              <a:gd name="T50" fmla="*/ 965 w 1934"/>
              <a:gd name="T51" fmla="*/ 215 h 489"/>
              <a:gd name="T52" fmla="*/ 1004 w 1934"/>
              <a:gd name="T53" fmla="*/ 232 h 489"/>
              <a:gd name="T54" fmla="*/ 1043 w 1934"/>
              <a:gd name="T55" fmla="*/ 246 h 489"/>
              <a:gd name="T56" fmla="*/ 1082 w 1934"/>
              <a:gd name="T57" fmla="*/ 260 h 489"/>
              <a:gd name="T58" fmla="*/ 1121 w 1934"/>
              <a:gd name="T59" fmla="*/ 277 h 489"/>
              <a:gd name="T60" fmla="*/ 1160 w 1934"/>
              <a:gd name="T61" fmla="*/ 288 h 489"/>
              <a:gd name="T62" fmla="*/ 1196 w 1934"/>
              <a:gd name="T63" fmla="*/ 303 h 489"/>
              <a:gd name="T64" fmla="*/ 1235 w 1934"/>
              <a:gd name="T65" fmla="*/ 314 h 489"/>
              <a:gd name="T66" fmla="*/ 1274 w 1934"/>
              <a:gd name="T67" fmla="*/ 325 h 489"/>
              <a:gd name="T68" fmla="*/ 1313 w 1934"/>
              <a:gd name="T69" fmla="*/ 337 h 489"/>
              <a:gd name="T70" fmla="*/ 1352 w 1934"/>
              <a:gd name="T71" fmla="*/ 348 h 489"/>
              <a:gd name="T72" fmla="*/ 1391 w 1934"/>
              <a:gd name="T73" fmla="*/ 356 h 489"/>
              <a:gd name="T74" fmla="*/ 1430 w 1934"/>
              <a:gd name="T75" fmla="*/ 368 h 489"/>
              <a:gd name="T76" fmla="*/ 1469 w 1934"/>
              <a:gd name="T77" fmla="*/ 376 h 489"/>
              <a:gd name="T78" fmla="*/ 1508 w 1934"/>
              <a:gd name="T79" fmla="*/ 382 h 489"/>
              <a:gd name="T80" fmla="*/ 1547 w 1934"/>
              <a:gd name="T81" fmla="*/ 390 h 489"/>
              <a:gd name="T82" fmla="*/ 1583 w 1934"/>
              <a:gd name="T83" fmla="*/ 399 h 489"/>
              <a:gd name="T84" fmla="*/ 1622 w 1934"/>
              <a:gd name="T85" fmla="*/ 404 h 489"/>
              <a:gd name="T86" fmla="*/ 1661 w 1934"/>
              <a:gd name="T87" fmla="*/ 410 h 489"/>
              <a:gd name="T88" fmla="*/ 1700 w 1934"/>
              <a:gd name="T89" fmla="*/ 416 h 489"/>
              <a:gd name="T90" fmla="*/ 1739 w 1934"/>
              <a:gd name="T91" fmla="*/ 421 h 489"/>
              <a:gd name="T92" fmla="*/ 1778 w 1934"/>
              <a:gd name="T93" fmla="*/ 427 h 489"/>
              <a:gd name="T94" fmla="*/ 1817 w 1934"/>
              <a:gd name="T95" fmla="*/ 430 h 489"/>
              <a:gd name="T96" fmla="*/ 1856 w 1934"/>
              <a:gd name="T97" fmla="*/ 435 h 489"/>
              <a:gd name="T98" fmla="*/ 1895 w 1934"/>
              <a:gd name="T99" fmla="*/ 438 h 489"/>
              <a:gd name="T100" fmla="*/ 1934 w 1934"/>
              <a:gd name="T101" fmla="*/ 444 h 48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</a:cxnLst>
            <a:rect l="0" t="0" r="r" b="b"/>
            <a:pathLst>
              <a:path w="1934" h="489">
                <a:moveTo>
                  <a:pt x="0" y="489"/>
                </a:moveTo>
                <a:lnTo>
                  <a:pt x="36" y="368"/>
                </a:lnTo>
                <a:lnTo>
                  <a:pt x="75" y="272"/>
                </a:lnTo>
                <a:lnTo>
                  <a:pt x="114" y="192"/>
                </a:lnTo>
                <a:lnTo>
                  <a:pt x="153" y="130"/>
                </a:lnTo>
                <a:lnTo>
                  <a:pt x="192" y="85"/>
                </a:lnTo>
                <a:lnTo>
                  <a:pt x="231" y="51"/>
                </a:lnTo>
                <a:lnTo>
                  <a:pt x="270" y="26"/>
                </a:lnTo>
                <a:lnTo>
                  <a:pt x="309" y="12"/>
                </a:lnTo>
                <a:lnTo>
                  <a:pt x="348" y="3"/>
                </a:lnTo>
                <a:lnTo>
                  <a:pt x="387" y="0"/>
                </a:lnTo>
                <a:lnTo>
                  <a:pt x="423" y="0"/>
                </a:lnTo>
                <a:lnTo>
                  <a:pt x="462" y="9"/>
                </a:lnTo>
                <a:lnTo>
                  <a:pt x="501" y="17"/>
                </a:lnTo>
                <a:lnTo>
                  <a:pt x="540" y="29"/>
                </a:lnTo>
                <a:lnTo>
                  <a:pt x="579" y="43"/>
                </a:lnTo>
                <a:lnTo>
                  <a:pt x="618" y="60"/>
                </a:lnTo>
                <a:lnTo>
                  <a:pt x="657" y="77"/>
                </a:lnTo>
                <a:lnTo>
                  <a:pt x="696" y="94"/>
                </a:lnTo>
                <a:lnTo>
                  <a:pt x="735" y="111"/>
                </a:lnTo>
                <a:lnTo>
                  <a:pt x="774" y="127"/>
                </a:lnTo>
                <a:lnTo>
                  <a:pt x="809" y="147"/>
                </a:lnTo>
                <a:lnTo>
                  <a:pt x="848" y="164"/>
                </a:lnTo>
                <a:lnTo>
                  <a:pt x="887" y="181"/>
                </a:lnTo>
                <a:lnTo>
                  <a:pt x="926" y="198"/>
                </a:lnTo>
                <a:lnTo>
                  <a:pt x="965" y="215"/>
                </a:lnTo>
                <a:lnTo>
                  <a:pt x="1004" y="232"/>
                </a:lnTo>
                <a:lnTo>
                  <a:pt x="1043" y="246"/>
                </a:lnTo>
                <a:lnTo>
                  <a:pt x="1082" y="260"/>
                </a:lnTo>
                <a:lnTo>
                  <a:pt x="1121" y="277"/>
                </a:lnTo>
                <a:lnTo>
                  <a:pt x="1160" y="288"/>
                </a:lnTo>
                <a:lnTo>
                  <a:pt x="1196" y="303"/>
                </a:lnTo>
                <a:lnTo>
                  <a:pt x="1235" y="314"/>
                </a:lnTo>
                <a:lnTo>
                  <a:pt x="1274" y="325"/>
                </a:lnTo>
                <a:lnTo>
                  <a:pt x="1313" y="337"/>
                </a:lnTo>
                <a:lnTo>
                  <a:pt x="1352" y="348"/>
                </a:lnTo>
                <a:lnTo>
                  <a:pt x="1391" y="356"/>
                </a:lnTo>
                <a:lnTo>
                  <a:pt x="1430" y="368"/>
                </a:lnTo>
                <a:lnTo>
                  <a:pt x="1469" y="376"/>
                </a:lnTo>
                <a:lnTo>
                  <a:pt x="1508" y="382"/>
                </a:lnTo>
                <a:lnTo>
                  <a:pt x="1547" y="390"/>
                </a:lnTo>
                <a:lnTo>
                  <a:pt x="1583" y="399"/>
                </a:lnTo>
                <a:lnTo>
                  <a:pt x="1622" y="404"/>
                </a:lnTo>
                <a:lnTo>
                  <a:pt x="1661" y="410"/>
                </a:lnTo>
                <a:lnTo>
                  <a:pt x="1700" y="416"/>
                </a:lnTo>
                <a:lnTo>
                  <a:pt x="1739" y="421"/>
                </a:lnTo>
                <a:lnTo>
                  <a:pt x="1778" y="427"/>
                </a:lnTo>
                <a:lnTo>
                  <a:pt x="1817" y="430"/>
                </a:lnTo>
                <a:lnTo>
                  <a:pt x="1856" y="435"/>
                </a:lnTo>
                <a:lnTo>
                  <a:pt x="1895" y="438"/>
                </a:lnTo>
                <a:lnTo>
                  <a:pt x="1934" y="444"/>
                </a:lnTo>
              </a:path>
            </a:pathLst>
          </a:custGeom>
          <a:noFill/>
          <a:ln w="28575" cmpd="sng">
            <a:solidFill>
              <a:srgbClr val="007F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17769" name="Line 9">
            <a:extLst>
              <a:ext uri="{FF2B5EF4-FFF2-40B4-BE49-F238E27FC236}">
                <a16:creationId xmlns:a16="http://schemas.microsoft.com/office/drawing/2014/main" id="{11D717BD-B7B7-4343-B2D6-C29D2203B39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305675" y="4114800"/>
            <a:ext cx="0" cy="21336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17770" name="Line 10">
            <a:extLst>
              <a:ext uri="{FF2B5EF4-FFF2-40B4-BE49-F238E27FC236}">
                <a16:creationId xmlns:a16="http://schemas.microsoft.com/office/drawing/2014/main" id="{D8B1B0E9-8C2D-024C-A31B-74CBB01D4A26}"/>
              </a:ext>
            </a:extLst>
          </p:cNvPr>
          <p:cNvSpPr>
            <a:spLocks noChangeShapeType="1"/>
          </p:cNvSpPr>
          <p:nvPr/>
        </p:nvSpPr>
        <p:spPr bwMode="auto">
          <a:xfrm>
            <a:off x="7315200" y="6248400"/>
            <a:ext cx="32004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17771" name="Line 11">
            <a:extLst>
              <a:ext uri="{FF2B5EF4-FFF2-40B4-BE49-F238E27FC236}">
                <a16:creationId xmlns:a16="http://schemas.microsoft.com/office/drawing/2014/main" id="{1A713CC0-B12E-7844-8488-B6AAA9CDA9D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9191625" y="5445125"/>
            <a:ext cx="71438" cy="431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17772" name="Text Box 12">
            <a:extLst>
              <a:ext uri="{FF2B5EF4-FFF2-40B4-BE49-F238E27FC236}">
                <a16:creationId xmlns:a16="http://schemas.microsoft.com/office/drawing/2014/main" id="{F0837D38-0315-5C4C-89CB-789DCC0EF2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7400" y="5622926"/>
            <a:ext cx="47244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5715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7145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2860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743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200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657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114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it-IT" altLang="it-IT" sz="2000" i="1">
                <a:solidFill>
                  <a:schemeClr val="tx2"/>
                </a:solidFill>
              </a:rPr>
              <a:t>Esistono anche poli complessi multipli, </a:t>
            </a:r>
          </a:p>
          <a:p>
            <a:r>
              <a:rPr lang="it-IT" altLang="it-IT" sz="2000" i="1">
                <a:solidFill>
                  <a:schemeClr val="tx2"/>
                </a:solidFill>
              </a:rPr>
              <a:t>con analogo comportamento</a:t>
            </a:r>
          </a:p>
        </p:txBody>
      </p:sp>
      <p:graphicFrame>
        <p:nvGraphicFramePr>
          <p:cNvPr id="117773" name="Object 13">
            <a:extLst>
              <a:ext uri="{FF2B5EF4-FFF2-40B4-BE49-F238E27FC236}">
                <a16:creationId xmlns:a16="http://schemas.microsoft.com/office/drawing/2014/main" id="{F24B6C0E-E197-B145-821B-E07FAC26994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35863" y="3573463"/>
          <a:ext cx="20193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00" name="Equation" r:id="rId10" imgW="21361400" imgH="5270500" progId="Equation.DSMT4">
                  <p:embed/>
                </p:oleObj>
              </mc:Choice>
              <mc:Fallback>
                <p:oleObj name="Equation" r:id="rId10" imgW="21361400" imgH="5270500" progId="Equation.DSMT4">
                  <p:embed/>
                  <p:pic>
                    <p:nvPicPr>
                      <p:cNvPr id="117773" name="Object 13">
                        <a:extLst>
                          <a:ext uri="{FF2B5EF4-FFF2-40B4-BE49-F238E27FC236}">
                            <a16:creationId xmlns:a16="http://schemas.microsoft.com/office/drawing/2014/main" id="{F24B6C0E-E197-B145-821B-E07FAC26994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35863" y="3573463"/>
                        <a:ext cx="20193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accent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7774" name="Line 14">
            <a:extLst>
              <a:ext uri="{FF2B5EF4-FFF2-40B4-BE49-F238E27FC236}">
                <a16:creationId xmlns:a16="http://schemas.microsoft.com/office/drawing/2014/main" id="{A265D6AC-E6DB-CE4A-BF2B-0FF74C46EC8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680325" y="4076701"/>
            <a:ext cx="431800" cy="792163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12">
            <p14:nvContentPartPr>
              <p14:cNvPr id="2" name="Input penna 1">
                <a:extLst>
                  <a:ext uri="{FF2B5EF4-FFF2-40B4-BE49-F238E27FC236}">
                    <a16:creationId xmlns:a16="http://schemas.microsoft.com/office/drawing/2014/main" id="{E53154A5-C9FC-2448-B2B2-4E0747185D95}"/>
                  </a:ext>
                </a:extLst>
              </p14:cNvPr>
              <p14:cNvContentPartPr/>
              <p14:nvPr/>
            </p14:nvContentPartPr>
            <p14:xfrm>
              <a:off x="2556360" y="633960"/>
              <a:ext cx="4453560" cy="1526040"/>
            </p14:xfrm>
          </p:contentPart>
        </mc:Choice>
        <mc:Fallback xmlns="">
          <p:pic>
            <p:nvPicPr>
              <p:cNvPr id="2" name="Input penna 1">
                <a:extLst>
                  <a:ext uri="{FF2B5EF4-FFF2-40B4-BE49-F238E27FC236}">
                    <a16:creationId xmlns:a16="http://schemas.microsoft.com/office/drawing/2014/main" id="{E53154A5-C9FC-2448-B2B2-4E0747185D95}"/>
                  </a:ext>
                </a:extLst>
              </p:cNvPr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2547000" y="624600"/>
                <a:ext cx="4472280" cy="15447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20001795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DDD44D41-3F8C-F74E-B164-268769CE6CE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713913"/>
          </a:xfrm>
        </p:spPr>
        <p:txBody>
          <a:bodyPr/>
          <a:lstStyle/>
          <a:p>
            <a:r>
              <a:rPr lang="en-GB" dirty="0" err="1"/>
              <a:t>EsempiO</a:t>
            </a:r>
            <a:endParaRPr lang="en-GB" dirty="0"/>
          </a:p>
        </p:txBody>
      </p:sp>
      <p:sp>
        <p:nvSpPr>
          <p:cNvPr id="3" name="Segnaposto testo 2">
            <a:extLst>
              <a:ext uri="{FF2B5EF4-FFF2-40B4-BE49-F238E27FC236}">
                <a16:creationId xmlns:a16="http://schemas.microsoft.com/office/drawing/2014/main" id="{807CC774-917D-4C49-9692-CED577A52DCE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GB" dirty="0" err="1"/>
              <a:t>Carrello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73923556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>
            <a:extLst>
              <a:ext uri="{FF2B5EF4-FFF2-40B4-BE49-F238E27FC236}">
                <a16:creationId xmlns:a16="http://schemas.microsoft.com/office/drawing/2014/main" id="{307541B7-1ACD-2E4E-AA57-332FB7270FC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it-IT" altLang="it-IT"/>
              <a:t>Esempio elementare</a:t>
            </a:r>
          </a:p>
        </p:txBody>
      </p:sp>
      <p:sp>
        <p:nvSpPr>
          <p:cNvPr id="68611" name="Rectangle 3">
            <a:extLst>
              <a:ext uri="{FF2B5EF4-FFF2-40B4-BE49-F238E27FC236}">
                <a16:creationId xmlns:a16="http://schemas.microsoft.com/office/drawing/2014/main" id="{CA2BE8AE-5120-7844-A90D-85BE6085E1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11338" y="838201"/>
            <a:ext cx="5351462" cy="6469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r>
              <a:rPr lang="it-IT" altLang="it-IT">
                <a:solidFill>
                  <a:schemeClr val="accent2"/>
                </a:solidFill>
              </a:rPr>
              <a:t>Carrellino con attrito viscoso e forza applicata</a:t>
            </a:r>
          </a:p>
        </p:txBody>
      </p:sp>
      <p:grpSp>
        <p:nvGrpSpPr>
          <p:cNvPr id="68627" name="Group 19">
            <a:extLst>
              <a:ext uri="{FF2B5EF4-FFF2-40B4-BE49-F238E27FC236}">
                <a16:creationId xmlns:a16="http://schemas.microsoft.com/office/drawing/2014/main" id="{C7C813F9-DD3E-E041-939A-4B32B1693F85}"/>
              </a:ext>
            </a:extLst>
          </p:cNvPr>
          <p:cNvGrpSpPr>
            <a:grpSpLocks/>
          </p:cNvGrpSpPr>
          <p:nvPr/>
        </p:nvGrpSpPr>
        <p:grpSpPr bwMode="auto">
          <a:xfrm>
            <a:off x="7912100" y="698500"/>
            <a:ext cx="2901950" cy="2274888"/>
            <a:chOff x="4264" y="440"/>
            <a:chExt cx="1828" cy="1433"/>
          </a:xfrm>
        </p:grpSpPr>
        <p:grpSp>
          <p:nvGrpSpPr>
            <p:cNvPr id="68612" name="Group 4">
              <a:extLst>
                <a:ext uri="{FF2B5EF4-FFF2-40B4-BE49-F238E27FC236}">
                  <a16:creationId xmlns:a16="http://schemas.microsoft.com/office/drawing/2014/main" id="{C0442C1E-50F3-CB4E-8E22-90CC27D78DA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618" y="666"/>
              <a:ext cx="587" cy="560"/>
              <a:chOff x="2466" y="748"/>
              <a:chExt cx="587" cy="517"/>
            </a:xfrm>
          </p:grpSpPr>
          <p:sp>
            <p:nvSpPr>
              <p:cNvPr id="68613" name="Rectangle 5">
                <a:extLst>
                  <a:ext uri="{FF2B5EF4-FFF2-40B4-BE49-F238E27FC236}">
                    <a16:creationId xmlns:a16="http://schemas.microsoft.com/office/drawing/2014/main" id="{3266F9B7-0391-F74E-BA10-313ACE9CC47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66" y="748"/>
                <a:ext cx="587" cy="372"/>
              </a:xfrm>
              <a:prstGeom prst="rect">
                <a:avLst/>
              </a:prstGeom>
              <a:noFill/>
              <a:ln w="254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68614" name="Oval 6">
                <a:extLst>
                  <a:ext uri="{FF2B5EF4-FFF2-40B4-BE49-F238E27FC236}">
                    <a16:creationId xmlns:a16="http://schemas.microsoft.com/office/drawing/2014/main" id="{DC5B49FF-C310-A24E-93B7-27A488BDA2E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60" y="1136"/>
                <a:ext cx="123" cy="129"/>
              </a:xfrm>
              <a:prstGeom prst="ellips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68615" name="Oval 7">
                <a:extLst>
                  <a:ext uri="{FF2B5EF4-FFF2-40B4-BE49-F238E27FC236}">
                    <a16:creationId xmlns:a16="http://schemas.microsoft.com/office/drawing/2014/main" id="{4399F19D-3D1E-3F41-AE63-AB3B9602D7A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39" y="1136"/>
                <a:ext cx="127" cy="129"/>
              </a:xfrm>
              <a:prstGeom prst="ellips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</p:grpSp>
        <p:sp>
          <p:nvSpPr>
            <p:cNvPr id="68616" name="Rectangle 8">
              <a:extLst>
                <a:ext uri="{FF2B5EF4-FFF2-40B4-BE49-F238E27FC236}">
                  <a16:creationId xmlns:a16="http://schemas.microsoft.com/office/drawing/2014/main" id="{A350C91D-0878-BE4D-B913-BD8A5440453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42" y="814"/>
              <a:ext cx="317" cy="21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r>
                <a:rPr lang="it-IT" altLang="it-IT" sz="1600"/>
                <a:t>  M</a:t>
              </a:r>
            </a:p>
          </p:txBody>
        </p:sp>
        <p:sp>
          <p:nvSpPr>
            <p:cNvPr id="68617" name="Line 9">
              <a:extLst>
                <a:ext uri="{FF2B5EF4-FFF2-40B4-BE49-F238E27FC236}">
                  <a16:creationId xmlns:a16="http://schemas.microsoft.com/office/drawing/2014/main" id="{17748536-75F4-FA49-B7A0-39C2958C841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86" y="867"/>
              <a:ext cx="324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68618" name="Rectangle 10">
              <a:extLst>
                <a:ext uri="{FF2B5EF4-FFF2-40B4-BE49-F238E27FC236}">
                  <a16:creationId xmlns:a16="http://schemas.microsoft.com/office/drawing/2014/main" id="{D903B008-07A4-2C47-A54D-0C1DE00AE6A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76" y="620"/>
              <a:ext cx="214" cy="21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r>
                <a:rPr lang="it-IT" altLang="it-IT" sz="1600"/>
                <a:t>f</a:t>
              </a:r>
              <a:r>
                <a:rPr lang="it-IT" altLang="it-IT" sz="1600" baseline="-25000"/>
                <a:t>e</a:t>
              </a:r>
            </a:p>
          </p:txBody>
        </p:sp>
        <p:sp>
          <p:nvSpPr>
            <p:cNvPr id="68619" name="Line 11">
              <a:extLst>
                <a:ext uri="{FF2B5EF4-FFF2-40B4-BE49-F238E27FC236}">
                  <a16:creationId xmlns:a16="http://schemas.microsoft.com/office/drawing/2014/main" id="{53F19ED4-5289-0D4E-A138-DF743DA32BF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29" y="590"/>
              <a:ext cx="271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68620" name="Line 12">
              <a:extLst>
                <a:ext uri="{FF2B5EF4-FFF2-40B4-BE49-F238E27FC236}">
                  <a16:creationId xmlns:a16="http://schemas.microsoft.com/office/drawing/2014/main" id="{61A5D5C5-DD7E-4345-AA8E-968018F3FB5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446" y="1151"/>
              <a:ext cx="181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68621" name="Line 13">
              <a:extLst>
                <a:ext uri="{FF2B5EF4-FFF2-40B4-BE49-F238E27FC236}">
                  <a16:creationId xmlns:a16="http://schemas.microsoft.com/office/drawing/2014/main" id="{DA40A50C-6AFE-7049-B6C9-EF9EF51C3C4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64" y="1249"/>
              <a:ext cx="1236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graphicFrame>
          <p:nvGraphicFramePr>
            <p:cNvPr id="68622" name="Object 14">
              <a:extLst>
                <a:ext uri="{FF2B5EF4-FFF2-40B4-BE49-F238E27FC236}">
                  <a16:creationId xmlns:a16="http://schemas.microsoft.com/office/drawing/2014/main" id="{888366A8-957A-7644-BF47-83CB29E4FA9E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5303" y="440"/>
            <a:ext cx="79" cy="1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745" name="Equazione" r:id="rId3" imgW="2921000" imgH="3505200" progId="Equation.2">
                    <p:embed/>
                  </p:oleObj>
                </mc:Choice>
                <mc:Fallback>
                  <p:oleObj name="Equazione" r:id="rId3" imgW="2921000" imgH="3505200" progId="Equation.2">
                    <p:embed/>
                    <p:pic>
                      <p:nvPicPr>
                        <p:cNvPr id="68622" name="Object 14">
                          <a:extLst>
                            <a:ext uri="{FF2B5EF4-FFF2-40B4-BE49-F238E27FC236}">
                              <a16:creationId xmlns:a16="http://schemas.microsoft.com/office/drawing/2014/main" id="{888366A8-957A-7644-BF47-83CB29E4FA9E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03" y="440"/>
                          <a:ext cx="79" cy="1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8623" name="Object 15">
              <a:extLst>
                <a:ext uri="{FF2B5EF4-FFF2-40B4-BE49-F238E27FC236}">
                  <a16:creationId xmlns:a16="http://schemas.microsoft.com/office/drawing/2014/main" id="{4520DFA9-E612-024E-B61F-7E642EB475F6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4684" y="1286"/>
            <a:ext cx="402" cy="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746" name="Equazione" r:id="rId5" imgW="14922500" imgH="5270500" progId="Equation.2">
                    <p:embed/>
                  </p:oleObj>
                </mc:Choice>
                <mc:Fallback>
                  <p:oleObj name="Equazione" r:id="rId5" imgW="14922500" imgH="5270500" progId="Equation.2">
                    <p:embed/>
                    <p:pic>
                      <p:nvPicPr>
                        <p:cNvPr id="68623" name="Object 15">
                          <a:extLst>
                            <a:ext uri="{FF2B5EF4-FFF2-40B4-BE49-F238E27FC236}">
                              <a16:creationId xmlns:a16="http://schemas.microsoft.com/office/drawing/2014/main" id="{4520DFA9-E612-024E-B61F-7E642EB475F6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84" y="1286"/>
                          <a:ext cx="402" cy="1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8624" name="Rectangle 16">
              <a:extLst>
                <a:ext uri="{FF2B5EF4-FFF2-40B4-BE49-F238E27FC236}">
                  <a16:creationId xmlns:a16="http://schemas.microsoft.com/office/drawing/2014/main" id="{BE388741-872A-E144-9F3D-BA582ED1CF4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45" y="685"/>
              <a:ext cx="369" cy="3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5715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7145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2860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743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3200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657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4114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it-IT" altLang="it-IT" sz="1600"/>
                <a:t>M=1</a:t>
              </a:r>
            </a:p>
            <a:p>
              <a:r>
                <a:rPr lang="it-IT" altLang="it-IT" sz="1600"/>
                <a:t>D=1</a:t>
              </a:r>
            </a:p>
          </p:txBody>
        </p:sp>
        <p:sp>
          <p:nvSpPr>
            <p:cNvPr id="68625" name="Arc 17">
              <a:extLst>
                <a:ext uri="{FF2B5EF4-FFF2-40B4-BE49-F238E27FC236}">
                  <a16:creationId xmlns:a16="http://schemas.microsoft.com/office/drawing/2014/main" id="{15E5A75B-80CF-A041-A650-37BA93447F42}"/>
                </a:ext>
              </a:extLst>
            </p:cNvPr>
            <p:cNvSpPr>
              <a:spLocks/>
            </p:cNvSpPr>
            <p:nvPr/>
          </p:nvSpPr>
          <p:spPr bwMode="auto">
            <a:xfrm>
              <a:off x="4961" y="1400"/>
              <a:ext cx="408" cy="172"/>
            </a:xfrm>
            <a:custGeom>
              <a:avLst/>
              <a:gdLst>
                <a:gd name="G0" fmla="+- 21600 0 0"/>
                <a:gd name="G1" fmla="+- 0 0 0"/>
                <a:gd name="G2" fmla="+- 21600 0 0"/>
                <a:gd name="T0" fmla="*/ 21600 w 21600"/>
                <a:gd name="T1" fmla="*/ 21600 h 21600"/>
                <a:gd name="T2" fmla="*/ 0 w 21600"/>
                <a:gd name="T3" fmla="*/ 0 h 21600"/>
                <a:gd name="T4" fmla="*/ 21600 w 21600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</a:path>
                <a:path w="21600" h="21600" stroke="0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  <a:lnTo>
                    <a:pt x="21600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 type="none" w="sm" len="sm"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68626" name="Rectangle 18">
              <a:extLst>
                <a:ext uri="{FF2B5EF4-FFF2-40B4-BE49-F238E27FC236}">
                  <a16:creationId xmlns:a16="http://schemas.microsoft.com/office/drawing/2014/main" id="{5B6FDB95-7D99-8144-BD2E-ACBBD08619B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76" y="1296"/>
              <a:ext cx="916" cy="5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5715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7145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2860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743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3200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657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4114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/>
              <a:r>
                <a:rPr lang="it-IT" altLang="it-IT" sz="1800">
                  <a:solidFill>
                    <a:schemeClr val="folHlink"/>
                  </a:solidFill>
                </a:rPr>
                <a:t> </a:t>
              </a:r>
              <a:r>
                <a:rPr lang="it-IT" altLang="it-IT" sz="1800">
                  <a:solidFill>
                    <a:schemeClr val="accent1"/>
                  </a:solidFill>
                </a:rPr>
                <a:t>Coefficiente</a:t>
              </a:r>
            </a:p>
            <a:p>
              <a:pPr algn="ctr"/>
              <a:r>
                <a:rPr lang="it-IT" altLang="it-IT" sz="1800">
                  <a:solidFill>
                    <a:schemeClr val="accent1"/>
                  </a:solidFill>
                </a:rPr>
                <a:t>di </a:t>
              </a:r>
            </a:p>
            <a:p>
              <a:pPr algn="ctr"/>
              <a:r>
                <a:rPr lang="it-IT" altLang="it-IT" sz="1800">
                  <a:solidFill>
                    <a:schemeClr val="accent1"/>
                  </a:solidFill>
                </a:rPr>
                <a:t>attrito</a:t>
              </a:r>
            </a:p>
          </p:txBody>
        </p:sp>
      </p:grpSp>
      <p:sp>
        <p:nvSpPr>
          <p:cNvPr id="68628" name="Rectangle 20">
            <a:extLst>
              <a:ext uri="{FF2B5EF4-FFF2-40B4-BE49-F238E27FC236}">
                <a16:creationId xmlns:a16="http://schemas.microsoft.com/office/drawing/2014/main" id="{F74D0F18-ACFC-9944-97CE-DEBF9BFC88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63725" y="1814514"/>
            <a:ext cx="1259960" cy="3699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r>
              <a:rPr lang="it-IT" altLang="it-IT">
                <a:solidFill>
                  <a:schemeClr val="accent2"/>
                </a:solidFill>
              </a:rPr>
              <a:t>ingresso:</a:t>
            </a:r>
          </a:p>
        </p:txBody>
      </p:sp>
      <p:graphicFrame>
        <p:nvGraphicFramePr>
          <p:cNvPr id="68629" name="Object 21">
            <a:extLst>
              <a:ext uri="{FF2B5EF4-FFF2-40B4-BE49-F238E27FC236}">
                <a16:creationId xmlns:a16="http://schemas.microsoft.com/office/drawing/2014/main" id="{BB57D799-B54F-1F4C-A2D5-57196F302AC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52800" y="1752600"/>
          <a:ext cx="26543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47" name="Equation" r:id="rId7" imgW="61150500" imgH="14046200" progId="Equation.DSMT4">
                  <p:embed/>
                </p:oleObj>
              </mc:Choice>
              <mc:Fallback>
                <p:oleObj name="Equation" r:id="rId7" imgW="61150500" imgH="14046200" progId="Equation.DSMT4">
                  <p:embed/>
                  <p:pic>
                    <p:nvPicPr>
                      <p:cNvPr id="68629" name="Object 21">
                        <a:extLst>
                          <a:ext uri="{FF2B5EF4-FFF2-40B4-BE49-F238E27FC236}">
                            <a16:creationId xmlns:a16="http://schemas.microsoft.com/office/drawing/2014/main" id="{BB57D799-B54F-1F4C-A2D5-57196F302AC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1752600"/>
                        <a:ext cx="26543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accent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30" name="Rectangle 22">
            <a:extLst>
              <a:ext uri="{FF2B5EF4-FFF2-40B4-BE49-F238E27FC236}">
                <a16:creationId xmlns:a16="http://schemas.microsoft.com/office/drawing/2014/main" id="{340AFE65-D6B8-EC47-80E2-2342673FDD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28801" y="2574926"/>
            <a:ext cx="1391407" cy="3699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r>
              <a:rPr lang="it-IT" altLang="it-IT">
                <a:solidFill>
                  <a:schemeClr val="accent2"/>
                </a:solidFill>
              </a:rPr>
              <a:t>equazioni:</a:t>
            </a:r>
          </a:p>
        </p:txBody>
      </p:sp>
      <p:sp>
        <p:nvSpPr>
          <p:cNvPr id="68631" name="Rectangle 23">
            <a:extLst>
              <a:ext uri="{FF2B5EF4-FFF2-40B4-BE49-F238E27FC236}">
                <a16:creationId xmlns:a16="http://schemas.microsoft.com/office/drawing/2014/main" id="{38AB37F3-E65C-0941-B042-D054F3DD20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57364" y="4419601"/>
            <a:ext cx="1014701" cy="3699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r>
              <a:rPr lang="it-IT" altLang="it-IT">
                <a:solidFill>
                  <a:schemeClr val="accent1"/>
                </a:solidFill>
              </a:rPr>
              <a:t>v(0)=0</a:t>
            </a:r>
          </a:p>
        </p:txBody>
      </p:sp>
      <p:sp>
        <p:nvSpPr>
          <p:cNvPr id="68632" name="Line 24">
            <a:extLst>
              <a:ext uri="{FF2B5EF4-FFF2-40B4-BE49-F238E27FC236}">
                <a16:creationId xmlns:a16="http://schemas.microsoft.com/office/drawing/2014/main" id="{D076B3CA-6D82-6844-9615-634144DD44A2}"/>
              </a:ext>
            </a:extLst>
          </p:cNvPr>
          <p:cNvSpPr>
            <a:spLocks noChangeShapeType="1"/>
          </p:cNvSpPr>
          <p:nvPr/>
        </p:nvSpPr>
        <p:spPr bwMode="auto">
          <a:xfrm>
            <a:off x="7418388" y="3460750"/>
            <a:ext cx="0" cy="2298700"/>
          </a:xfrm>
          <a:prstGeom prst="line">
            <a:avLst/>
          </a:prstGeom>
          <a:noFill/>
          <a:ln w="12700">
            <a:solidFill>
              <a:schemeClr val="hlink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68633" name="Rectangle 25">
            <a:extLst>
              <a:ext uri="{FF2B5EF4-FFF2-40B4-BE49-F238E27FC236}">
                <a16:creationId xmlns:a16="http://schemas.microsoft.com/office/drawing/2014/main" id="{0AB7354A-ED5B-D444-B88E-D6CBC7EE96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26314" y="3025775"/>
            <a:ext cx="263525" cy="406400"/>
          </a:xfrm>
          <a:prstGeom prst="rect">
            <a:avLst/>
          </a:prstGeom>
          <a:solidFill>
            <a:schemeClr val="bg1"/>
          </a:solidFill>
          <a:ln w="9525">
            <a:solidFill>
              <a:schemeClr val="hlink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5715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7145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2860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743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200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657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114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it-IT" altLang="it-IT" sz="2000"/>
              <a:t>t</a:t>
            </a:r>
          </a:p>
        </p:txBody>
      </p:sp>
      <p:sp>
        <p:nvSpPr>
          <p:cNvPr id="68634" name="Text Box 26">
            <a:extLst>
              <a:ext uri="{FF2B5EF4-FFF2-40B4-BE49-F238E27FC236}">
                <a16:creationId xmlns:a16="http://schemas.microsoft.com/office/drawing/2014/main" id="{51F0A02F-81ED-0B40-A73F-6CBD9F8566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50113" y="5737225"/>
            <a:ext cx="349250" cy="469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hlink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5715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7145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2860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743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200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657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114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it-IT" altLang="it-IT"/>
              <a:t>s</a:t>
            </a:r>
          </a:p>
        </p:txBody>
      </p:sp>
      <p:sp>
        <p:nvSpPr>
          <p:cNvPr id="68635" name="Text Box 27">
            <a:extLst>
              <a:ext uri="{FF2B5EF4-FFF2-40B4-BE49-F238E27FC236}">
                <a16:creationId xmlns:a16="http://schemas.microsoft.com/office/drawing/2014/main" id="{F4DA1502-0E68-264C-9828-EB20617243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07263" y="4270375"/>
            <a:ext cx="354012" cy="4572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5715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7145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2860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743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200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657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114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it-IT" altLang="it-IT"/>
              <a:t>L</a:t>
            </a:r>
          </a:p>
        </p:txBody>
      </p:sp>
      <p:graphicFrame>
        <p:nvGraphicFramePr>
          <p:cNvPr id="68636" name="Object 28">
            <a:extLst>
              <a:ext uri="{FF2B5EF4-FFF2-40B4-BE49-F238E27FC236}">
                <a16:creationId xmlns:a16="http://schemas.microsoft.com/office/drawing/2014/main" id="{1ADEAEBB-9ACE-CC49-BBC4-68EC7D5B2D8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71800" y="3055938"/>
          <a:ext cx="1993900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48" name="Equation" r:id="rId9" imgW="23406100" imgH="5270500" progId="Equation.DSMT4">
                  <p:embed/>
                </p:oleObj>
              </mc:Choice>
              <mc:Fallback>
                <p:oleObj name="Equation" r:id="rId9" imgW="23406100" imgH="5270500" progId="Equation.DSMT4">
                  <p:embed/>
                  <p:pic>
                    <p:nvPicPr>
                      <p:cNvPr id="68636" name="Object 28">
                        <a:extLst>
                          <a:ext uri="{FF2B5EF4-FFF2-40B4-BE49-F238E27FC236}">
                            <a16:creationId xmlns:a16="http://schemas.microsoft.com/office/drawing/2014/main" id="{1ADEAEBB-9ACE-CC49-BBC4-68EC7D5B2D8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3055938"/>
                        <a:ext cx="1993900" cy="449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accent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37" name="Object 29">
            <a:extLst>
              <a:ext uri="{FF2B5EF4-FFF2-40B4-BE49-F238E27FC236}">
                <a16:creationId xmlns:a16="http://schemas.microsoft.com/office/drawing/2014/main" id="{99D939F8-E4A9-4E43-A4B7-10E81436202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077200" y="5638801"/>
          <a:ext cx="1765300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49" name="Equation" r:id="rId11" imgW="21653500" imgH="9067800" progId="Equation.DSMT4">
                  <p:embed/>
                </p:oleObj>
              </mc:Choice>
              <mc:Fallback>
                <p:oleObj name="Equation" r:id="rId11" imgW="21653500" imgH="9067800" progId="Equation.DSMT4">
                  <p:embed/>
                  <p:pic>
                    <p:nvPicPr>
                      <p:cNvPr id="68637" name="Object 29">
                        <a:extLst>
                          <a:ext uri="{FF2B5EF4-FFF2-40B4-BE49-F238E27FC236}">
                            <a16:creationId xmlns:a16="http://schemas.microsoft.com/office/drawing/2014/main" id="{99D939F8-E4A9-4E43-A4B7-10E81436202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77200" y="5638801"/>
                        <a:ext cx="1765300" cy="739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accent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38" name="Object 30">
            <a:extLst>
              <a:ext uri="{FF2B5EF4-FFF2-40B4-BE49-F238E27FC236}">
                <a16:creationId xmlns:a16="http://schemas.microsoft.com/office/drawing/2014/main" id="{867B9D51-A790-5741-8A64-1197BA993F7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71801" y="4157664"/>
          <a:ext cx="4087813" cy="947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50" name="Equation" r:id="rId13" imgW="47980600" imgH="11112500" progId="Equation.DSMT4">
                  <p:embed/>
                </p:oleObj>
              </mc:Choice>
              <mc:Fallback>
                <p:oleObj name="Equation" r:id="rId13" imgW="47980600" imgH="11112500" progId="Equation.DSMT4">
                  <p:embed/>
                  <p:pic>
                    <p:nvPicPr>
                      <p:cNvPr id="68638" name="Object 30">
                        <a:extLst>
                          <a:ext uri="{FF2B5EF4-FFF2-40B4-BE49-F238E27FC236}">
                            <a16:creationId xmlns:a16="http://schemas.microsoft.com/office/drawing/2014/main" id="{867B9D51-A790-5741-8A64-1197BA993F7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1" y="4157664"/>
                        <a:ext cx="4087813" cy="947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accent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39" name="Object 31">
            <a:extLst>
              <a:ext uri="{FF2B5EF4-FFF2-40B4-BE49-F238E27FC236}">
                <a16:creationId xmlns:a16="http://schemas.microsoft.com/office/drawing/2014/main" id="{FA00C9DC-7761-D845-8B1C-2C7C700318C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71800" y="5562601"/>
          <a:ext cx="3862388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51" name="Equation" r:id="rId15" imgW="45351700" imgH="9067800" progId="Equation.DSMT4">
                  <p:embed/>
                </p:oleObj>
              </mc:Choice>
              <mc:Fallback>
                <p:oleObj name="Equation" r:id="rId15" imgW="45351700" imgH="9067800" progId="Equation.DSMT4">
                  <p:embed/>
                  <p:pic>
                    <p:nvPicPr>
                      <p:cNvPr id="68639" name="Object 31">
                        <a:extLst>
                          <a:ext uri="{FF2B5EF4-FFF2-40B4-BE49-F238E27FC236}">
                            <a16:creationId xmlns:a16="http://schemas.microsoft.com/office/drawing/2014/main" id="{FA00C9DC-7761-D845-8B1C-2C7C700318C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5562601"/>
                        <a:ext cx="3862388" cy="773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accent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17">
            <p14:nvContentPartPr>
              <p14:cNvPr id="2" name="Input penna 1">
                <a:extLst>
                  <a:ext uri="{FF2B5EF4-FFF2-40B4-BE49-F238E27FC236}">
                    <a16:creationId xmlns:a16="http://schemas.microsoft.com/office/drawing/2014/main" id="{D93847EE-3D36-1C4F-B53B-8222DACC5B31}"/>
                  </a:ext>
                </a:extLst>
              </p14:cNvPr>
              <p14:cNvContentPartPr/>
              <p14:nvPr/>
            </p14:nvContentPartPr>
            <p14:xfrm>
              <a:off x="1830960" y="1678680"/>
              <a:ext cx="9588240" cy="4824360"/>
            </p14:xfrm>
          </p:contentPart>
        </mc:Choice>
        <mc:Fallback xmlns="">
          <p:pic>
            <p:nvPicPr>
              <p:cNvPr id="2" name="Input penna 1">
                <a:extLst>
                  <a:ext uri="{FF2B5EF4-FFF2-40B4-BE49-F238E27FC236}">
                    <a16:creationId xmlns:a16="http://schemas.microsoft.com/office/drawing/2014/main" id="{D93847EE-3D36-1C4F-B53B-8222DACC5B31}"/>
                  </a:ext>
                </a:extLst>
              </p:cNvPr>
              <p:cNvPicPr/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1821600" y="1669320"/>
                <a:ext cx="9606960" cy="48430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08097077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>
            <a:extLst>
              <a:ext uri="{FF2B5EF4-FFF2-40B4-BE49-F238E27FC236}">
                <a16:creationId xmlns:a16="http://schemas.microsoft.com/office/drawing/2014/main" id="{15E0F18D-4D13-6B4B-92E6-B28BDD0C733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it-IT" altLang="it-IT"/>
              <a:t>… Esempio elementare</a:t>
            </a:r>
          </a:p>
        </p:txBody>
      </p:sp>
      <p:sp>
        <p:nvSpPr>
          <p:cNvPr id="69636" name="Rectangle 4">
            <a:extLst>
              <a:ext uri="{FF2B5EF4-FFF2-40B4-BE49-F238E27FC236}">
                <a16:creationId xmlns:a16="http://schemas.microsoft.com/office/drawing/2014/main" id="{BF0658A8-E6DA-A743-9F00-C6BD7CAA62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00201" y="4724401"/>
            <a:ext cx="2987675" cy="1019175"/>
          </a:xfrm>
          <a:prstGeom prst="rect">
            <a:avLst/>
          </a:prstGeom>
          <a:noFill/>
          <a:ln w="12700">
            <a:solidFill>
              <a:srgbClr val="336633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5715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7145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2860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743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200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657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114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it-IT" altLang="it-IT" sz="2000">
                <a:solidFill>
                  <a:schemeClr val="accent2"/>
                </a:solidFill>
              </a:rPr>
              <a:t>La trasformata della</a:t>
            </a:r>
          </a:p>
          <a:p>
            <a:r>
              <a:rPr lang="it-IT" altLang="it-IT" sz="2000">
                <a:solidFill>
                  <a:schemeClr val="accent2"/>
                </a:solidFill>
              </a:rPr>
              <a:t>somma è uguale alla </a:t>
            </a:r>
          </a:p>
          <a:p>
            <a:r>
              <a:rPr lang="it-IT" altLang="it-IT" sz="2000">
                <a:solidFill>
                  <a:schemeClr val="accent2"/>
                </a:solidFill>
              </a:rPr>
              <a:t>somma delle trasformate</a:t>
            </a:r>
          </a:p>
        </p:txBody>
      </p:sp>
      <p:grpSp>
        <p:nvGrpSpPr>
          <p:cNvPr id="69638" name="Group 6">
            <a:extLst>
              <a:ext uri="{FF2B5EF4-FFF2-40B4-BE49-F238E27FC236}">
                <a16:creationId xmlns:a16="http://schemas.microsoft.com/office/drawing/2014/main" id="{F60706AD-095E-0342-B6CC-55FBE907AF84}"/>
              </a:ext>
            </a:extLst>
          </p:cNvPr>
          <p:cNvGrpSpPr>
            <a:grpSpLocks/>
          </p:cNvGrpSpPr>
          <p:nvPr/>
        </p:nvGrpSpPr>
        <p:grpSpPr bwMode="auto">
          <a:xfrm>
            <a:off x="2962276" y="2349500"/>
            <a:ext cx="2143125" cy="469900"/>
            <a:chOff x="1368" y="1546"/>
            <a:chExt cx="1350" cy="296"/>
          </a:xfrm>
        </p:grpSpPr>
        <p:sp>
          <p:nvSpPr>
            <p:cNvPr id="69639" name="Line 7">
              <a:extLst>
                <a:ext uri="{FF2B5EF4-FFF2-40B4-BE49-F238E27FC236}">
                  <a16:creationId xmlns:a16="http://schemas.microsoft.com/office/drawing/2014/main" id="{A5D8D6EA-8930-3A4F-BB0C-9C611D69ADA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622" y="1708"/>
              <a:ext cx="888" cy="8"/>
            </a:xfrm>
            <a:prstGeom prst="line">
              <a:avLst/>
            </a:prstGeom>
            <a:noFill/>
            <a:ln w="12700">
              <a:solidFill>
                <a:schemeClr val="hlink"/>
              </a:solidFill>
              <a:round/>
              <a:headEnd type="stealth" w="med" len="med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69640" name="Rectangle 8">
              <a:extLst>
                <a:ext uri="{FF2B5EF4-FFF2-40B4-BE49-F238E27FC236}">
                  <a16:creationId xmlns:a16="http://schemas.microsoft.com/office/drawing/2014/main" id="{E85348DD-6ECA-0041-AE29-6D9905A12B1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92" y="1571"/>
              <a:ext cx="281" cy="25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5715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7145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2860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743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3200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657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4114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it-IT" altLang="it-IT" sz="2000">
                  <a:latin typeface="ShelleyAllegro BT" charset="0"/>
                </a:rPr>
                <a:t>L</a:t>
              </a:r>
              <a:r>
                <a:rPr lang="it-IT" altLang="it-IT" sz="2000" baseline="46000"/>
                <a:t>-1</a:t>
              </a:r>
            </a:p>
          </p:txBody>
        </p:sp>
        <p:sp>
          <p:nvSpPr>
            <p:cNvPr id="69641" name="Rectangle 9">
              <a:extLst>
                <a:ext uri="{FF2B5EF4-FFF2-40B4-BE49-F238E27FC236}">
                  <a16:creationId xmlns:a16="http://schemas.microsoft.com/office/drawing/2014/main" id="{455363D4-367B-D748-BD4E-5CE6B506E0A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52" y="1554"/>
              <a:ext cx="166" cy="256"/>
            </a:xfrm>
            <a:prstGeom prst="rect">
              <a:avLst/>
            </a:prstGeom>
            <a:noFill/>
            <a:ln w="9525">
              <a:solidFill>
                <a:schemeClr val="hlink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5715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7145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2860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743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3200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657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4114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it-IT" altLang="it-IT" sz="2000"/>
                <a:t>t</a:t>
              </a:r>
            </a:p>
          </p:txBody>
        </p:sp>
        <p:sp>
          <p:nvSpPr>
            <p:cNvPr id="69642" name="Text Box 10">
              <a:extLst>
                <a:ext uri="{FF2B5EF4-FFF2-40B4-BE49-F238E27FC236}">
                  <a16:creationId xmlns:a16="http://schemas.microsoft.com/office/drawing/2014/main" id="{46EA1E49-CC6E-2947-BE81-9E560D1600C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68" y="1546"/>
              <a:ext cx="220" cy="296"/>
            </a:xfrm>
            <a:prstGeom prst="rect">
              <a:avLst/>
            </a:prstGeom>
            <a:noFill/>
            <a:ln w="12700">
              <a:solidFill>
                <a:schemeClr val="hlink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5715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7145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2860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743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3200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657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4114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it-IT" altLang="it-IT"/>
                <a:t>s</a:t>
              </a:r>
            </a:p>
          </p:txBody>
        </p:sp>
      </p:grpSp>
      <p:graphicFrame>
        <p:nvGraphicFramePr>
          <p:cNvPr id="69643" name="Object 11">
            <a:extLst>
              <a:ext uri="{FF2B5EF4-FFF2-40B4-BE49-F238E27FC236}">
                <a16:creationId xmlns:a16="http://schemas.microsoft.com/office/drawing/2014/main" id="{FF57C28E-354E-AA42-8F77-D59AFC4AD7D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47800" y="1066800"/>
          <a:ext cx="45720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21" name="MathType Equation" r:id="rId3" imgW="105321100" imgH="15214600" progId="Equation">
                  <p:embed/>
                </p:oleObj>
              </mc:Choice>
              <mc:Fallback>
                <p:oleObj name="MathType Equation" r:id="rId3" imgW="105321100" imgH="15214600" progId="Equation">
                  <p:embed/>
                  <p:pic>
                    <p:nvPicPr>
                      <p:cNvPr id="69643" name="Object 11">
                        <a:extLst>
                          <a:ext uri="{FF2B5EF4-FFF2-40B4-BE49-F238E27FC236}">
                            <a16:creationId xmlns:a16="http://schemas.microsoft.com/office/drawing/2014/main" id="{FF57C28E-354E-AA42-8F77-D59AFC4AD7D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1066800"/>
                        <a:ext cx="45720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accent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9645" name="Group 13">
            <a:extLst>
              <a:ext uri="{FF2B5EF4-FFF2-40B4-BE49-F238E27FC236}">
                <a16:creationId xmlns:a16="http://schemas.microsoft.com/office/drawing/2014/main" id="{EA0D4D0C-6C6E-6445-B55F-B6346E98FB61}"/>
              </a:ext>
            </a:extLst>
          </p:cNvPr>
          <p:cNvGrpSpPr>
            <a:grpSpLocks/>
          </p:cNvGrpSpPr>
          <p:nvPr/>
        </p:nvGrpSpPr>
        <p:grpSpPr bwMode="auto">
          <a:xfrm>
            <a:off x="7239000" y="838200"/>
            <a:ext cx="3429000" cy="2667000"/>
            <a:chOff x="206" y="4622"/>
            <a:chExt cx="1497" cy="925"/>
          </a:xfrm>
        </p:grpSpPr>
        <p:sp>
          <p:nvSpPr>
            <p:cNvPr id="69646" name="Line 14">
              <a:extLst>
                <a:ext uri="{FF2B5EF4-FFF2-40B4-BE49-F238E27FC236}">
                  <a16:creationId xmlns:a16="http://schemas.microsoft.com/office/drawing/2014/main" id="{DCBAD92A-4B7A-184D-953F-9B687F63237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8" y="4622"/>
              <a:ext cx="0" cy="92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stealth" w="med" len="lg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69647" name="Line 15">
              <a:extLst>
                <a:ext uri="{FF2B5EF4-FFF2-40B4-BE49-F238E27FC236}">
                  <a16:creationId xmlns:a16="http://schemas.microsoft.com/office/drawing/2014/main" id="{8BA1BBBE-4760-734C-9A5D-1D1CB66F4BD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" y="5364"/>
              <a:ext cx="149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69648" name="Line 16">
              <a:extLst>
                <a:ext uri="{FF2B5EF4-FFF2-40B4-BE49-F238E27FC236}">
                  <a16:creationId xmlns:a16="http://schemas.microsoft.com/office/drawing/2014/main" id="{815A83FE-AB08-AE4D-8A64-8D47A96A79E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6" y="4889"/>
              <a:ext cx="1172" cy="0"/>
            </a:xfrm>
            <a:prstGeom prst="line">
              <a:avLst/>
            </a:prstGeom>
            <a:noFill/>
            <a:ln w="12700">
              <a:solidFill>
                <a:srgbClr val="FF0033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69649" name="Arc 17">
              <a:extLst>
                <a:ext uri="{FF2B5EF4-FFF2-40B4-BE49-F238E27FC236}">
                  <a16:creationId xmlns:a16="http://schemas.microsoft.com/office/drawing/2014/main" id="{6E52F6CF-5FE2-7943-97DB-128F6E6648FC}"/>
                </a:ext>
              </a:extLst>
            </p:cNvPr>
            <p:cNvSpPr>
              <a:spLocks/>
            </p:cNvSpPr>
            <p:nvPr/>
          </p:nvSpPr>
          <p:spPr bwMode="auto">
            <a:xfrm>
              <a:off x="437" y="4889"/>
              <a:ext cx="1116" cy="459"/>
            </a:xfrm>
            <a:custGeom>
              <a:avLst/>
              <a:gdLst>
                <a:gd name="G0" fmla="+- 21600 0 0"/>
                <a:gd name="G1" fmla="+- 47 0 0"/>
                <a:gd name="G2" fmla="+- 21600 0 0"/>
                <a:gd name="T0" fmla="*/ 21600 w 21600"/>
                <a:gd name="T1" fmla="*/ 21647 h 21647"/>
                <a:gd name="T2" fmla="*/ 0 w 21600"/>
                <a:gd name="T3" fmla="*/ 0 h 21647"/>
                <a:gd name="T4" fmla="*/ 21600 w 21600"/>
                <a:gd name="T5" fmla="*/ 47 h 216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47" fill="none" extrusionOk="0">
                  <a:moveTo>
                    <a:pt x="21600" y="21647"/>
                  </a:moveTo>
                  <a:cubicBezTo>
                    <a:pt x="9670" y="21647"/>
                    <a:pt x="0" y="11976"/>
                    <a:pt x="0" y="47"/>
                  </a:cubicBezTo>
                  <a:cubicBezTo>
                    <a:pt x="0" y="31"/>
                    <a:pt x="0" y="15"/>
                    <a:pt x="0" y="0"/>
                  </a:cubicBezTo>
                </a:path>
                <a:path w="21600" h="21647" stroke="0" extrusionOk="0">
                  <a:moveTo>
                    <a:pt x="21600" y="21647"/>
                  </a:moveTo>
                  <a:cubicBezTo>
                    <a:pt x="9670" y="21647"/>
                    <a:pt x="0" y="11976"/>
                    <a:pt x="0" y="47"/>
                  </a:cubicBezTo>
                  <a:cubicBezTo>
                    <a:pt x="0" y="31"/>
                    <a:pt x="0" y="15"/>
                    <a:pt x="0" y="0"/>
                  </a:cubicBezTo>
                  <a:lnTo>
                    <a:pt x="21600" y="47"/>
                  </a:lnTo>
                  <a:close/>
                </a:path>
              </a:pathLst>
            </a:custGeom>
            <a:noFill/>
            <a:ln w="25400" cap="rnd">
              <a:solidFill>
                <a:schemeClr val="accent2"/>
              </a:solidFill>
              <a:prstDash val="dash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69650" name="Arc 18">
              <a:extLst>
                <a:ext uri="{FF2B5EF4-FFF2-40B4-BE49-F238E27FC236}">
                  <a16:creationId xmlns:a16="http://schemas.microsoft.com/office/drawing/2014/main" id="{72089B02-7148-C449-8FBB-F4E849B95BF5}"/>
                </a:ext>
              </a:extLst>
            </p:cNvPr>
            <p:cNvSpPr>
              <a:spLocks/>
            </p:cNvSpPr>
            <p:nvPr/>
          </p:nvSpPr>
          <p:spPr bwMode="auto">
            <a:xfrm>
              <a:off x="429" y="4898"/>
              <a:ext cx="1132" cy="483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0 w 21600"/>
                <a:gd name="T1" fmla="*/ 21600 h 21600"/>
                <a:gd name="T2" fmla="*/ 21581 w 21600"/>
                <a:gd name="T3" fmla="*/ 0 h 21600"/>
                <a:gd name="T4" fmla="*/ 2160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21600"/>
                  </a:moveTo>
                  <a:cubicBezTo>
                    <a:pt x="0" y="9678"/>
                    <a:pt x="9659" y="10"/>
                    <a:pt x="21581" y="0"/>
                  </a:cubicBezTo>
                </a:path>
                <a:path w="21600" h="21600" stroke="0" extrusionOk="0">
                  <a:moveTo>
                    <a:pt x="0" y="21600"/>
                  </a:moveTo>
                  <a:cubicBezTo>
                    <a:pt x="0" y="9678"/>
                    <a:pt x="9659" y="10"/>
                    <a:pt x="21581" y="0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25400" cap="rnd">
              <a:solidFill>
                <a:srgbClr val="336633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69651" name="Line 19">
              <a:extLst>
                <a:ext uri="{FF2B5EF4-FFF2-40B4-BE49-F238E27FC236}">
                  <a16:creationId xmlns:a16="http://schemas.microsoft.com/office/drawing/2014/main" id="{D3299451-102D-054D-876A-E3BD14D5D97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8" y="4897"/>
              <a:ext cx="0" cy="467"/>
            </a:xfrm>
            <a:prstGeom prst="line">
              <a:avLst/>
            </a:prstGeom>
            <a:noFill/>
            <a:ln w="12700">
              <a:solidFill>
                <a:srgbClr val="FF0033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69652" name="Line 20">
              <a:extLst>
                <a:ext uri="{FF2B5EF4-FFF2-40B4-BE49-F238E27FC236}">
                  <a16:creationId xmlns:a16="http://schemas.microsoft.com/office/drawing/2014/main" id="{19D15804-EA16-DA46-9BD5-2A16D04FB02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09" y="5364"/>
              <a:ext cx="119" cy="0"/>
            </a:xfrm>
            <a:prstGeom prst="line">
              <a:avLst/>
            </a:prstGeom>
            <a:noFill/>
            <a:ln w="25400">
              <a:solidFill>
                <a:srgbClr val="336633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69653" name="Rectangle 21">
              <a:extLst>
                <a:ext uri="{FF2B5EF4-FFF2-40B4-BE49-F238E27FC236}">
                  <a16:creationId xmlns:a16="http://schemas.microsoft.com/office/drawing/2014/main" id="{3AC7A892-52B1-A049-86B9-90CE66F8650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35" y="4905"/>
              <a:ext cx="335" cy="1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r>
                <a:rPr lang="it-IT" altLang="it-IT" sz="1600">
                  <a:solidFill>
                    <a:srgbClr val="336633"/>
                  </a:solidFill>
                  <a:latin typeface="Symbol" pitchFamily="2" charset="2"/>
                </a:rPr>
                <a:t>d</a:t>
              </a:r>
              <a:r>
                <a:rPr lang="it-IT" altLang="it-IT" sz="1600" baseline="-25000">
                  <a:solidFill>
                    <a:srgbClr val="336633"/>
                  </a:solidFill>
                </a:rPr>
                <a:t>-1</a:t>
              </a:r>
              <a:r>
                <a:rPr lang="it-IT" altLang="it-IT" sz="1600">
                  <a:solidFill>
                    <a:srgbClr val="336633"/>
                  </a:solidFill>
                </a:rPr>
                <a:t>-e</a:t>
              </a:r>
              <a:r>
                <a:rPr lang="it-IT" altLang="it-IT" sz="1600" baseline="30000">
                  <a:solidFill>
                    <a:srgbClr val="336633"/>
                  </a:solidFill>
                </a:rPr>
                <a:t>-t</a:t>
              </a:r>
            </a:p>
          </p:txBody>
        </p:sp>
        <p:sp>
          <p:nvSpPr>
            <p:cNvPr id="69654" name="Rectangle 22">
              <a:extLst>
                <a:ext uri="{FF2B5EF4-FFF2-40B4-BE49-F238E27FC236}">
                  <a16:creationId xmlns:a16="http://schemas.microsoft.com/office/drawing/2014/main" id="{551992A3-4F2C-3F43-A56A-E96E28E865C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6" y="4691"/>
              <a:ext cx="307" cy="1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r>
                <a:rPr lang="it-IT" altLang="it-IT" sz="1600">
                  <a:solidFill>
                    <a:srgbClr val="FF0033"/>
                  </a:solidFill>
                  <a:latin typeface="Symbol" pitchFamily="2" charset="2"/>
                </a:rPr>
                <a:t>d</a:t>
              </a:r>
              <a:r>
                <a:rPr lang="it-IT" altLang="it-IT" sz="1600" baseline="-25000">
                  <a:solidFill>
                    <a:srgbClr val="FF0033"/>
                  </a:solidFill>
                </a:rPr>
                <a:t>-1</a:t>
              </a:r>
              <a:r>
                <a:rPr lang="it-IT" altLang="it-IT" sz="1600">
                  <a:solidFill>
                    <a:srgbClr val="FF0033"/>
                  </a:solidFill>
                </a:rPr>
                <a:t>(t)</a:t>
              </a:r>
            </a:p>
          </p:txBody>
        </p:sp>
        <p:sp>
          <p:nvSpPr>
            <p:cNvPr id="69655" name="Rectangle 23">
              <a:extLst>
                <a:ext uri="{FF2B5EF4-FFF2-40B4-BE49-F238E27FC236}">
                  <a16:creationId xmlns:a16="http://schemas.microsoft.com/office/drawing/2014/main" id="{55604F7B-3B48-E64F-904C-397B7706740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78" y="5107"/>
              <a:ext cx="185" cy="1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r>
                <a:rPr lang="it-IT" altLang="it-IT" sz="1600">
                  <a:solidFill>
                    <a:schemeClr val="accent2"/>
                  </a:solidFill>
                </a:rPr>
                <a:t>e</a:t>
              </a:r>
              <a:r>
                <a:rPr lang="it-IT" altLang="it-IT" sz="1600" baseline="30000">
                  <a:solidFill>
                    <a:schemeClr val="accent2"/>
                  </a:solidFill>
                </a:rPr>
                <a:t>-t</a:t>
              </a:r>
            </a:p>
          </p:txBody>
        </p:sp>
        <p:sp>
          <p:nvSpPr>
            <p:cNvPr id="69656" name="Rectangle 24">
              <a:extLst>
                <a:ext uri="{FF2B5EF4-FFF2-40B4-BE49-F238E27FC236}">
                  <a16:creationId xmlns:a16="http://schemas.microsoft.com/office/drawing/2014/main" id="{D3DD3DFA-ADDD-B24B-A954-185B00FA06F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6" y="4794"/>
              <a:ext cx="131" cy="10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r>
                <a:rPr lang="it-IT" altLang="it-IT" sz="1400"/>
                <a:t>1</a:t>
              </a:r>
            </a:p>
          </p:txBody>
        </p:sp>
      </p:grpSp>
      <p:sp>
        <p:nvSpPr>
          <p:cNvPr id="69657" name="Text Box 25">
            <a:extLst>
              <a:ext uri="{FF2B5EF4-FFF2-40B4-BE49-F238E27FC236}">
                <a16:creationId xmlns:a16="http://schemas.microsoft.com/office/drawing/2014/main" id="{12CF87DA-EDFF-0743-99C7-73CA0BAC98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13401" y="4800601"/>
            <a:ext cx="5363969" cy="830997"/>
          </a:xfrm>
          <a:prstGeom prst="rect">
            <a:avLst/>
          </a:prstGeom>
          <a:noFill/>
          <a:ln w="25400">
            <a:solidFill>
              <a:schemeClr val="accent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5"/>
                  <a:srcRect/>
                  <a:tile tx="0" ty="0" sx="100000" sy="100000" flip="none" algn="tl"/>
                </a:blip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it-IT" altLang="it-IT" sz="2400"/>
              <a:t>Abbiamo risolto l’eq. differenziale</a:t>
            </a:r>
          </a:p>
          <a:p>
            <a:r>
              <a:rPr lang="it-IT" altLang="it-IT" sz="2400"/>
              <a:t>tramite un eq. algebrica</a:t>
            </a:r>
            <a:endParaRPr lang="en-GB" altLang="it-IT" sz="240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CasellaDiTesto 1">
                <a:extLst>
                  <a:ext uri="{FF2B5EF4-FFF2-40B4-BE49-F238E27FC236}">
                    <a16:creationId xmlns:a16="http://schemas.microsoft.com/office/drawing/2014/main" id="{219570D8-5176-034C-A2A2-83F5F16F912D}"/>
                  </a:ext>
                </a:extLst>
              </p:cNvPr>
              <p:cNvSpPr txBox="1"/>
              <p:nvPr/>
            </p:nvSpPr>
            <p:spPr>
              <a:xfrm>
                <a:off x="1447801" y="3394972"/>
                <a:ext cx="6772495" cy="82099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it-IT" sz="2800" i="1">
                          <a:latin typeface="Cambria Math" panose="02040503050406030204" pitchFamily="18" charset="0"/>
                        </a:rPr>
                        <m:t>𝑣</m:t>
                      </m:r>
                      <m:d>
                        <m:dPr>
                          <m:ctrlPr>
                            <a:rPr lang="it-IT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it-IT" sz="2800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it-IT" sz="2800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it-IT" sz="2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it-IT" sz="2800" i="1">
                              <a:latin typeface="Cambria Math" panose="02040503050406030204" pitchFamily="18" charset="0"/>
                            </a:rPr>
                            <m:t>𝐿</m:t>
                          </m:r>
                        </m:e>
                        <m:sup>
                          <m:r>
                            <a:rPr lang="it-IT" sz="2800" i="1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d>
                        <m:dPr>
                          <m:begChr m:val="["/>
                          <m:endChr m:val="]"/>
                          <m:ctrlPr>
                            <a:rPr lang="it-IT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it-IT" sz="28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it-IT" sz="28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it-IT" sz="2800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den>
                          </m:f>
                        </m:e>
                      </m:d>
                      <m:r>
                        <a:rPr lang="it-IT" sz="2800" i="1">
                          <a:latin typeface="Cambria Math" panose="020405030504060302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it-IT" sz="2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it-IT" sz="2800" i="1">
                              <a:latin typeface="Cambria Math" panose="02040503050406030204" pitchFamily="18" charset="0"/>
                            </a:rPr>
                            <m:t>𝐿</m:t>
                          </m:r>
                        </m:e>
                        <m:sup>
                          <m:r>
                            <a:rPr lang="it-IT" sz="2800" i="1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d>
                        <m:dPr>
                          <m:begChr m:val="["/>
                          <m:endChr m:val="]"/>
                          <m:ctrlPr>
                            <a:rPr lang="it-IT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it-IT" sz="28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it-IT" sz="28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it-IT" sz="2800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  <m:r>
                                <a:rPr lang="it-IT" sz="2800" i="1"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den>
                          </m:f>
                        </m:e>
                      </m:d>
                      <m:r>
                        <a:rPr lang="it-IT" sz="2800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it-IT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sz="2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𝛿</m:t>
                          </m:r>
                        </m:e>
                        <m:sub>
                          <m:r>
                            <a:rPr lang="it-IT" sz="2800" i="1">
                              <a:latin typeface="Cambria Math" panose="02040503050406030204" pitchFamily="18" charset="0"/>
                            </a:rPr>
                            <m:t>−1</m:t>
                          </m:r>
                        </m:sub>
                      </m:sSub>
                      <m:d>
                        <m:dPr>
                          <m:ctrlPr>
                            <a:rPr lang="it-IT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it-IT" sz="2800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it-IT" sz="2800" i="1">
                          <a:latin typeface="Cambria Math" panose="020405030504060302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it-IT" sz="2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it-IT" sz="2800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it-IT" sz="2800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it-IT" sz="2800" i="1"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</m:oMath>
                  </m:oMathPara>
                </a14:m>
                <a:endParaRPr lang="en-GB" sz="2800" dirty="0"/>
              </a:p>
            </p:txBody>
          </p:sp>
        </mc:Choice>
        <mc:Fallback xmlns="">
          <p:sp>
            <p:nvSpPr>
              <p:cNvPr id="2" name="CasellaDiTesto 1">
                <a:extLst>
                  <a:ext uri="{FF2B5EF4-FFF2-40B4-BE49-F238E27FC236}">
                    <a16:creationId xmlns:a16="http://schemas.microsoft.com/office/drawing/2014/main" id="{219570D8-5176-034C-A2A2-83F5F16F912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7801" y="3394972"/>
                <a:ext cx="6772495" cy="820994"/>
              </a:xfrm>
              <a:prstGeom prst="rect">
                <a:avLst/>
              </a:prstGeom>
              <a:blipFill>
                <a:blip r:embed="rId6"/>
                <a:stretch>
                  <a:fillRect t="-1515" b="-1212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3" name="Input penna 2">
                <a:extLst>
                  <a:ext uri="{FF2B5EF4-FFF2-40B4-BE49-F238E27FC236}">
                    <a16:creationId xmlns:a16="http://schemas.microsoft.com/office/drawing/2014/main" id="{4CCE013E-7B9C-1A4C-A04D-4CEEBCBC3844}"/>
                  </a:ext>
                </a:extLst>
              </p14:cNvPr>
              <p14:cNvContentPartPr/>
              <p14:nvPr/>
            </p14:nvContentPartPr>
            <p14:xfrm>
              <a:off x="3449160" y="312120"/>
              <a:ext cx="3287160" cy="1594080"/>
            </p14:xfrm>
          </p:contentPart>
        </mc:Choice>
        <mc:Fallback xmlns="">
          <p:pic>
            <p:nvPicPr>
              <p:cNvPr id="3" name="Input penna 2">
                <a:extLst>
                  <a:ext uri="{FF2B5EF4-FFF2-40B4-BE49-F238E27FC236}">
                    <a16:creationId xmlns:a16="http://schemas.microsoft.com/office/drawing/2014/main" id="{4CCE013E-7B9C-1A4C-A04D-4CEEBCBC3844}"/>
                  </a:ext>
                </a:extLst>
              </p:cNvPr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3439800" y="302760"/>
                <a:ext cx="3305880" cy="16128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05444512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9651C10F-D558-8D41-A52F-72817A1C44E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713913"/>
          </a:xfrm>
        </p:spPr>
        <p:txBody>
          <a:bodyPr/>
          <a:lstStyle/>
          <a:p>
            <a:r>
              <a:rPr lang="en-GB" dirty="0" err="1"/>
              <a:t>Inversione</a:t>
            </a:r>
            <a:r>
              <a:rPr lang="en-GB" dirty="0"/>
              <a:t> </a:t>
            </a:r>
            <a:r>
              <a:rPr lang="en-GB" dirty="0" err="1"/>
              <a:t>delle</a:t>
            </a:r>
            <a:r>
              <a:rPr lang="en-GB" dirty="0"/>
              <a:t> </a:t>
            </a:r>
            <a:r>
              <a:rPr lang="en-GB" dirty="0" err="1"/>
              <a:t>trasformate</a:t>
            </a:r>
            <a:endParaRPr lang="en-GB" dirty="0"/>
          </a:p>
        </p:txBody>
      </p:sp>
      <p:sp>
        <p:nvSpPr>
          <p:cNvPr id="3" name="Segnaposto testo 2">
            <a:extLst>
              <a:ext uri="{FF2B5EF4-FFF2-40B4-BE49-F238E27FC236}">
                <a16:creationId xmlns:a16="http://schemas.microsoft.com/office/drawing/2014/main" id="{E13B7602-55B6-134D-9B67-093C5F124B41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66757057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>
            <a:extLst>
              <a:ext uri="{FF2B5EF4-FFF2-40B4-BE49-F238E27FC236}">
                <a16:creationId xmlns:a16="http://schemas.microsoft.com/office/drawing/2014/main" id="{C73BBB40-49D5-904F-A96D-8CF7AD07A90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999068" y="414339"/>
            <a:ext cx="10632017" cy="524824"/>
          </a:xfrm>
        </p:spPr>
        <p:txBody>
          <a:bodyPr/>
          <a:lstStyle/>
          <a:p>
            <a:r>
              <a:rPr lang="it-IT" altLang="it-IT"/>
              <a:t>Inversione delle  </a:t>
            </a:r>
            <a:r>
              <a:rPr lang="it-IT" altLang="it-IT">
                <a:latin typeface="ShelleyAllegro BT" charset="0"/>
              </a:rPr>
              <a:t>L-</a:t>
            </a:r>
            <a:r>
              <a:rPr lang="it-IT" altLang="it-IT"/>
              <a:t>trasformate</a:t>
            </a:r>
          </a:p>
        </p:txBody>
      </p:sp>
      <p:sp>
        <p:nvSpPr>
          <p:cNvPr id="70659" name="Rectangle 3">
            <a:extLst>
              <a:ext uri="{FF2B5EF4-FFF2-40B4-BE49-F238E27FC236}">
                <a16:creationId xmlns:a16="http://schemas.microsoft.com/office/drawing/2014/main" id="{0BF81468-334D-D341-9BA3-84D682A4CA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47800" y="914401"/>
            <a:ext cx="9144000" cy="6469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r>
              <a:rPr lang="it-IT" altLang="it-IT">
                <a:solidFill>
                  <a:srgbClr val="006600"/>
                </a:solidFill>
              </a:rPr>
              <a:t>Partiamo da un rapporto di polinomi, in quanto consideriamo sistemi a costanti concentrate (in genere ),  m </a:t>
            </a:r>
            <a:r>
              <a:rPr lang="it-IT" altLang="it-IT">
                <a:solidFill>
                  <a:srgbClr val="006600"/>
                </a:solidFill>
                <a:sym typeface="Symbol" pitchFamily="2" charset="2"/>
              </a:rPr>
              <a:t></a:t>
            </a:r>
            <a:r>
              <a:rPr lang="it-IT" altLang="it-IT">
                <a:solidFill>
                  <a:srgbClr val="006600"/>
                </a:solidFill>
              </a:rPr>
              <a:t> n  per la causalità</a:t>
            </a:r>
          </a:p>
        </p:txBody>
      </p:sp>
      <p:sp>
        <p:nvSpPr>
          <p:cNvPr id="70660" name="Rectangle 4">
            <a:extLst>
              <a:ext uri="{FF2B5EF4-FFF2-40B4-BE49-F238E27FC236}">
                <a16:creationId xmlns:a16="http://schemas.microsoft.com/office/drawing/2014/main" id="{4F317B04-D332-F346-B942-CA92E82FE3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12876" y="4251326"/>
            <a:ext cx="3727752" cy="3699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r>
              <a:rPr lang="it-IT" altLang="it-IT">
                <a:solidFill>
                  <a:schemeClr val="accent2"/>
                </a:solidFill>
              </a:rPr>
              <a:t>Espansione in frazioni parziali:</a:t>
            </a:r>
          </a:p>
        </p:txBody>
      </p:sp>
      <p:sp>
        <p:nvSpPr>
          <p:cNvPr id="70661" name="Rectangle 5">
            <a:extLst>
              <a:ext uri="{FF2B5EF4-FFF2-40B4-BE49-F238E27FC236}">
                <a16:creationId xmlns:a16="http://schemas.microsoft.com/office/drawing/2014/main" id="{12E65A4B-01FD-E540-A302-51D26D1B04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38400" y="1785939"/>
            <a:ext cx="7924800" cy="4623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r>
              <a:rPr lang="it-IT" altLang="it-IT" sz="2400">
                <a:solidFill>
                  <a:schemeClr val="accent1"/>
                </a:solidFill>
                <a:latin typeface="Times New Roman" panose="02020603050405020304" pitchFamily="18" charset="0"/>
              </a:rPr>
              <a:t>=</a:t>
            </a:r>
            <a:r>
              <a:rPr lang="it-IT" altLang="it-IT" sz="2400">
                <a:latin typeface="Times New Roman" panose="02020603050405020304" pitchFamily="18" charset="0"/>
              </a:rPr>
              <a:t>   </a:t>
            </a:r>
            <a:r>
              <a:rPr lang="it-IT" altLang="it-IT" sz="2400">
                <a:solidFill>
                  <a:srgbClr val="FF0033"/>
                </a:solidFill>
                <a:latin typeface="Times New Roman" panose="02020603050405020304" pitchFamily="18" charset="0"/>
              </a:rPr>
              <a:t>a</a:t>
            </a:r>
            <a:r>
              <a:rPr lang="it-IT" altLang="it-IT" sz="2400" baseline="-25000">
                <a:solidFill>
                  <a:srgbClr val="FF0033"/>
                </a:solidFill>
                <a:latin typeface="Times New Roman" panose="02020603050405020304" pitchFamily="18" charset="0"/>
              </a:rPr>
              <a:t>n</a:t>
            </a:r>
            <a:r>
              <a:rPr lang="it-IT" altLang="it-IT" sz="2400">
                <a:solidFill>
                  <a:srgbClr val="FF0033"/>
                </a:solidFill>
                <a:latin typeface="Times New Roman" panose="02020603050405020304" pitchFamily="18" charset="0"/>
              </a:rPr>
              <a:t>s</a:t>
            </a:r>
            <a:r>
              <a:rPr lang="it-IT" altLang="it-IT" sz="2400" baseline="30000">
                <a:solidFill>
                  <a:srgbClr val="FF0033"/>
                </a:solidFill>
                <a:latin typeface="Times New Roman" panose="02020603050405020304" pitchFamily="18" charset="0"/>
              </a:rPr>
              <a:t>n</a:t>
            </a:r>
            <a:r>
              <a:rPr lang="it-IT" altLang="it-IT" sz="2400">
                <a:solidFill>
                  <a:srgbClr val="FF0033"/>
                </a:solidFill>
                <a:latin typeface="Times New Roman" panose="02020603050405020304" pitchFamily="18" charset="0"/>
              </a:rPr>
              <a:t>+a</a:t>
            </a:r>
            <a:r>
              <a:rPr lang="it-IT" altLang="it-IT" sz="2400" baseline="-25000">
                <a:solidFill>
                  <a:srgbClr val="FF0033"/>
                </a:solidFill>
                <a:latin typeface="Times New Roman" panose="02020603050405020304" pitchFamily="18" charset="0"/>
              </a:rPr>
              <a:t>n-1</a:t>
            </a:r>
            <a:r>
              <a:rPr lang="it-IT" altLang="it-IT" sz="2400">
                <a:solidFill>
                  <a:srgbClr val="FF0033"/>
                </a:solidFill>
                <a:latin typeface="Times New Roman" panose="02020603050405020304" pitchFamily="18" charset="0"/>
              </a:rPr>
              <a:t>s</a:t>
            </a:r>
            <a:r>
              <a:rPr lang="it-IT" altLang="it-IT" sz="2400" baseline="30000">
                <a:solidFill>
                  <a:srgbClr val="FF0033"/>
                </a:solidFill>
                <a:latin typeface="Times New Roman" panose="02020603050405020304" pitchFamily="18" charset="0"/>
              </a:rPr>
              <a:t>n-1</a:t>
            </a:r>
            <a:r>
              <a:rPr lang="it-IT" altLang="it-IT" sz="2400">
                <a:solidFill>
                  <a:srgbClr val="FF0033"/>
                </a:solidFill>
                <a:latin typeface="Times New Roman" panose="02020603050405020304" pitchFamily="18" charset="0"/>
              </a:rPr>
              <a:t>+......+a</a:t>
            </a:r>
            <a:r>
              <a:rPr lang="it-IT" altLang="it-IT" sz="2400" baseline="-25000">
                <a:solidFill>
                  <a:srgbClr val="FF0033"/>
                </a:solidFill>
                <a:latin typeface="Times New Roman" panose="02020603050405020304" pitchFamily="18" charset="0"/>
              </a:rPr>
              <a:t>0</a:t>
            </a:r>
            <a:r>
              <a:rPr lang="it-IT" altLang="it-IT" sz="2400">
                <a:solidFill>
                  <a:srgbClr val="FF0033"/>
                </a:solidFill>
                <a:latin typeface="Times New Roman" panose="02020603050405020304" pitchFamily="18" charset="0"/>
              </a:rPr>
              <a:t>=a</a:t>
            </a:r>
            <a:r>
              <a:rPr lang="it-IT" altLang="it-IT" sz="2400" baseline="-25000">
                <a:solidFill>
                  <a:srgbClr val="FF0033"/>
                </a:solidFill>
                <a:latin typeface="Times New Roman" panose="02020603050405020304" pitchFamily="18" charset="0"/>
              </a:rPr>
              <a:t>n</a:t>
            </a:r>
            <a:r>
              <a:rPr lang="it-IT" altLang="it-IT" sz="2400">
                <a:solidFill>
                  <a:srgbClr val="FF0033"/>
                </a:solidFill>
                <a:latin typeface="Times New Roman" panose="02020603050405020304" pitchFamily="18" charset="0"/>
              </a:rPr>
              <a:t>(s-p</a:t>
            </a:r>
            <a:r>
              <a:rPr lang="it-IT" altLang="it-IT" sz="2400" baseline="-25000">
                <a:solidFill>
                  <a:srgbClr val="FF0033"/>
                </a:solidFill>
                <a:latin typeface="Times New Roman" panose="02020603050405020304" pitchFamily="18" charset="0"/>
              </a:rPr>
              <a:t>n</a:t>
            </a:r>
            <a:r>
              <a:rPr lang="it-IT" altLang="it-IT" sz="2400">
                <a:solidFill>
                  <a:srgbClr val="FF0033"/>
                </a:solidFill>
                <a:latin typeface="Times New Roman" panose="02020603050405020304" pitchFamily="18" charset="0"/>
              </a:rPr>
              <a:t>)...(s-p</a:t>
            </a:r>
            <a:r>
              <a:rPr lang="it-IT" altLang="it-IT" sz="2400" baseline="-25000">
                <a:solidFill>
                  <a:srgbClr val="FF0033"/>
                </a:solidFill>
                <a:latin typeface="Times New Roman" panose="02020603050405020304" pitchFamily="18" charset="0"/>
              </a:rPr>
              <a:t>1</a:t>
            </a:r>
            <a:r>
              <a:rPr lang="it-IT" altLang="it-IT" sz="2400">
                <a:solidFill>
                  <a:srgbClr val="FF0033"/>
                </a:solidFill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70662" name="Rectangle 6">
            <a:extLst>
              <a:ext uri="{FF2B5EF4-FFF2-40B4-BE49-F238E27FC236}">
                <a16:creationId xmlns:a16="http://schemas.microsoft.com/office/drawing/2014/main" id="{89F89CE5-B2CD-3548-9FE9-E12EB2A69F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47801" y="2362201"/>
            <a:ext cx="5919313" cy="3699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r>
              <a:rPr lang="it-IT" altLang="it-IT"/>
              <a:t>p</a:t>
            </a:r>
            <a:r>
              <a:rPr lang="it-IT" altLang="it-IT" baseline="-25000"/>
              <a:t>i</a:t>
            </a:r>
            <a:r>
              <a:rPr lang="it-IT" altLang="it-IT"/>
              <a:t> : poli della trasformata </a:t>
            </a:r>
            <a:r>
              <a:rPr lang="it-IT" altLang="it-IT">
                <a:latin typeface="Symbol" pitchFamily="2" charset="2"/>
              </a:rPr>
              <a:t>º </a:t>
            </a:r>
            <a:r>
              <a:rPr lang="it-IT" altLang="it-IT"/>
              <a:t>zeri del denominatore</a:t>
            </a:r>
          </a:p>
        </p:txBody>
      </p:sp>
      <p:graphicFrame>
        <p:nvGraphicFramePr>
          <p:cNvPr id="70663" name="Object 7">
            <a:extLst>
              <a:ext uri="{FF2B5EF4-FFF2-40B4-BE49-F238E27FC236}">
                <a16:creationId xmlns:a16="http://schemas.microsoft.com/office/drawing/2014/main" id="{7693D389-1685-B143-9719-74ED92BB30E9}"/>
              </a:ext>
            </a:extLst>
          </p:cNvPr>
          <p:cNvGraphicFramePr>
            <a:graphicFrameLocks/>
          </p:cNvGraphicFramePr>
          <p:nvPr/>
        </p:nvGraphicFramePr>
        <p:xfrm>
          <a:off x="1524000" y="1782764"/>
          <a:ext cx="838200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69" name="Equazione" r:id="rId3" imgW="14630400" imgH="7899400" progId="Equation.2">
                  <p:embed/>
                </p:oleObj>
              </mc:Choice>
              <mc:Fallback>
                <p:oleObj name="Equazione" r:id="rId3" imgW="14630400" imgH="7899400" progId="Equation.2">
                  <p:embed/>
                  <p:pic>
                    <p:nvPicPr>
                      <p:cNvPr id="70663" name="Object 7">
                        <a:extLst>
                          <a:ext uri="{FF2B5EF4-FFF2-40B4-BE49-F238E27FC236}">
                            <a16:creationId xmlns:a16="http://schemas.microsoft.com/office/drawing/2014/main" id="{7693D389-1685-B143-9719-74ED92BB30E9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782764"/>
                        <a:ext cx="838200" cy="427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671" name="Rectangle 15">
            <a:extLst>
              <a:ext uri="{FF2B5EF4-FFF2-40B4-BE49-F238E27FC236}">
                <a16:creationId xmlns:a16="http://schemas.microsoft.com/office/drawing/2014/main" id="{518FAAED-0BC4-874D-8248-6543755F1F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57800" y="2743200"/>
            <a:ext cx="5638800" cy="3733800"/>
          </a:xfrm>
          <a:prstGeom prst="rect">
            <a:avLst/>
          </a:prstGeom>
          <a:noFill/>
          <a:ln w="25400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grpSp>
        <p:nvGrpSpPr>
          <p:cNvPr id="70669" name="Group 13">
            <a:extLst>
              <a:ext uri="{FF2B5EF4-FFF2-40B4-BE49-F238E27FC236}">
                <a16:creationId xmlns:a16="http://schemas.microsoft.com/office/drawing/2014/main" id="{EA5D225E-DDE2-4742-9720-C915ED0A7FC3}"/>
              </a:ext>
            </a:extLst>
          </p:cNvPr>
          <p:cNvGrpSpPr>
            <a:grpSpLocks/>
          </p:cNvGrpSpPr>
          <p:nvPr/>
        </p:nvGrpSpPr>
        <p:grpSpPr bwMode="auto">
          <a:xfrm>
            <a:off x="5410200" y="2895600"/>
            <a:ext cx="5334000" cy="1143000"/>
            <a:chOff x="2784" y="1824"/>
            <a:chExt cx="3360" cy="720"/>
          </a:xfrm>
        </p:grpSpPr>
        <p:sp>
          <p:nvSpPr>
            <p:cNvPr id="70664" name="Rectangle 8">
              <a:extLst>
                <a:ext uri="{FF2B5EF4-FFF2-40B4-BE49-F238E27FC236}">
                  <a16:creationId xmlns:a16="http://schemas.microsoft.com/office/drawing/2014/main" id="{E514D3A7-165C-5F46-91A1-FD3476E4B96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84" y="1824"/>
              <a:ext cx="3360" cy="720"/>
            </a:xfrm>
            <a:prstGeom prst="rect">
              <a:avLst/>
            </a:prstGeom>
            <a:noFill/>
            <a:ln w="38100" cmpd="dbl">
              <a:solidFill>
                <a:srgbClr val="00FF99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graphicFrame>
          <p:nvGraphicFramePr>
            <p:cNvPr id="70665" name="Object 9">
              <a:extLst>
                <a:ext uri="{FF2B5EF4-FFF2-40B4-BE49-F238E27FC236}">
                  <a16:creationId xmlns:a16="http://schemas.microsoft.com/office/drawing/2014/main" id="{5B83C87A-F484-474F-BA54-8E4F68E0F85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32" y="1872"/>
            <a:ext cx="3269" cy="5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770" name="Equation" r:id="rId5" imgW="57340500" imgH="10236200" progId="Equation.DSMT4">
                    <p:embed/>
                  </p:oleObj>
                </mc:Choice>
                <mc:Fallback>
                  <p:oleObj name="Equation" r:id="rId5" imgW="57340500" imgH="10236200" progId="Equation.DSMT4">
                    <p:embed/>
                    <p:pic>
                      <p:nvPicPr>
                        <p:cNvPr id="70665" name="Object 9">
                          <a:extLst>
                            <a:ext uri="{FF2B5EF4-FFF2-40B4-BE49-F238E27FC236}">
                              <a16:creationId xmlns:a16="http://schemas.microsoft.com/office/drawing/2014/main" id="{5B83C87A-F484-474F-BA54-8E4F68E0F85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32" y="1872"/>
                          <a:ext cx="3269" cy="5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accent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0670" name="Group 14">
            <a:extLst>
              <a:ext uri="{FF2B5EF4-FFF2-40B4-BE49-F238E27FC236}">
                <a16:creationId xmlns:a16="http://schemas.microsoft.com/office/drawing/2014/main" id="{503D1FCA-9FA6-F941-B9A7-CE5823F2B7EF}"/>
              </a:ext>
            </a:extLst>
          </p:cNvPr>
          <p:cNvGrpSpPr>
            <a:grpSpLocks/>
          </p:cNvGrpSpPr>
          <p:nvPr/>
        </p:nvGrpSpPr>
        <p:grpSpPr bwMode="auto">
          <a:xfrm>
            <a:off x="5638800" y="4191000"/>
            <a:ext cx="4991100" cy="2184400"/>
            <a:chOff x="2592" y="2944"/>
            <a:chExt cx="3144" cy="1376"/>
          </a:xfrm>
        </p:grpSpPr>
        <p:sp>
          <p:nvSpPr>
            <p:cNvPr id="70666" name="Line 10">
              <a:extLst>
                <a:ext uri="{FF2B5EF4-FFF2-40B4-BE49-F238E27FC236}">
                  <a16:creationId xmlns:a16="http://schemas.microsoft.com/office/drawing/2014/main" id="{67B9D73E-B306-0347-86B5-511C9FD448F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654" y="4056"/>
              <a:ext cx="600" cy="264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70667" name="Line 11">
              <a:extLst>
                <a:ext uri="{FF2B5EF4-FFF2-40B4-BE49-F238E27FC236}">
                  <a16:creationId xmlns:a16="http://schemas.microsoft.com/office/drawing/2014/main" id="{1FF2477E-14F3-3649-A818-49A6B968B7F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166" y="3900"/>
              <a:ext cx="444" cy="288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graphicFrame>
          <p:nvGraphicFramePr>
            <p:cNvPr id="70668" name="Object 12">
              <a:extLst>
                <a:ext uri="{FF2B5EF4-FFF2-40B4-BE49-F238E27FC236}">
                  <a16:creationId xmlns:a16="http://schemas.microsoft.com/office/drawing/2014/main" id="{6177CD4B-2F23-E549-94CD-BB0E79BBBC0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592" y="2944"/>
            <a:ext cx="3144" cy="1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771" name="MathType Equation" r:id="rId7" imgW="114985800" imgH="48856900" progId="Equation">
                    <p:embed/>
                  </p:oleObj>
                </mc:Choice>
                <mc:Fallback>
                  <p:oleObj name="MathType Equation" r:id="rId7" imgW="114985800" imgH="48856900" progId="Equation">
                    <p:embed/>
                    <p:pic>
                      <p:nvPicPr>
                        <p:cNvPr id="70668" name="Object 12">
                          <a:extLst>
                            <a:ext uri="{FF2B5EF4-FFF2-40B4-BE49-F238E27FC236}">
                              <a16:creationId xmlns:a16="http://schemas.microsoft.com/office/drawing/2014/main" id="{6177CD4B-2F23-E549-94CD-BB0E79BBBC0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2" y="2944"/>
                          <a:ext cx="3144" cy="1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accent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0672" name="Object 16">
            <a:extLst>
              <a:ext uri="{FF2B5EF4-FFF2-40B4-BE49-F238E27FC236}">
                <a16:creationId xmlns:a16="http://schemas.microsoft.com/office/drawing/2014/main" id="{DB01CC22-4F98-6C4C-9B0D-D65FC36B05E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27200" y="2971800"/>
          <a:ext cx="27051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72" name="Equation" r:id="rId9" imgW="62318900" imgH="21653500" progId="Equation">
                  <p:embed/>
                </p:oleObj>
              </mc:Choice>
              <mc:Fallback>
                <p:oleObj name="Equation" r:id="rId9" imgW="62318900" imgH="21653500" progId="Equation">
                  <p:embed/>
                  <p:pic>
                    <p:nvPicPr>
                      <p:cNvPr id="70672" name="Object 16">
                        <a:extLst>
                          <a:ext uri="{FF2B5EF4-FFF2-40B4-BE49-F238E27FC236}">
                            <a16:creationId xmlns:a16="http://schemas.microsoft.com/office/drawing/2014/main" id="{DB01CC22-4F98-6C4C-9B0D-D65FC36B05E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7200" y="2971800"/>
                        <a:ext cx="27051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0">
                              <a:blip r:embed="rId11"/>
                              <a:srcRect/>
                              <a:tile tx="0" ty="0" sx="100000" sy="100000" flip="none" algn="tl"/>
                            </a:blip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12">
            <p14:nvContentPartPr>
              <p14:cNvPr id="2" name="Input penna 1">
                <a:extLst>
                  <a:ext uri="{FF2B5EF4-FFF2-40B4-BE49-F238E27FC236}">
                    <a16:creationId xmlns:a16="http://schemas.microsoft.com/office/drawing/2014/main" id="{B9E62A3F-A293-054D-B6EE-BF86E8AEA75A}"/>
                  </a:ext>
                </a:extLst>
              </p14:cNvPr>
              <p14:cNvContentPartPr/>
              <p14:nvPr/>
            </p14:nvContentPartPr>
            <p14:xfrm>
              <a:off x="5496840" y="4111920"/>
              <a:ext cx="2773080" cy="931680"/>
            </p14:xfrm>
          </p:contentPart>
        </mc:Choice>
        <mc:Fallback xmlns="">
          <p:pic>
            <p:nvPicPr>
              <p:cNvPr id="2" name="Input penna 1">
                <a:extLst>
                  <a:ext uri="{FF2B5EF4-FFF2-40B4-BE49-F238E27FC236}">
                    <a16:creationId xmlns:a16="http://schemas.microsoft.com/office/drawing/2014/main" id="{B9E62A3F-A293-054D-B6EE-BF86E8AEA75A}"/>
                  </a:ext>
                </a:extLst>
              </p:cNvPr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5487480" y="4102560"/>
                <a:ext cx="2791800" cy="9504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35663280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>
            <a:extLst>
              <a:ext uri="{FF2B5EF4-FFF2-40B4-BE49-F238E27FC236}">
                <a16:creationId xmlns:a16="http://schemas.microsoft.com/office/drawing/2014/main" id="{988D8F19-76DE-2F47-8B85-175E18B43F0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it-IT" altLang="it-IT" sz="2400"/>
              <a:t> </a:t>
            </a:r>
            <a:r>
              <a:rPr lang="it-IT" altLang="it-IT"/>
              <a:t>Poli Reali Multipli</a:t>
            </a:r>
          </a:p>
        </p:txBody>
      </p:sp>
      <p:sp>
        <p:nvSpPr>
          <p:cNvPr id="71683" name="Rectangle 3">
            <a:extLst>
              <a:ext uri="{FF2B5EF4-FFF2-40B4-BE49-F238E27FC236}">
                <a16:creationId xmlns:a16="http://schemas.microsoft.com/office/drawing/2014/main" id="{491795BC-46D9-264E-8504-2B919988CB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89076" y="1166193"/>
            <a:ext cx="7883525" cy="3699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r>
              <a:rPr lang="it-IT" altLang="it-IT" dirty="0">
                <a:solidFill>
                  <a:schemeClr val="accent1"/>
                </a:solidFill>
              </a:rPr>
              <a:t>Se il k-</a:t>
            </a:r>
            <a:r>
              <a:rPr lang="it-IT" altLang="it-IT" dirty="0" err="1">
                <a:solidFill>
                  <a:schemeClr val="accent1"/>
                </a:solidFill>
              </a:rPr>
              <a:t>mo</a:t>
            </a:r>
            <a:r>
              <a:rPr lang="it-IT" altLang="it-IT" dirty="0">
                <a:solidFill>
                  <a:schemeClr val="accent1"/>
                </a:solidFill>
              </a:rPr>
              <a:t> polo compare </a:t>
            </a:r>
            <a:r>
              <a:rPr lang="it-IT" altLang="it-IT" dirty="0" err="1">
                <a:solidFill>
                  <a:schemeClr val="accent1"/>
                </a:solidFill>
              </a:rPr>
              <a:t>r</a:t>
            </a:r>
            <a:r>
              <a:rPr lang="it-IT" altLang="it-IT" dirty="0">
                <a:solidFill>
                  <a:schemeClr val="accent1"/>
                </a:solidFill>
              </a:rPr>
              <a:t> volte, lo sviluppo prende questa forma: </a:t>
            </a:r>
          </a:p>
        </p:txBody>
      </p:sp>
      <p:graphicFrame>
        <p:nvGraphicFramePr>
          <p:cNvPr id="71684" name="Object 4">
            <a:extLst>
              <a:ext uri="{FF2B5EF4-FFF2-40B4-BE49-F238E27FC236}">
                <a16:creationId xmlns:a16="http://schemas.microsoft.com/office/drawing/2014/main" id="{E7C7511E-05CB-C848-9C20-38224979D75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14154" y="1772816"/>
          <a:ext cx="6963692" cy="30243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769" name="Equation" r:id="rId3" imgW="61442600" imgH="26911300" progId="Equation.DSMT4">
                  <p:embed/>
                </p:oleObj>
              </mc:Choice>
              <mc:Fallback>
                <p:oleObj name="Equation" r:id="rId3" imgW="61442600" imgH="26911300" progId="Equation.DSMT4">
                  <p:embed/>
                  <p:pic>
                    <p:nvPicPr>
                      <p:cNvPr id="71684" name="Object 4">
                        <a:extLst>
                          <a:ext uri="{FF2B5EF4-FFF2-40B4-BE49-F238E27FC236}">
                            <a16:creationId xmlns:a16="http://schemas.microsoft.com/office/drawing/2014/main" id="{E7C7511E-05CB-C848-9C20-38224979D75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4154" y="1772816"/>
                        <a:ext cx="6963692" cy="30243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4356456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olo 5">
            <a:extLst>
              <a:ext uri="{FF2B5EF4-FFF2-40B4-BE49-F238E27FC236}">
                <a16:creationId xmlns:a16="http://schemas.microsoft.com/office/drawing/2014/main" id="{74A7A3A9-C874-4866-A7FE-421AF8B0DFB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273301" y="414338"/>
            <a:ext cx="7974013" cy="515206"/>
          </a:xfrm>
        </p:spPr>
        <p:txBody>
          <a:bodyPr/>
          <a:lstStyle/>
          <a:p>
            <a:r>
              <a:rPr lang="it-IT" dirty="0"/>
              <a:t>Indice</a:t>
            </a:r>
            <a:endParaRPr lang="en-GB" dirty="0"/>
          </a:p>
        </p:txBody>
      </p:sp>
      <p:graphicFrame>
        <p:nvGraphicFramePr>
          <p:cNvPr id="7" name="Diagramma 6">
            <a:extLst>
              <a:ext uri="{FF2B5EF4-FFF2-40B4-BE49-F238E27FC236}">
                <a16:creationId xmlns:a16="http://schemas.microsoft.com/office/drawing/2014/main" id="{D2387444-623C-4E09-97B8-7B16AFA27AAD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1587325140"/>
              </p:ext>
            </p:extLst>
          </p:nvPr>
        </p:nvGraphicFramePr>
        <p:xfrm>
          <a:off x="4389178" y="929544"/>
          <a:ext cx="7126663" cy="5209309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pic>
        <p:nvPicPr>
          <p:cNvPr id="2" name="Immagine 1">
            <a:extLst>
              <a:ext uri="{FF2B5EF4-FFF2-40B4-BE49-F238E27FC236}">
                <a16:creationId xmlns:a16="http://schemas.microsoft.com/office/drawing/2014/main" id="{D75D7E94-3365-7D4A-BB65-6B73F0BC8883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44551" y="929544"/>
            <a:ext cx="2857500" cy="3810000"/>
          </a:xfrm>
          <a:prstGeom prst="rect">
            <a:avLst/>
          </a:prstGeom>
        </p:spPr>
      </p:pic>
      <p:pic>
        <p:nvPicPr>
          <p:cNvPr id="3" name="Immagine 2">
            <a:extLst>
              <a:ext uri="{FF2B5EF4-FFF2-40B4-BE49-F238E27FC236}">
                <a16:creationId xmlns:a16="http://schemas.microsoft.com/office/drawing/2014/main" id="{A296F341-E052-3846-BD78-91DDC33C6856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844551" y="4843321"/>
            <a:ext cx="3006436" cy="10851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94253952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2">
            <a:extLst>
              <a:ext uri="{FF2B5EF4-FFF2-40B4-BE49-F238E27FC236}">
                <a16:creationId xmlns:a16="http://schemas.microsoft.com/office/drawing/2014/main" id="{5A900AA3-2792-C446-9BB7-C6805AB37A9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it-IT" altLang="it-IT"/>
              <a:t>Esempi poli reali multipli</a:t>
            </a:r>
            <a:endParaRPr lang="en-GB" altLang="it-IT"/>
          </a:p>
        </p:txBody>
      </p:sp>
      <p:graphicFrame>
        <p:nvGraphicFramePr>
          <p:cNvPr id="90117" name="Object 5">
            <a:extLst>
              <a:ext uri="{FF2B5EF4-FFF2-40B4-BE49-F238E27FC236}">
                <a16:creationId xmlns:a16="http://schemas.microsoft.com/office/drawing/2014/main" id="{85ECF3F5-2291-6D4D-B530-D76FF2E1BEB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4000" y="2819400"/>
          <a:ext cx="37592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09" name="Equation" r:id="rId3" imgW="86601300" imgH="17259300" progId="Equation">
                  <p:embed/>
                </p:oleObj>
              </mc:Choice>
              <mc:Fallback>
                <p:oleObj name="Equation" r:id="rId3" imgW="86601300" imgH="17259300" progId="Equation">
                  <p:embed/>
                  <p:pic>
                    <p:nvPicPr>
                      <p:cNvPr id="90117" name="Object 5">
                        <a:extLst>
                          <a:ext uri="{FF2B5EF4-FFF2-40B4-BE49-F238E27FC236}">
                            <a16:creationId xmlns:a16="http://schemas.microsoft.com/office/drawing/2014/main" id="{85ECF3F5-2291-6D4D-B530-D76FF2E1BEB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2819400"/>
                        <a:ext cx="3759200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0">
                              <a:blip r:embed="rId5"/>
                              <a:srcRect/>
                              <a:tile tx="0" ty="0" sx="100000" sy="100000" flip="none" algn="tl"/>
                            </a:blip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18" name="Object 6">
            <a:extLst>
              <a:ext uri="{FF2B5EF4-FFF2-40B4-BE49-F238E27FC236}">
                <a16:creationId xmlns:a16="http://schemas.microsoft.com/office/drawing/2014/main" id="{81286695-BF6F-5749-AA74-9159596CF9F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45200" y="3708400"/>
          <a:ext cx="3251200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10" name="Equation" r:id="rId6" imgW="74904600" imgH="32181800" progId="Equation">
                  <p:embed/>
                </p:oleObj>
              </mc:Choice>
              <mc:Fallback>
                <p:oleObj name="Equation" r:id="rId6" imgW="74904600" imgH="32181800" progId="Equation">
                  <p:embed/>
                  <p:pic>
                    <p:nvPicPr>
                      <p:cNvPr id="90118" name="Object 6">
                        <a:extLst>
                          <a:ext uri="{FF2B5EF4-FFF2-40B4-BE49-F238E27FC236}">
                            <a16:creationId xmlns:a16="http://schemas.microsoft.com/office/drawing/2014/main" id="{81286695-BF6F-5749-AA74-9159596CF9F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5200" y="3708400"/>
                        <a:ext cx="3251200" cy="1397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0">
                              <a:blip r:embed="rId5"/>
                              <a:srcRect/>
                              <a:tile tx="0" ty="0" sx="100000" sy="100000" flip="none" algn="tl"/>
                            </a:blip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121" name="Line 9">
            <a:extLst>
              <a:ext uri="{FF2B5EF4-FFF2-40B4-BE49-F238E27FC236}">
                <a16:creationId xmlns:a16="http://schemas.microsoft.com/office/drawing/2014/main" id="{EDF816E0-2DE0-4740-ABF5-E2F16E792E75}"/>
              </a:ext>
            </a:extLst>
          </p:cNvPr>
          <p:cNvSpPr>
            <a:spLocks noChangeShapeType="1"/>
          </p:cNvSpPr>
          <p:nvPr/>
        </p:nvSpPr>
        <p:spPr bwMode="auto">
          <a:xfrm>
            <a:off x="1676400" y="2743200"/>
            <a:ext cx="8991600" cy="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90122" name="Text Box 10">
            <a:extLst>
              <a:ext uri="{FF2B5EF4-FFF2-40B4-BE49-F238E27FC236}">
                <a16:creationId xmlns:a16="http://schemas.microsoft.com/office/drawing/2014/main" id="{DFAC77B5-A055-C642-AB53-3617F2212E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38800" y="3019426"/>
            <a:ext cx="463216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5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it-IT" altLang="it-IT">
                <a:solidFill>
                  <a:schemeClr val="accent2"/>
                </a:solidFill>
              </a:rPr>
              <a:t>Una trasformata con 2 poli nell’origine</a:t>
            </a:r>
            <a:endParaRPr lang="en-GB" altLang="it-IT">
              <a:solidFill>
                <a:schemeClr val="accent2"/>
              </a:solidFill>
            </a:endParaRPr>
          </a:p>
        </p:txBody>
      </p:sp>
      <p:sp>
        <p:nvSpPr>
          <p:cNvPr id="90123" name="Text Box 11">
            <a:extLst>
              <a:ext uri="{FF2B5EF4-FFF2-40B4-BE49-F238E27FC236}">
                <a16:creationId xmlns:a16="http://schemas.microsoft.com/office/drawing/2014/main" id="{1804C218-F5D0-F24A-9B8B-7991E46568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78000" y="4000501"/>
            <a:ext cx="3274807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5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it-IT" altLang="it-IT">
                <a:solidFill>
                  <a:schemeClr val="accent2"/>
                </a:solidFill>
              </a:rPr>
              <a:t>Calcolando i residui,</a:t>
            </a:r>
            <a:br>
              <a:rPr lang="it-IT" altLang="it-IT">
                <a:solidFill>
                  <a:schemeClr val="accent2"/>
                </a:solidFill>
              </a:rPr>
            </a:br>
            <a:r>
              <a:rPr lang="it-IT" altLang="it-IT">
                <a:solidFill>
                  <a:schemeClr val="accent2"/>
                </a:solidFill>
              </a:rPr>
              <a:t>si ritrovano i coeff. corretti</a:t>
            </a:r>
            <a:endParaRPr lang="en-GB" altLang="it-IT">
              <a:solidFill>
                <a:schemeClr val="accent2"/>
              </a:solidFill>
            </a:endParaRPr>
          </a:p>
        </p:txBody>
      </p:sp>
      <p:sp>
        <p:nvSpPr>
          <p:cNvPr id="90124" name="Rectangle 12">
            <a:extLst>
              <a:ext uri="{FF2B5EF4-FFF2-40B4-BE49-F238E27FC236}">
                <a16:creationId xmlns:a16="http://schemas.microsoft.com/office/drawing/2014/main" id="{4BA9815E-9BF5-314B-AF0E-305656523F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27213" y="950914"/>
            <a:ext cx="2547172" cy="3699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r>
              <a:rPr lang="it-IT" altLang="it-IT">
                <a:solidFill>
                  <a:schemeClr val="accent2"/>
                </a:solidFill>
              </a:rPr>
              <a:t>Esempio tipico r = 2</a:t>
            </a:r>
          </a:p>
        </p:txBody>
      </p:sp>
      <p:graphicFrame>
        <p:nvGraphicFramePr>
          <p:cNvPr id="90125" name="Object 13">
            <a:extLst>
              <a:ext uri="{FF2B5EF4-FFF2-40B4-BE49-F238E27FC236}">
                <a16:creationId xmlns:a16="http://schemas.microsoft.com/office/drawing/2014/main" id="{38391A45-3CD4-8C40-8A71-E99050535C4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43188" y="1643774"/>
          <a:ext cx="74422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11" name="Equation" r:id="rId8" imgW="171450000" imgH="18135600" progId="Equation">
                  <p:embed/>
                </p:oleObj>
              </mc:Choice>
              <mc:Fallback>
                <p:oleObj name="Equation" r:id="rId8" imgW="171450000" imgH="18135600" progId="Equation">
                  <p:embed/>
                  <p:pic>
                    <p:nvPicPr>
                      <p:cNvPr id="90125" name="Object 13">
                        <a:extLst>
                          <a:ext uri="{FF2B5EF4-FFF2-40B4-BE49-F238E27FC236}">
                            <a16:creationId xmlns:a16="http://schemas.microsoft.com/office/drawing/2014/main" id="{38391A45-3CD4-8C40-8A71-E99050535C4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3188" y="1643774"/>
                        <a:ext cx="74422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accent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32988841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D664D667-B15B-6646-B98C-CF9012702A8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440266"/>
          </a:xfrm>
        </p:spPr>
        <p:txBody>
          <a:bodyPr/>
          <a:lstStyle/>
          <a:p>
            <a:r>
              <a:rPr lang="en-GB" dirty="0" err="1"/>
              <a:t>Parametri</a:t>
            </a:r>
            <a:r>
              <a:rPr lang="en-GB" dirty="0"/>
              <a:t> </a:t>
            </a:r>
            <a:r>
              <a:rPr lang="en-GB" dirty="0" err="1"/>
              <a:t>dei</a:t>
            </a:r>
            <a:r>
              <a:rPr lang="en-GB" dirty="0"/>
              <a:t> </a:t>
            </a:r>
            <a:r>
              <a:rPr lang="en-GB" dirty="0" err="1"/>
              <a:t>principali</a:t>
            </a:r>
            <a:r>
              <a:rPr lang="en-GB" dirty="0"/>
              <a:t> </a:t>
            </a:r>
            <a:r>
              <a:rPr lang="en-GB" dirty="0" err="1"/>
              <a:t>andamenti</a:t>
            </a:r>
            <a:endParaRPr lang="en-GB" dirty="0"/>
          </a:p>
        </p:txBody>
      </p:sp>
      <p:sp>
        <p:nvSpPr>
          <p:cNvPr id="3" name="Segnaposto testo 2">
            <a:extLst>
              <a:ext uri="{FF2B5EF4-FFF2-40B4-BE49-F238E27FC236}">
                <a16:creationId xmlns:a16="http://schemas.microsoft.com/office/drawing/2014/main" id="{BA4FAF55-E7B3-044F-9C5C-E7CC4C72BE9D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041654567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>
            <a:extLst>
              <a:ext uri="{FF2B5EF4-FFF2-40B4-BE49-F238E27FC236}">
                <a16:creationId xmlns:a16="http://schemas.microsoft.com/office/drawing/2014/main" id="{5D7D8962-E81A-C041-B342-5EF4C47A863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it-IT" altLang="it-IT"/>
              <a:t>Parametri dei poli reali semplici</a:t>
            </a:r>
          </a:p>
        </p:txBody>
      </p:sp>
      <p:sp>
        <p:nvSpPr>
          <p:cNvPr id="74755" name="Rectangle 3">
            <a:extLst>
              <a:ext uri="{FF2B5EF4-FFF2-40B4-BE49-F238E27FC236}">
                <a16:creationId xmlns:a16="http://schemas.microsoft.com/office/drawing/2014/main" id="{3662C50F-EEE9-6145-9F51-450CE83FC1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47801" y="1094588"/>
            <a:ext cx="8153400" cy="6469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r>
              <a:rPr lang="it-IT" altLang="it-IT" dirty="0">
                <a:solidFill>
                  <a:schemeClr val="accent1"/>
                </a:solidFill>
              </a:rPr>
              <a:t>Conviene definire dei parametri pratici per caratterizzare gli andamenti</a:t>
            </a:r>
          </a:p>
        </p:txBody>
      </p:sp>
      <p:sp>
        <p:nvSpPr>
          <p:cNvPr id="74756" name="Rectangle 4">
            <a:extLst>
              <a:ext uri="{FF2B5EF4-FFF2-40B4-BE49-F238E27FC236}">
                <a16:creationId xmlns:a16="http://schemas.microsoft.com/office/drawing/2014/main" id="{9442A4CC-C208-704A-826D-BCF59266C3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47801" y="1956239"/>
            <a:ext cx="1170962" cy="3699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r>
              <a:rPr lang="it-IT" altLang="it-IT">
                <a:solidFill>
                  <a:schemeClr val="accent2"/>
                </a:solidFill>
              </a:rPr>
              <a:t>Poli reali</a:t>
            </a:r>
          </a:p>
        </p:txBody>
      </p:sp>
      <p:graphicFrame>
        <p:nvGraphicFramePr>
          <p:cNvPr id="74757" name="Object 5">
            <a:extLst>
              <a:ext uri="{FF2B5EF4-FFF2-40B4-BE49-F238E27FC236}">
                <a16:creationId xmlns:a16="http://schemas.microsoft.com/office/drawing/2014/main" id="{FDA065A3-D021-C443-9B37-13675B7E56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4749482"/>
              </p:ext>
            </p:extLst>
          </p:nvPr>
        </p:nvGraphicFramePr>
        <p:xfrm>
          <a:off x="3033714" y="1738750"/>
          <a:ext cx="2422525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49" name="MathType Equation" r:id="rId3" imgW="54711600" imgH="18135600" progId="Equation">
                  <p:embed/>
                </p:oleObj>
              </mc:Choice>
              <mc:Fallback>
                <p:oleObj name="MathType Equation" r:id="rId3" imgW="54711600" imgH="18135600" progId="Equation">
                  <p:embed/>
                  <p:pic>
                    <p:nvPicPr>
                      <p:cNvPr id="74757" name="Object 5">
                        <a:extLst>
                          <a:ext uri="{FF2B5EF4-FFF2-40B4-BE49-F238E27FC236}">
                            <a16:creationId xmlns:a16="http://schemas.microsoft.com/office/drawing/2014/main" id="{FDA065A3-D021-C443-9B37-13675B7E567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3714" y="1738750"/>
                        <a:ext cx="2422525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accent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4772" name="Group 20">
            <a:extLst>
              <a:ext uri="{FF2B5EF4-FFF2-40B4-BE49-F238E27FC236}">
                <a16:creationId xmlns:a16="http://schemas.microsoft.com/office/drawing/2014/main" id="{41A247C5-94B2-7240-BCBB-A603753F817B}"/>
              </a:ext>
            </a:extLst>
          </p:cNvPr>
          <p:cNvGrpSpPr>
            <a:grpSpLocks/>
          </p:cNvGrpSpPr>
          <p:nvPr/>
        </p:nvGrpSpPr>
        <p:grpSpPr bwMode="auto">
          <a:xfrm>
            <a:off x="4114800" y="2586475"/>
            <a:ext cx="2717800" cy="2001838"/>
            <a:chOff x="1843" y="1542"/>
            <a:chExt cx="1712" cy="1261"/>
          </a:xfrm>
        </p:grpSpPr>
        <p:sp>
          <p:nvSpPr>
            <p:cNvPr id="74758" name="Line 6">
              <a:extLst>
                <a:ext uri="{FF2B5EF4-FFF2-40B4-BE49-F238E27FC236}">
                  <a16:creationId xmlns:a16="http://schemas.microsoft.com/office/drawing/2014/main" id="{F9827C7B-263C-0247-8B63-8330A3A162F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92" y="1650"/>
              <a:ext cx="0" cy="87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stealth" w="med" len="lg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74759" name="Line 7">
              <a:extLst>
                <a:ext uri="{FF2B5EF4-FFF2-40B4-BE49-F238E27FC236}">
                  <a16:creationId xmlns:a16="http://schemas.microsoft.com/office/drawing/2014/main" id="{BD241EEB-8F51-A64B-AAF2-F55689EFFCB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92" y="2526"/>
              <a:ext cx="146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74760" name="Line 8">
              <a:extLst>
                <a:ext uri="{FF2B5EF4-FFF2-40B4-BE49-F238E27FC236}">
                  <a16:creationId xmlns:a16="http://schemas.microsoft.com/office/drawing/2014/main" id="{296BD42B-F6E6-C842-AC85-1985A80CD3C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74" y="1669"/>
              <a:ext cx="709" cy="113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74761" name="Arc 9">
              <a:extLst>
                <a:ext uri="{FF2B5EF4-FFF2-40B4-BE49-F238E27FC236}">
                  <a16:creationId xmlns:a16="http://schemas.microsoft.com/office/drawing/2014/main" id="{F33F21CC-CFD0-094D-9030-9186633E5582}"/>
                </a:ext>
              </a:extLst>
            </p:cNvPr>
            <p:cNvSpPr>
              <a:spLocks/>
            </p:cNvSpPr>
            <p:nvPr/>
          </p:nvSpPr>
          <p:spPr bwMode="auto">
            <a:xfrm>
              <a:off x="2099" y="1542"/>
              <a:ext cx="1258" cy="945"/>
            </a:xfrm>
            <a:custGeom>
              <a:avLst/>
              <a:gdLst>
                <a:gd name="G0" fmla="+- 20658 0 0"/>
                <a:gd name="G1" fmla="+- 0 0 0"/>
                <a:gd name="G2" fmla="+- 21600 0 0"/>
                <a:gd name="T0" fmla="*/ 20658 w 20658"/>
                <a:gd name="T1" fmla="*/ 21600 h 21600"/>
                <a:gd name="T2" fmla="*/ 0 w 20658"/>
                <a:gd name="T3" fmla="*/ 6308 h 21600"/>
                <a:gd name="T4" fmla="*/ 20658 w 20658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0658" h="21600" fill="none" extrusionOk="0">
                  <a:moveTo>
                    <a:pt x="20658" y="21600"/>
                  </a:moveTo>
                  <a:cubicBezTo>
                    <a:pt x="11158" y="21600"/>
                    <a:pt x="2773" y="15393"/>
                    <a:pt x="-1" y="6308"/>
                  </a:cubicBezTo>
                </a:path>
                <a:path w="20658" h="21600" stroke="0" extrusionOk="0">
                  <a:moveTo>
                    <a:pt x="20658" y="21600"/>
                  </a:moveTo>
                  <a:cubicBezTo>
                    <a:pt x="11158" y="21600"/>
                    <a:pt x="2773" y="15393"/>
                    <a:pt x="-1" y="6308"/>
                  </a:cubicBezTo>
                  <a:lnTo>
                    <a:pt x="20658" y="0"/>
                  </a:lnTo>
                  <a:close/>
                </a:path>
              </a:pathLst>
            </a:custGeom>
            <a:noFill/>
            <a:ln w="25400" cap="rnd">
              <a:solidFill>
                <a:srgbClr val="FF0033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74762" name="Line 10">
              <a:extLst>
                <a:ext uri="{FF2B5EF4-FFF2-40B4-BE49-F238E27FC236}">
                  <a16:creationId xmlns:a16="http://schemas.microsoft.com/office/drawing/2014/main" id="{115D5594-EE74-E740-824C-0887FE022B9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10" y="2487"/>
              <a:ext cx="0" cy="17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74763" name="Line 11">
              <a:extLst>
                <a:ext uri="{FF2B5EF4-FFF2-40B4-BE49-F238E27FC236}">
                  <a16:creationId xmlns:a16="http://schemas.microsoft.com/office/drawing/2014/main" id="{14CE87D0-A267-8A4A-BA6B-57BFD1B1A8D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88" y="2482"/>
              <a:ext cx="0" cy="17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74764" name="Rectangle 12">
              <a:extLst>
                <a:ext uri="{FF2B5EF4-FFF2-40B4-BE49-F238E27FC236}">
                  <a16:creationId xmlns:a16="http://schemas.microsoft.com/office/drawing/2014/main" id="{9468663A-A1A7-6F4A-9A52-2F7550AFD77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52" y="2479"/>
              <a:ext cx="172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r>
                <a:rPr lang="it-IT" altLang="it-IT" sz="1600">
                  <a:latin typeface="Symbol" pitchFamily="2" charset="2"/>
                </a:rPr>
                <a:t>t</a:t>
              </a:r>
            </a:p>
          </p:txBody>
        </p:sp>
        <p:sp>
          <p:nvSpPr>
            <p:cNvPr id="74765" name="Line 13">
              <a:extLst>
                <a:ext uri="{FF2B5EF4-FFF2-40B4-BE49-F238E27FC236}">
                  <a16:creationId xmlns:a16="http://schemas.microsoft.com/office/drawing/2014/main" id="{CB2F344D-FDC8-5F47-A9FF-7AFC723CB8F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01" y="2596"/>
              <a:ext cx="17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74766" name="Line 14">
              <a:extLst>
                <a:ext uri="{FF2B5EF4-FFF2-40B4-BE49-F238E27FC236}">
                  <a16:creationId xmlns:a16="http://schemas.microsoft.com/office/drawing/2014/main" id="{DD51B112-3463-8442-BE61-066FDDF9BD5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383" y="2591"/>
              <a:ext cx="133" cy="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74767" name="Rectangle 15">
              <a:extLst>
                <a:ext uri="{FF2B5EF4-FFF2-40B4-BE49-F238E27FC236}">
                  <a16:creationId xmlns:a16="http://schemas.microsoft.com/office/drawing/2014/main" id="{81ACB339-C585-D441-8719-2A7A5836AC3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43" y="1706"/>
              <a:ext cx="196" cy="19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r>
                <a:rPr lang="it-IT" altLang="it-IT" sz="1400"/>
                <a:t>R</a:t>
              </a:r>
            </a:p>
          </p:txBody>
        </p:sp>
        <p:sp>
          <p:nvSpPr>
            <p:cNvPr id="74768" name="Line 16">
              <a:extLst>
                <a:ext uri="{FF2B5EF4-FFF2-40B4-BE49-F238E27FC236}">
                  <a16:creationId xmlns:a16="http://schemas.microsoft.com/office/drawing/2014/main" id="{DA358481-63D8-0940-B998-C31B5B63141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29" y="1818"/>
              <a:ext cx="16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</p:grpSp>
      <p:graphicFrame>
        <p:nvGraphicFramePr>
          <p:cNvPr id="74769" name="Object 17">
            <a:extLst>
              <a:ext uri="{FF2B5EF4-FFF2-40B4-BE49-F238E27FC236}">
                <a16:creationId xmlns:a16="http://schemas.microsoft.com/office/drawing/2014/main" id="{7234DF0F-9C42-4342-ACC5-29D3474348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5261135"/>
              </p:ext>
            </p:extLst>
          </p:nvPr>
        </p:nvGraphicFramePr>
        <p:xfrm>
          <a:off x="2813050" y="3211950"/>
          <a:ext cx="12573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50" name="MathType Equation" r:id="rId5" imgW="28968700" imgH="19596100" progId="Equation">
                  <p:embed/>
                </p:oleObj>
              </mc:Choice>
              <mc:Fallback>
                <p:oleObj name="MathType Equation" r:id="rId5" imgW="28968700" imgH="19596100" progId="Equation">
                  <p:embed/>
                  <p:pic>
                    <p:nvPicPr>
                      <p:cNvPr id="74769" name="Object 17">
                        <a:extLst>
                          <a:ext uri="{FF2B5EF4-FFF2-40B4-BE49-F238E27FC236}">
                            <a16:creationId xmlns:a16="http://schemas.microsoft.com/office/drawing/2014/main" id="{7234DF0F-9C42-4342-ACC5-29D34743488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3050" y="3211950"/>
                        <a:ext cx="12573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accent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70" name="Object 18">
            <a:extLst>
              <a:ext uri="{FF2B5EF4-FFF2-40B4-BE49-F238E27FC236}">
                <a16:creationId xmlns:a16="http://schemas.microsoft.com/office/drawing/2014/main" id="{AD0E6B88-3E73-C24D-AACF-75A49C9372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9602429"/>
              </p:ext>
            </p:extLst>
          </p:nvPr>
        </p:nvGraphicFramePr>
        <p:xfrm>
          <a:off x="6273800" y="2796025"/>
          <a:ext cx="2413000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51" name="Equation" r:id="rId7" imgW="33642300" imgH="4686300" progId="Equation.DSMT4">
                  <p:embed/>
                </p:oleObj>
              </mc:Choice>
              <mc:Fallback>
                <p:oleObj name="Equation" r:id="rId7" imgW="33642300" imgH="4686300" progId="Equation.DSMT4">
                  <p:embed/>
                  <p:pic>
                    <p:nvPicPr>
                      <p:cNvPr id="74770" name="Object 18">
                        <a:extLst>
                          <a:ext uri="{FF2B5EF4-FFF2-40B4-BE49-F238E27FC236}">
                            <a16:creationId xmlns:a16="http://schemas.microsoft.com/office/drawing/2014/main" id="{AD0E6B88-3E73-C24D-AACF-75A49C93721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3800" y="2796025"/>
                        <a:ext cx="2413000" cy="331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accent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71" name="Object 19">
            <a:extLst>
              <a:ext uri="{FF2B5EF4-FFF2-40B4-BE49-F238E27FC236}">
                <a16:creationId xmlns:a16="http://schemas.microsoft.com/office/drawing/2014/main" id="{249835A8-6F0B-9F44-BF14-AA48F3666F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3892442"/>
              </p:ext>
            </p:extLst>
          </p:nvPr>
        </p:nvGraphicFramePr>
        <p:xfrm>
          <a:off x="6324600" y="3157976"/>
          <a:ext cx="2559050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52" name="Equation" r:id="rId9" imgW="38620700" imgH="9652000" progId="Equation.DSMT4">
                  <p:embed/>
                </p:oleObj>
              </mc:Choice>
              <mc:Fallback>
                <p:oleObj name="Equation" r:id="rId9" imgW="38620700" imgH="9652000" progId="Equation.DSMT4">
                  <p:embed/>
                  <p:pic>
                    <p:nvPicPr>
                      <p:cNvPr id="74771" name="Object 19">
                        <a:extLst>
                          <a:ext uri="{FF2B5EF4-FFF2-40B4-BE49-F238E27FC236}">
                            <a16:creationId xmlns:a16="http://schemas.microsoft.com/office/drawing/2014/main" id="{249835A8-6F0B-9F44-BF14-AA48F3666F7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3157976"/>
                        <a:ext cx="2559050" cy="638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accent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775" name="Rectangle 23">
            <a:extLst>
              <a:ext uri="{FF2B5EF4-FFF2-40B4-BE49-F238E27FC236}">
                <a16:creationId xmlns:a16="http://schemas.microsoft.com/office/drawing/2014/main" id="{C23BF0E8-CB45-F248-8953-84F4C3DFF5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76401" y="4939151"/>
            <a:ext cx="8716963" cy="3699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r>
              <a:rPr lang="it-IT" altLang="it-IT">
                <a:solidFill>
                  <a:schemeClr val="accent2"/>
                </a:solidFill>
              </a:rPr>
              <a:t>Se il modo è convergente  [ p &lt; 0 ]  si può considerare estinto per  t &gt; 3</a:t>
            </a:r>
            <a:r>
              <a:rPr lang="it-IT" altLang="it-IT">
                <a:solidFill>
                  <a:schemeClr val="accent2"/>
                </a:solidFill>
                <a:latin typeface="Symbol" pitchFamily="2" charset="2"/>
              </a:rPr>
              <a:t>t</a:t>
            </a:r>
          </a:p>
        </p:txBody>
      </p:sp>
      <p:graphicFrame>
        <p:nvGraphicFramePr>
          <p:cNvPr id="74776" name="Object 24">
            <a:extLst>
              <a:ext uri="{FF2B5EF4-FFF2-40B4-BE49-F238E27FC236}">
                <a16:creationId xmlns:a16="http://schemas.microsoft.com/office/drawing/2014/main" id="{72D10156-EBEA-784F-BDCA-EE33DED0CC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7598772"/>
              </p:ext>
            </p:extLst>
          </p:nvPr>
        </p:nvGraphicFramePr>
        <p:xfrm>
          <a:off x="5105400" y="5701151"/>
          <a:ext cx="1295400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53" name="MathType Equation" r:id="rId11" imgW="29845000" imgH="15506700" progId="Equation">
                  <p:embed/>
                </p:oleObj>
              </mc:Choice>
              <mc:Fallback>
                <p:oleObj name="MathType Equation" r:id="rId11" imgW="29845000" imgH="15506700" progId="Equation">
                  <p:embed/>
                  <p:pic>
                    <p:nvPicPr>
                      <p:cNvPr id="74776" name="Object 24">
                        <a:extLst>
                          <a:ext uri="{FF2B5EF4-FFF2-40B4-BE49-F238E27FC236}">
                            <a16:creationId xmlns:a16="http://schemas.microsoft.com/office/drawing/2014/main" id="{72D10156-EBEA-784F-BDCA-EE33DED0CCD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5701151"/>
                        <a:ext cx="1295400" cy="671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accent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13">
            <p14:nvContentPartPr>
              <p14:cNvPr id="2" name="Input penna 1">
                <a:extLst>
                  <a:ext uri="{FF2B5EF4-FFF2-40B4-BE49-F238E27FC236}">
                    <a16:creationId xmlns:a16="http://schemas.microsoft.com/office/drawing/2014/main" id="{EF52AE92-31A5-5441-A3B6-1BAB7BE63F20}"/>
                  </a:ext>
                </a:extLst>
              </p14:cNvPr>
              <p14:cNvContentPartPr/>
              <p14:nvPr/>
            </p14:nvContentPartPr>
            <p14:xfrm>
              <a:off x="1135440" y="2930400"/>
              <a:ext cx="5892480" cy="1566000"/>
            </p14:xfrm>
          </p:contentPart>
        </mc:Choice>
        <mc:Fallback xmlns="">
          <p:pic>
            <p:nvPicPr>
              <p:cNvPr id="2" name="Input penna 1">
                <a:extLst>
                  <a:ext uri="{FF2B5EF4-FFF2-40B4-BE49-F238E27FC236}">
                    <a16:creationId xmlns:a16="http://schemas.microsoft.com/office/drawing/2014/main" id="{EF52AE92-31A5-5441-A3B6-1BAB7BE63F20}"/>
                  </a:ext>
                </a:extLst>
              </p:cNvPr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1126080" y="2921040"/>
                <a:ext cx="5911200" cy="15847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57204968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>
            <a:extLst>
              <a:ext uri="{FF2B5EF4-FFF2-40B4-BE49-F238E27FC236}">
                <a16:creationId xmlns:a16="http://schemas.microsoft.com/office/drawing/2014/main" id="{47F1E2DC-351A-2F46-889C-50E4B078B43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it-IT" altLang="it-IT"/>
              <a:t>Parametri dei poli complessi coniugati</a:t>
            </a:r>
          </a:p>
        </p:txBody>
      </p:sp>
      <p:sp>
        <p:nvSpPr>
          <p:cNvPr id="75779" name="Rectangle 3">
            <a:extLst>
              <a:ext uri="{FF2B5EF4-FFF2-40B4-BE49-F238E27FC236}">
                <a16:creationId xmlns:a16="http://schemas.microsoft.com/office/drawing/2014/main" id="{8583847A-0312-4943-91F1-5D2EAC6221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60989" y="1661395"/>
            <a:ext cx="1922001" cy="4007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5715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7145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2860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743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200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657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114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it-IT" altLang="it-IT" sz="2000" u="sng">
                <a:solidFill>
                  <a:srgbClr val="FF0033"/>
                </a:solidFill>
              </a:rPr>
              <a:t>Antitrasformata</a:t>
            </a:r>
          </a:p>
        </p:txBody>
      </p:sp>
      <p:sp>
        <p:nvSpPr>
          <p:cNvPr id="75780" name="Rectangle 4">
            <a:extLst>
              <a:ext uri="{FF2B5EF4-FFF2-40B4-BE49-F238E27FC236}">
                <a16:creationId xmlns:a16="http://schemas.microsoft.com/office/drawing/2014/main" id="{1E8A4535-913C-4340-B64B-53DD189A43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10200" y="3248895"/>
            <a:ext cx="1641924" cy="4007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5715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7145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2860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743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200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657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114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it-IT" altLang="it-IT" sz="2000" u="sng">
                <a:solidFill>
                  <a:schemeClr val="accent1"/>
                </a:solidFill>
              </a:rPr>
              <a:t>Terminologia</a:t>
            </a:r>
          </a:p>
        </p:txBody>
      </p:sp>
      <p:sp>
        <p:nvSpPr>
          <p:cNvPr id="75781" name="Rectangle 5">
            <a:extLst>
              <a:ext uri="{FF2B5EF4-FFF2-40B4-BE49-F238E27FC236}">
                <a16:creationId xmlns:a16="http://schemas.microsoft.com/office/drawing/2014/main" id="{6E1A003F-4010-4643-A590-096FD109B2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71600" y="4087095"/>
            <a:ext cx="3632598" cy="7085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5715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7145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2860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743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200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657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114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it-IT" altLang="it-IT" sz="2000">
                <a:solidFill>
                  <a:srgbClr val="336633"/>
                </a:solidFill>
                <a:latin typeface="Symbol" pitchFamily="2" charset="2"/>
              </a:rPr>
              <a:t>w</a:t>
            </a:r>
            <a:r>
              <a:rPr lang="it-IT" altLang="it-IT" sz="2000" baseline="-25000">
                <a:solidFill>
                  <a:srgbClr val="336633"/>
                </a:solidFill>
              </a:rPr>
              <a:t>n</a:t>
            </a:r>
            <a:r>
              <a:rPr lang="it-IT" altLang="it-IT" sz="2000">
                <a:solidFill>
                  <a:srgbClr val="336633"/>
                </a:solidFill>
              </a:rPr>
              <a:t>=pulsazione naturale,  </a:t>
            </a:r>
          </a:p>
          <a:p>
            <a:r>
              <a:rPr lang="it-IT" altLang="it-IT" sz="2000">
                <a:solidFill>
                  <a:srgbClr val="336633"/>
                </a:solidFill>
                <a:latin typeface="Symbol" pitchFamily="2" charset="2"/>
              </a:rPr>
              <a:t>z </a:t>
            </a:r>
            <a:r>
              <a:rPr lang="it-IT" altLang="it-IT" sz="2000">
                <a:solidFill>
                  <a:srgbClr val="336633"/>
                </a:solidFill>
              </a:rPr>
              <a:t>:coefficiente di smorzamento</a:t>
            </a:r>
          </a:p>
        </p:txBody>
      </p:sp>
      <p:graphicFrame>
        <p:nvGraphicFramePr>
          <p:cNvPr id="75782" name="Object 6">
            <a:extLst>
              <a:ext uri="{FF2B5EF4-FFF2-40B4-BE49-F238E27FC236}">
                <a16:creationId xmlns:a16="http://schemas.microsoft.com/office/drawing/2014/main" id="{62AA5A8F-6E80-AD49-973D-EC05EB95EC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9811112"/>
              </p:ext>
            </p:extLst>
          </p:nvPr>
        </p:nvGraphicFramePr>
        <p:xfrm>
          <a:off x="1765300" y="797795"/>
          <a:ext cx="31877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913" name="MathType Equation" r:id="rId3" imgW="73431400" imgH="20777200" progId="Equation">
                  <p:embed/>
                </p:oleObj>
              </mc:Choice>
              <mc:Fallback>
                <p:oleObj name="MathType Equation" r:id="rId3" imgW="73431400" imgH="20777200" progId="Equation">
                  <p:embed/>
                  <p:pic>
                    <p:nvPicPr>
                      <p:cNvPr id="75782" name="Object 6">
                        <a:extLst>
                          <a:ext uri="{FF2B5EF4-FFF2-40B4-BE49-F238E27FC236}">
                            <a16:creationId xmlns:a16="http://schemas.microsoft.com/office/drawing/2014/main" id="{62AA5A8F-6E80-AD49-973D-EC05EB95ECD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5300" y="797795"/>
                        <a:ext cx="31877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accent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3" name="Object 7">
            <a:extLst>
              <a:ext uri="{FF2B5EF4-FFF2-40B4-BE49-F238E27FC236}">
                <a16:creationId xmlns:a16="http://schemas.microsoft.com/office/drawing/2014/main" id="{C9F67167-9A61-E54D-8977-6264791989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0960832"/>
              </p:ext>
            </p:extLst>
          </p:nvPr>
        </p:nvGraphicFramePr>
        <p:xfrm>
          <a:off x="1371600" y="2182095"/>
          <a:ext cx="4178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914" name="MathType Equation" r:id="rId5" imgW="96253300" imgH="8775700" progId="Equation">
                  <p:embed/>
                </p:oleObj>
              </mc:Choice>
              <mc:Fallback>
                <p:oleObj name="MathType Equation" r:id="rId5" imgW="96253300" imgH="8775700" progId="Equation">
                  <p:embed/>
                  <p:pic>
                    <p:nvPicPr>
                      <p:cNvPr id="75783" name="Object 7">
                        <a:extLst>
                          <a:ext uri="{FF2B5EF4-FFF2-40B4-BE49-F238E27FC236}">
                            <a16:creationId xmlns:a16="http://schemas.microsoft.com/office/drawing/2014/main" id="{C9F67167-9A61-E54D-8977-6264791989E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182095"/>
                        <a:ext cx="41783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accent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4" name="Object 8">
            <a:extLst>
              <a:ext uri="{FF2B5EF4-FFF2-40B4-BE49-F238E27FC236}">
                <a16:creationId xmlns:a16="http://schemas.microsoft.com/office/drawing/2014/main" id="{0DC3F699-816C-7D4A-A7C9-8E9E876F79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5927665"/>
              </p:ext>
            </p:extLst>
          </p:nvPr>
        </p:nvGraphicFramePr>
        <p:xfrm>
          <a:off x="1314450" y="2563095"/>
          <a:ext cx="958215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915" name="Equation" r:id="rId7" imgW="118491000" imgH="7023100" progId="Equation.DSMT4">
                  <p:embed/>
                </p:oleObj>
              </mc:Choice>
              <mc:Fallback>
                <p:oleObj name="Equation" r:id="rId7" imgW="118491000" imgH="7023100" progId="Equation.DSMT4">
                  <p:embed/>
                  <p:pic>
                    <p:nvPicPr>
                      <p:cNvPr id="75784" name="Object 8">
                        <a:extLst>
                          <a:ext uri="{FF2B5EF4-FFF2-40B4-BE49-F238E27FC236}">
                            <a16:creationId xmlns:a16="http://schemas.microsoft.com/office/drawing/2014/main" id="{0DC3F699-816C-7D4A-A7C9-8E9E876F792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4450" y="2563095"/>
                        <a:ext cx="9582150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accent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6" name="Object 10">
            <a:extLst>
              <a:ext uri="{FF2B5EF4-FFF2-40B4-BE49-F238E27FC236}">
                <a16:creationId xmlns:a16="http://schemas.microsoft.com/office/drawing/2014/main" id="{9817135D-80E5-9740-BC59-18ECD239BE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0000701"/>
              </p:ext>
            </p:extLst>
          </p:nvPr>
        </p:nvGraphicFramePr>
        <p:xfrm>
          <a:off x="1371600" y="3629896"/>
          <a:ext cx="616585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916" name="Equation" r:id="rId9" imgW="78409800" imgH="6438900" progId="Equation.DSMT4">
                  <p:embed/>
                </p:oleObj>
              </mc:Choice>
              <mc:Fallback>
                <p:oleObj name="Equation" r:id="rId9" imgW="78409800" imgH="6438900" progId="Equation.DSMT4">
                  <p:embed/>
                  <p:pic>
                    <p:nvPicPr>
                      <p:cNvPr id="75786" name="Object 10">
                        <a:extLst>
                          <a:ext uri="{FF2B5EF4-FFF2-40B4-BE49-F238E27FC236}">
                            <a16:creationId xmlns:a16="http://schemas.microsoft.com/office/drawing/2014/main" id="{9817135D-80E5-9740-BC59-18ECD239BE0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629896"/>
                        <a:ext cx="6165850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accent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7" name="Object 11">
            <a:extLst>
              <a:ext uri="{FF2B5EF4-FFF2-40B4-BE49-F238E27FC236}">
                <a16:creationId xmlns:a16="http://schemas.microsoft.com/office/drawing/2014/main" id="{4FB426E1-7802-D345-8B09-31B58B34A1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3543418"/>
              </p:ext>
            </p:extLst>
          </p:nvPr>
        </p:nvGraphicFramePr>
        <p:xfrm>
          <a:off x="1371600" y="5763495"/>
          <a:ext cx="3149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917" name="MathType Equation" r:id="rId11" imgW="72555100" imgH="10528300" progId="Equation">
                  <p:embed/>
                </p:oleObj>
              </mc:Choice>
              <mc:Fallback>
                <p:oleObj name="MathType Equation" r:id="rId11" imgW="72555100" imgH="10528300" progId="Equation">
                  <p:embed/>
                  <p:pic>
                    <p:nvPicPr>
                      <p:cNvPr id="75787" name="Object 11">
                        <a:extLst>
                          <a:ext uri="{FF2B5EF4-FFF2-40B4-BE49-F238E27FC236}">
                            <a16:creationId xmlns:a16="http://schemas.microsoft.com/office/drawing/2014/main" id="{4FB426E1-7802-D345-8B09-31B58B34A13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5763495"/>
                        <a:ext cx="31496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accent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8" name="Object 12">
            <a:extLst>
              <a:ext uri="{FF2B5EF4-FFF2-40B4-BE49-F238E27FC236}">
                <a16:creationId xmlns:a16="http://schemas.microsoft.com/office/drawing/2014/main" id="{DF3B72CE-B2CA-E84B-807F-288D23E761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960645"/>
              </p:ext>
            </p:extLst>
          </p:nvPr>
        </p:nvGraphicFramePr>
        <p:xfrm>
          <a:off x="5791200" y="962896"/>
          <a:ext cx="457200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918" name="Equation" r:id="rId13" imgW="56172100" imgH="5270500" progId="Equation.DSMT4">
                  <p:embed/>
                </p:oleObj>
              </mc:Choice>
              <mc:Fallback>
                <p:oleObj name="Equation" r:id="rId13" imgW="56172100" imgH="5270500" progId="Equation.DSMT4">
                  <p:embed/>
                  <p:pic>
                    <p:nvPicPr>
                      <p:cNvPr id="75788" name="Object 12">
                        <a:extLst>
                          <a:ext uri="{FF2B5EF4-FFF2-40B4-BE49-F238E27FC236}">
                            <a16:creationId xmlns:a16="http://schemas.microsoft.com/office/drawing/2014/main" id="{DF3B72CE-B2CA-E84B-807F-288D23E7614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962896"/>
                        <a:ext cx="4572000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accent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9" name="Object 13">
            <a:extLst>
              <a:ext uri="{FF2B5EF4-FFF2-40B4-BE49-F238E27FC236}">
                <a16:creationId xmlns:a16="http://schemas.microsoft.com/office/drawing/2014/main" id="{CB4187B4-6B6E-B140-B017-856896F5BF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9473201"/>
              </p:ext>
            </p:extLst>
          </p:nvPr>
        </p:nvGraphicFramePr>
        <p:xfrm>
          <a:off x="1371600" y="4925296"/>
          <a:ext cx="2736850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919" name="Equation" r:id="rId15" imgW="34226500" imgH="9944100" progId="Equation.DSMT4">
                  <p:embed/>
                </p:oleObj>
              </mc:Choice>
              <mc:Fallback>
                <p:oleObj name="Equation" r:id="rId15" imgW="34226500" imgH="9944100" progId="Equation.DSMT4">
                  <p:embed/>
                  <p:pic>
                    <p:nvPicPr>
                      <p:cNvPr id="75789" name="Object 13">
                        <a:extLst>
                          <a:ext uri="{FF2B5EF4-FFF2-40B4-BE49-F238E27FC236}">
                            <a16:creationId xmlns:a16="http://schemas.microsoft.com/office/drawing/2014/main" id="{CB4187B4-6B6E-B140-B017-856896F5BFB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925296"/>
                        <a:ext cx="2736850" cy="792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accent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5791" name="Group 15">
            <a:extLst>
              <a:ext uri="{FF2B5EF4-FFF2-40B4-BE49-F238E27FC236}">
                <a16:creationId xmlns:a16="http://schemas.microsoft.com/office/drawing/2014/main" id="{026F7C91-B89B-BB47-9C63-7B58EC2F0DAD}"/>
              </a:ext>
            </a:extLst>
          </p:cNvPr>
          <p:cNvGrpSpPr>
            <a:grpSpLocks/>
          </p:cNvGrpSpPr>
          <p:nvPr/>
        </p:nvGrpSpPr>
        <p:grpSpPr bwMode="auto">
          <a:xfrm>
            <a:off x="5643564" y="4399833"/>
            <a:ext cx="2586037" cy="2125662"/>
            <a:chOff x="324" y="4762"/>
            <a:chExt cx="1629" cy="1339"/>
          </a:xfrm>
        </p:grpSpPr>
        <p:sp>
          <p:nvSpPr>
            <p:cNvPr id="75792" name="Rectangle 16">
              <a:extLst>
                <a:ext uri="{FF2B5EF4-FFF2-40B4-BE49-F238E27FC236}">
                  <a16:creationId xmlns:a16="http://schemas.microsoft.com/office/drawing/2014/main" id="{16117B7B-27F7-D046-9637-768E35D64E1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4" y="5685"/>
              <a:ext cx="900" cy="41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graphicFrame>
          <p:nvGraphicFramePr>
            <p:cNvPr id="75793" name="Object 17">
              <a:extLst>
                <a:ext uri="{FF2B5EF4-FFF2-40B4-BE49-F238E27FC236}">
                  <a16:creationId xmlns:a16="http://schemas.microsoft.com/office/drawing/2014/main" id="{4E6327B7-72CD-B64E-828D-988920528376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498" y="4977"/>
            <a:ext cx="1302" cy="8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0920" name="Immagine bitmap" r:id="rId17" imgW="2768600" imgH="1409700" progId="Paint.Picture">
                    <p:embed/>
                  </p:oleObj>
                </mc:Choice>
                <mc:Fallback>
                  <p:oleObj name="Immagine bitmap" r:id="rId17" imgW="2768600" imgH="1409700" progId="Paint.Picture">
                    <p:embed/>
                    <p:pic>
                      <p:nvPicPr>
                        <p:cNvPr id="75793" name="Object 17">
                          <a:extLst>
                            <a:ext uri="{FF2B5EF4-FFF2-40B4-BE49-F238E27FC236}">
                              <a16:creationId xmlns:a16="http://schemas.microsoft.com/office/drawing/2014/main" id="{4E6327B7-72CD-B64E-828D-988920528376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8" y="4977"/>
                          <a:ext cx="1302" cy="8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5794" name="Line 18">
              <a:extLst>
                <a:ext uri="{FF2B5EF4-FFF2-40B4-BE49-F238E27FC236}">
                  <a16:creationId xmlns:a16="http://schemas.microsoft.com/office/drawing/2014/main" id="{AEC39E0D-F4AB-3A44-B130-E2AF61F4213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6" y="4762"/>
              <a:ext cx="0" cy="117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stealth" w="med" len="lg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75795" name="Line 19">
              <a:extLst>
                <a:ext uri="{FF2B5EF4-FFF2-40B4-BE49-F238E27FC236}">
                  <a16:creationId xmlns:a16="http://schemas.microsoft.com/office/drawing/2014/main" id="{4F692E3E-D4AD-DB41-8E95-05F120AC837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1" y="5425"/>
              <a:ext cx="151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75796" name="Line 20">
              <a:extLst>
                <a:ext uri="{FF2B5EF4-FFF2-40B4-BE49-F238E27FC236}">
                  <a16:creationId xmlns:a16="http://schemas.microsoft.com/office/drawing/2014/main" id="{F98A24EE-B55C-7049-B225-89118707B4D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66" y="5421"/>
              <a:ext cx="0" cy="42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75797" name="Line 21">
              <a:extLst>
                <a:ext uri="{FF2B5EF4-FFF2-40B4-BE49-F238E27FC236}">
                  <a16:creationId xmlns:a16="http://schemas.microsoft.com/office/drawing/2014/main" id="{A47CCF69-73A8-1C41-9CA2-055F4AF7F56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32" y="5437"/>
              <a:ext cx="0" cy="42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75798" name="Rectangle 22">
              <a:extLst>
                <a:ext uri="{FF2B5EF4-FFF2-40B4-BE49-F238E27FC236}">
                  <a16:creationId xmlns:a16="http://schemas.microsoft.com/office/drawing/2014/main" id="{8C34D686-57F5-B84F-9392-39266CC84F4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77" y="5686"/>
              <a:ext cx="344" cy="19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5715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7145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2860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743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3200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657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4114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it-IT" altLang="it-IT" sz="1400">
                  <a:latin typeface="Symbol" pitchFamily="2" charset="2"/>
                </a:rPr>
                <a:t>2p/w</a:t>
              </a:r>
            </a:p>
          </p:txBody>
        </p:sp>
        <p:graphicFrame>
          <p:nvGraphicFramePr>
            <p:cNvPr id="75799" name="Object 23">
              <a:extLst>
                <a:ext uri="{FF2B5EF4-FFF2-40B4-BE49-F238E27FC236}">
                  <a16:creationId xmlns:a16="http://schemas.microsoft.com/office/drawing/2014/main" id="{391A34BF-7122-EE4B-9A49-63759A24A80F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735" y="4969"/>
            <a:ext cx="273" cy="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0921" name="Equazione" r:id="rId19" imgW="10236200" imgH="6146800" progId="Equation.2">
                    <p:embed/>
                  </p:oleObj>
                </mc:Choice>
                <mc:Fallback>
                  <p:oleObj name="Equazione" r:id="rId19" imgW="10236200" imgH="6146800" progId="Equation.2">
                    <p:embed/>
                    <p:pic>
                      <p:nvPicPr>
                        <p:cNvPr id="75799" name="Object 23">
                          <a:extLst>
                            <a:ext uri="{FF2B5EF4-FFF2-40B4-BE49-F238E27FC236}">
                              <a16:creationId xmlns:a16="http://schemas.microsoft.com/office/drawing/2014/main" id="{391A34BF-7122-EE4B-9A49-63759A24A80F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5" y="4969"/>
                          <a:ext cx="273" cy="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5815" name="Group 39">
            <a:extLst>
              <a:ext uri="{FF2B5EF4-FFF2-40B4-BE49-F238E27FC236}">
                <a16:creationId xmlns:a16="http://schemas.microsoft.com/office/drawing/2014/main" id="{FB97E997-BB11-0148-8304-1CA79818EACC}"/>
              </a:ext>
            </a:extLst>
          </p:cNvPr>
          <p:cNvGrpSpPr>
            <a:grpSpLocks/>
          </p:cNvGrpSpPr>
          <p:nvPr/>
        </p:nvGrpSpPr>
        <p:grpSpPr bwMode="auto">
          <a:xfrm>
            <a:off x="9304338" y="4623670"/>
            <a:ext cx="1484312" cy="1752600"/>
            <a:chOff x="5141" y="2834"/>
            <a:chExt cx="935" cy="1104"/>
          </a:xfrm>
        </p:grpSpPr>
        <p:sp>
          <p:nvSpPr>
            <p:cNvPr id="75801" name="Rectangle 25">
              <a:extLst>
                <a:ext uri="{FF2B5EF4-FFF2-40B4-BE49-F238E27FC236}">
                  <a16:creationId xmlns:a16="http://schemas.microsoft.com/office/drawing/2014/main" id="{6FA8B38D-BE1F-AC45-ABA9-982EF720D26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24" y="3724"/>
              <a:ext cx="195" cy="21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5715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7145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2860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743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3200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657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4114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it-IT" altLang="it-IT" sz="1600">
                  <a:latin typeface="Symbol" pitchFamily="2" charset="2"/>
                </a:rPr>
                <a:t>s</a:t>
              </a:r>
            </a:p>
          </p:txBody>
        </p:sp>
        <p:sp>
          <p:nvSpPr>
            <p:cNvPr id="75802" name="Line 26">
              <a:extLst>
                <a:ext uri="{FF2B5EF4-FFF2-40B4-BE49-F238E27FC236}">
                  <a16:creationId xmlns:a16="http://schemas.microsoft.com/office/drawing/2014/main" id="{77200B4C-EFAD-1641-B077-60F33931277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760" y="2844"/>
              <a:ext cx="2" cy="101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stealth" w="med" len="lg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75803" name="Line 27">
              <a:extLst>
                <a:ext uri="{FF2B5EF4-FFF2-40B4-BE49-F238E27FC236}">
                  <a16:creationId xmlns:a16="http://schemas.microsoft.com/office/drawing/2014/main" id="{55084712-0F74-8C48-84BA-839C7A39D5E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41" y="3721"/>
              <a:ext cx="781" cy="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75804" name="Line 28">
              <a:extLst>
                <a:ext uri="{FF2B5EF4-FFF2-40B4-BE49-F238E27FC236}">
                  <a16:creationId xmlns:a16="http://schemas.microsoft.com/office/drawing/2014/main" id="{34E6B611-24CD-2947-946A-CF622C26953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5418" y="3235"/>
              <a:ext cx="342" cy="488"/>
            </a:xfrm>
            <a:prstGeom prst="line">
              <a:avLst/>
            </a:prstGeom>
            <a:noFill/>
            <a:ln w="28575">
              <a:solidFill>
                <a:srgbClr val="FF0033"/>
              </a:solidFill>
              <a:round/>
              <a:headEnd type="none" w="sm" len="sm"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75805" name="Rectangle 29">
              <a:extLst>
                <a:ext uri="{FF2B5EF4-FFF2-40B4-BE49-F238E27FC236}">
                  <a16:creationId xmlns:a16="http://schemas.microsoft.com/office/drawing/2014/main" id="{4C57FD12-83CC-4240-811F-E4770151E18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819" y="3517"/>
              <a:ext cx="257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5715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7145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2860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743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3200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657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4114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it-IT" altLang="it-IT" sz="1600"/>
                <a:t>R</a:t>
              </a:r>
              <a:r>
                <a:rPr lang="it-IT" altLang="it-IT" sz="1600" baseline="-25000"/>
                <a:t>e</a:t>
              </a:r>
            </a:p>
          </p:txBody>
        </p:sp>
        <p:sp>
          <p:nvSpPr>
            <p:cNvPr id="75806" name="Rectangle 30">
              <a:extLst>
                <a:ext uri="{FF2B5EF4-FFF2-40B4-BE49-F238E27FC236}">
                  <a16:creationId xmlns:a16="http://schemas.microsoft.com/office/drawing/2014/main" id="{DDB564E6-0C32-4341-AD44-734A36BFD58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801" y="2834"/>
              <a:ext cx="225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5715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7145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2860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743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3200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657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4114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it-IT" altLang="it-IT" sz="1600"/>
                <a:t>I</a:t>
              </a:r>
              <a:r>
                <a:rPr lang="it-IT" altLang="it-IT" sz="1600" baseline="-25000"/>
                <a:t>m</a:t>
              </a:r>
            </a:p>
          </p:txBody>
        </p:sp>
        <p:sp>
          <p:nvSpPr>
            <p:cNvPr id="75807" name="Arc 31">
              <a:extLst>
                <a:ext uri="{FF2B5EF4-FFF2-40B4-BE49-F238E27FC236}">
                  <a16:creationId xmlns:a16="http://schemas.microsoft.com/office/drawing/2014/main" id="{088B5451-2A42-344F-B1C7-B02061EFF18B}"/>
                </a:ext>
              </a:extLst>
            </p:cNvPr>
            <p:cNvSpPr>
              <a:spLocks/>
            </p:cNvSpPr>
            <p:nvPr/>
          </p:nvSpPr>
          <p:spPr bwMode="auto">
            <a:xfrm>
              <a:off x="5653" y="3646"/>
              <a:ext cx="27" cy="78"/>
            </a:xfrm>
            <a:custGeom>
              <a:avLst/>
              <a:gdLst>
                <a:gd name="G0" fmla="+- 21600 0 0"/>
                <a:gd name="G1" fmla="+- 21585 0 0"/>
                <a:gd name="G2" fmla="+- 21600 0 0"/>
                <a:gd name="T0" fmla="*/ 0 w 21600"/>
                <a:gd name="T1" fmla="*/ 21585 h 21585"/>
                <a:gd name="T2" fmla="*/ 20801 w 21600"/>
                <a:gd name="T3" fmla="*/ 0 h 21585"/>
                <a:gd name="T4" fmla="*/ 21600 w 21600"/>
                <a:gd name="T5" fmla="*/ 21585 h 215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585" fill="none" extrusionOk="0">
                  <a:moveTo>
                    <a:pt x="0" y="21585"/>
                  </a:moveTo>
                  <a:cubicBezTo>
                    <a:pt x="0" y="9966"/>
                    <a:pt x="9190" y="429"/>
                    <a:pt x="20800" y="-1"/>
                  </a:cubicBezTo>
                </a:path>
                <a:path w="21600" h="21585" stroke="0" extrusionOk="0">
                  <a:moveTo>
                    <a:pt x="0" y="21585"/>
                  </a:moveTo>
                  <a:cubicBezTo>
                    <a:pt x="0" y="9966"/>
                    <a:pt x="9190" y="429"/>
                    <a:pt x="20800" y="-1"/>
                  </a:cubicBezTo>
                  <a:lnTo>
                    <a:pt x="21600" y="21585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75808" name="Rectangle 32">
              <a:extLst>
                <a:ext uri="{FF2B5EF4-FFF2-40B4-BE49-F238E27FC236}">
                  <a16:creationId xmlns:a16="http://schemas.microsoft.com/office/drawing/2014/main" id="{F230F221-ADEA-714C-BDA0-774F88B002E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41" y="3494"/>
              <a:ext cx="195" cy="19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5715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7145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2860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743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3200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657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4114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it-IT" altLang="it-IT" sz="1400">
                  <a:latin typeface="Symbol" pitchFamily="2" charset="2"/>
                </a:rPr>
                <a:t>y</a:t>
              </a:r>
            </a:p>
          </p:txBody>
        </p:sp>
        <p:sp>
          <p:nvSpPr>
            <p:cNvPr id="75809" name="Rectangle 33">
              <a:extLst>
                <a:ext uri="{FF2B5EF4-FFF2-40B4-BE49-F238E27FC236}">
                  <a16:creationId xmlns:a16="http://schemas.microsoft.com/office/drawing/2014/main" id="{2FE8DE67-9215-1048-B6F1-D597548E90A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10" y="3270"/>
              <a:ext cx="253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5715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7145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2860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743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3200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657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4114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it-IT" altLang="it-IT" sz="1600">
                  <a:latin typeface="Symbol" pitchFamily="2" charset="2"/>
                </a:rPr>
                <a:t>w</a:t>
              </a:r>
              <a:r>
                <a:rPr lang="it-IT" altLang="it-IT" sz="1600" baseline="-25000"/>
                <a:t>n</a:t>
              </a:r>
            </a:p>
          </p:txBody>
        </p:sp>
        <p:sp>
          <p:nvSpPr>
            <p:cNvPr id="75810" name="Text Box 34">
              <a:extLst>
                <a:ext uri="{FF2B5EF4-FFF2-40B4-BE49-F238E27FC236}">
                  <a16:creationId xmlns:a16="http://schemas.microsoft.com/office/drawing/2014/main" id="{3821584F-0416-334D-9A81-FB0887BD55B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744" y="3035"/>
              <a:ext cx="24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5715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7145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2860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743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3200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657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4114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it-IT" altLang="it-IT">
                  <a:latin typeface="Symbol" pitchFamily="2" charset="2"/>
                </a:rPr>
                <a:t>w</a:t>
              </a:r>
            </a:p>
          </p:txBody>
        </p:sp>
        <p:sp>
          <p:nvSpPr>
            <p:cNvPr id="75811" name="Line 35">
              <a:extLst>
                <a:ext uri="{FF2B5EF4-FFF2-40B4-BE49-F238E27FC236}">
                  <a16:creationId xmlns:a16="http://schemas.microsoft.com/office/drawing/2014/main" id="{E8BD447D-69A9-4B45-A534-8DBC9B1CD8F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412" y="3252"/>
              <a:ext cx="0" cy="468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75812" name="Line 36">
              <a:extLst>
                <a:ext uri="{FF2B5EF4-FFF2-40B4-BE49-F238E27FC236}">
                  <a16:creationId xmlns:a16="http://schemas.microsoft.com/office/drawing/2014/main" id="{791FF163-7484-8446-BAE6-4B8F9EECA1D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424" y="3226"/>
              <a:ext cx="330" cy="0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</p:grpSp>
      <p:graphicFrame>
        <p:nvGraphicFramePr>
          <p:cNvPr id="75813" name="Object 37">
            <a:extLst>
              <a:ext uri="{FF2B5EF4-FFF2-40B4-BE49-F238E27FC236}">
                <a16:creationId xmlns:a16="http://schemas.microsoft.com/office/drawing/2014/main" id="{4C916EAB-B0B3-FD4D-B922-AD23D6E838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2718444"/>
              </p:ext>
            </p:extLst>
          </p:nvPr>
        </p:nvGraphicFramePr>
        <p:xfrm>
          <a:off x="8534400" y="4747495"/>
          <a:ext cx="1244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922" name="Equation" r:id="rId21" imgW="14338300" imgH="4686300" progId="Equation.DSMT4">
                  <p:embed/>
                </p:oleObj>
              </mc:Choice>
              <mc:Fallback>
                <p:oleObj name="Equation" r:id="rId21" imgW="14338300" imgH="4686300" progId="Equation.DSMT4">
                  <p:embed/>
                  <p:pic>
                    <p:nvPicPr>
                      <p:cNvPr id="75813" name="Object 37">
                        <a:extLst>
                          <a:ext uri="{FF2B5EF4-FFF2-40B4-BE49-F238E27FC236}">
                            <a16:creationId xmlns:a16="http://schemas.microsoft.com/office/drawing/2014/main" id="{4C916EAB-B0B3-FD4D-B922-AD23D6E8383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34400" y="4747495"/>
                        <a:ext cx="12446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accent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23">
            <p14:nvContentPartPr>
              <p14:cNvPr id="2" name="Input penna 1">
                <a:extLst>
                  <a:ext uri="{FF2B5EF4-FFF2-40B4-BE49-F238E27FC236}">
                    <a16:creationId xmlns:a16="http://schemas.microsoft.com/office/drawing/2014/main" id="{5F23D0B9-C9C8-FA44-B3B5-81702D4C5A4C}"/>
                  </a:ext>
                </a:extLst>
              </p14:cNvPr>
              <p14:cNvContentPartPr/>
              <p14:nvPr/>
            </p14:nvContentPartPr>
            <p14:xfrm>
              <a:off x="2586600" y="1705680"/>
              <a:ext cx="8202960" cy="5109480"/>
            </p14:xfrm>
          </p:contentPart>
        </mc:Choice>
        <mc:Fallback xmlns="">
          <p:pic>
            <p:nvPicPr>
              <p:cNvPr id="2" name="Input penna 1">
                <a:extLst>
                  <a:ext uri="{FF2B5EF4-FFF2-40B4-BE49-F238E27FC236}">
                    <a16:creationId xmlns:a16="http://schemas.microsoft.com/office/drawing/2014/main" id="{5F23D0B9-C9C8-FA44-B3B5-81702D4C5A4C}"/>
                  </a:ext>
                </a:extLst>
              </p:cNvPr>
              <p:cNvPicPr/>
              <p:nvPr/>
            </p:nvPicPr>
            <p:blipFill>
              <a:blip r:embed="rId24"/>
              <a:stretch>
                <a:fillRect/>
              </a:stretch>
            </p:blipFill>
            <p:spPr>
              <a:xfrm>
                <a:off x="2577240" y="1696320"/>
                <a:ext cx="8221680" cy="51282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98850306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>
            <a:extLst>
              <a:ext uri="{FF2B5EF4-FFF2-40B4-BE49-F238E27FC236}">
                <a16:creationId xmlns:a16="http://schemas.microsoft.com/office/drawing/2014/main" id="{F6B4D339-DE90-2644-8795-19A8C01574E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it-IT" altLang="it-IT"/>
              <a:t>Andamenti vs. posizione dei Poli</a:t>
            </a:r>
          </a:p>
        </p:txBody>
      </p:sp>
      <p:sp>
        <p:nvSpPr>
          <p:cNvPr id="72707" name="Rectangle 3">
            <a:extLst>
              <a:ext uri="{FF2B5EF4-FFF2-40B4-BE49-F238E27FC236}">
                <a16:creationId xmlns:a16="http://schemas.microsoft.com/office/drawing/2014/main" id="{3110C023-4687-2D4D-BFE5-1761803789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7976" y="2793025"/>
            <a:ext cx="4310369" cy="7085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2075" tIns="46038" rIns="92075" bIns="46038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5715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7145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2860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743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200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657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114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it-IT" altLang="it-IT" sz="2000" dirty="0"/>
              <a:t>Una </a:t>
            </a:r>
            <a:r>
              <a:rPr lang="it-IT" altLang="it-IT" sz="2000" dirty="0" err="1"/>
              <a:t>W</a:t>
            </a:r>
            <a:r>
              <a:rPr lang="it-IT" altLang="it-IT" sz="2000" dirty="0"/>
              <a:t>(</a:t>
            </a:r>
            <a:r>
              <a:rPr lang="it-IT" altLang="it-IT" sz="2000" dirty="0" err="1"/>
              <a:t>s</a:t>
            </a:r>
            <a:r>
              <a:rPr lang="it-IT" altLang="it-IT" sz="2000" dirty="0"/>
              <a:t>) razionale</a:t>
            </a:r>
            <a:r>
              <a:rPr lang="it-IT" altLang="it-IT" sz="2000" dirty="0">
                <a:solidFill>
                  <a:srgbClr val="FF0033"/>
                </a:solidFill>
              </a:rPr>
              <a:t>*</a:t>
            </a:r>
            <a:r>
              <a:rPr lang="it-IT" altLang="it-IT" sz="2000" dirty="0"/>
              <a:t> si fattorizza in termini del tipo:</a:t>
            </a:r>
          </a:p>
        </p:txBody>
      </p:sp>
      <p:sp>
        <p:nvSpPr>
          <p:cNvPr id="72708" name="Rectangle 4">
            <a:extLst>
              <a:ext uri="{FF2B5EF4-FFF2-40B4-BE49-F238E27FC236}">
                <a16:creationId xmlns:a16="http://schemas.microsoft.com/office/drawing/2014/main" id="{2377ED6F-85A8-1F4D-9556-EF2610D573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6516" y="4734931"/>
            <a:ext cx="3888653" cy="16318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2075" tIns="46038" rIns="92075" bIns="46038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5715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7145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2860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743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200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657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114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it-IT" altLang="it-IT" sz="2000" dirty="0"/>
              <a:t>e solo Combinazioni Lineari di essi compaiono nelle evoluzioni libere dello stato e delle uscite. La convergenza a 0 dipende da  </a:t>
            </a:r>
            <a:r>
              <a:rPr lang="it-IT" altLang="it-IT" sz="2000" dirty="0" err="1"/>
              <a:t>p</a:t>
            </a:r>
            <a:r>
              <a:rPr lang="it-IT" altLang="it-IT" sz="2000" dirty="0"/>
              <a:t> e non da h</a:t>
            </a:r>
          </a:p>
        </p:txBody>
      </p:sp>
      <p:sp>
        <p:nvSpPr>
          <p:cNvPr id="72709" name="Rectangle 5">
            <a:extLst>
              <a:ext uri="{FF2B5EF4-FFF2-40B4-BE49-F238E27FC236}">
                <a16:creationId xmlns:a16="http://schemas.microsoft.com/office/drawing/2014/main" id="{E2CE5466-4869-CF4C-84B4-6BC35B806E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15095" y="1991589"/>
            <a:ext cx="2054225" cy="606425"/>
          </a:xfrm>
          <a:prstGeom prst="rect">
            <a:avLst/>
          </a:prstGeom>
          <a:noFill/>
          <a:ln w="25400">
            <a:solidFill>
              <a:srgbClr val="FF0033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5715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7145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2860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743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200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657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114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it-IT" altLang="it-IT" sz="1600"/>
              <a:t>Attenzione: esistono</a:t>
            </a:r>
          </a:p>
          <a:p>
            <a:r>
              <a:rPr lang="it-IT" altLang="it-IT" sz="1600"/>
              <a:t>W(s) non razionali !</a:t>
            </a:r>
          </a:p>
        </p:txBody>
      </p:sp>
      <p:graphicFrame>
        <p:nvGraphicFramePr>
          <p:cNvPr id="72711" name="Object 7">
            <a:extLst>
              <a:ext uri="{FF2B5EF4-FFF2-40B4-BE49-F238E27FC236}">
                <a16:creationId xmlns:a16="http://schemas.microsoft.com/office/drawing/2014/main" id="{35FD38C6-6426-934B-90B9-FAB5FD83B1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6607610"/>
              </p:ext>
            </p:extLst>
          </p:nvPr>
        </p:nvGraphicFramePr>
        <p:xfrm>
          <a:off x="779030" y="3745776"/>
          <a:ext cx="40386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881" name="MathType Equation" r:id="rId3" imgW="88646000" imgH="18135600" progId="Equation">
                  <p:embed/>
                </p:oleObj>
              </mc:Choice>
              <mc:Fallback>
                <p:oleObj name="MathType Equation" r:id="rId3" imgW="88646000" imgH="18135600" progId="Equation">
                  <p:embed/>
                  <p:pic>
                    <p:nvPicPr>
                      <p:cNvPr id="72711" name="Object 7">
                        <a:extLst>
                          <a:ext uri="{FF2B5EF4-FFF2-40B4-BE49-F238E27FC236}">
                            <a16:creationId xmlns:a16="http://schemas.microsoft.com/office/drawing/2014/main" id="{35FD38C6-6426-934B-90B9-FAB5FD83B16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9030" y="3745776"/>
                        <a:ext cx="40386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accent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2777" name="Group 73">
            <a:extLst>
              <a:ext uri="{FF2B5EF4-FFF2-40B4-BE49-F238E27FC236}">
                <a16:creationId xmlns:a16="http://schemas.microsoft.com/office/drawing/2014/main" id="{1F4B5E15-3014-A840-8FD7-831894F73819}"/>
              </a:ext>
            </a:extLst>
          </p:cNvPr>
          <p:cNvGrpSpPr>
            <a:grpSpLocks/>
          </p:cNvGrpSpPr>
          <p:nvPr/>
        </p:nvGrpSpPr>
        <p:grpSpPr bwMode="auto">
          <a:xfrm>
            <a:off x="5523345" y="2167801"/>
            <a:ext cx="6324600" cy="4160838"/>
            <a:chOff x="0" y="1536"/>
            <a:chExt cx="3984" cy="2621"/>
          </a:xfrm>
        </p:grpSpPr>
        <p:sp>
          <p:nvSpPr>
            <p:cNvPr id="72776" name="Rectangle 72">
              <a:extLst>
                <a:ext uri="{FF2B5EF4-FFF2-40B4-BE49-F238E27FC236}">
                  <a16:creationId xmlns:a16="http://schemas.microsoft.com/office/drawing/2014/main" id="{3196A7C9-ABC8-C94C-AE0E-94C399C9F96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1536"/>
              <a:ext cx="3984" cy="2592"/>
            </a:xfrm>
            <a:prstGeom prst="rect">
              <a:avLst/>
            </a:prstGeom>
            <a:noFill/>
            <a:ln w="38100" cmpd="dbl">
              <a:solidFill>
                <a:srgbClr val="DF11D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99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grpSp>
          <p:nvGrpSpPr>
            <p:cNvPr id="72750" name="Group 46">
              <a:extLst>
                <a:ext uri="{FF2B5EF4-FFF2-40B4-BE49-F238E27FC236}">
                  <a16:creationId xmlns:a16="http://schemas.microsoft.com/office/drawing/2014/main" id="{E27B2062-9EDF-9740-A846-5A478695EE9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8" y="1584"/>
              <a:ext cx="3818" cy="2573"/>
              <a:chOff x="314" y="1986"/>
              <a:chExt cx="3818" cy="2573"/>
            </a:xfrm>
          </p:grpSpPr>
          <p:graphicFrame>
            <p:nvGraphicFramePr>
              <p:cNvPr id="72712" name="Object 8">
                <a:extLst>
                  <a:ext uri="{FF2B5EF4-FFF2-40B4-BE49-F238E27FC236}">
                    <a16:creationId xmlns:a16="http://schemas.microsoft.com/office/drawing/2014/main" id="{3EF6F15C-3DBC-8842-BC9E-9E482B561080}"/>
                  </a:ext>
                </a:extLst>
              </p:cNvPr>
              <p:cNvGraphicFramePr>
                <a:graphicFrameLocks/>
              </p:cNvGraphicFramePr>
              <p:nvPr/>
            </p:nvGraphicFramePr>
            <p:xfrm>
              <a:off x="3111" y="3546"/>
              <a:ext cx="868" cy="6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1882" name="Immagine bitmap" r:id="rId5" imgW="2628900" imgH="1841500" progId="Paint.Picture">
                      <p:embed/>
                    </p:oleObj>
                  </mc:Choice>
                  <mc:Fallback>
                    <p:oleObj name="Immagine bitmap" r:id="rId5" imgW="2628900" imgH="1841500" progId="Paint.Picture">
                      <p:embed/>
                      <p:pic>
                        <p:nvPicPr>
                          <p:cNvPr id="72712" name="Object 8">
                            <a:extLst>
                              <a:ext uri="{FF2B5EF4-FFF2-40B4-BE49-F238E27FC236}">
                                <a16:creationId xmlns:a16="http://schemas.microsoft.com/office/drawing/2014/main" id="{3EF6F15C-3DBC-8842-BC9E-9E482B561080}"/>
                              </a:ext>
                            </a:extLst>
                          </p:cNvPr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111" y="3546"/>
                            <a:ext cx="868" cy="6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72713" name="Line 9">
                <a:extLst>
                  <a:ext uri="{FF2B5EF4-FFF2-40B4-BE49-F238E27FC236}">
                    <a16:creationId xmlns:a16="http://schemas.microsoft.com/office/drawing/2014/main" id="{D7F74001-B244-F24C-9126-97CF48FF938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105" y="3450"/>
                <a:ext cx="2" cy="693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stealth" w="med" len="med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72714" name="Line 10">
                <a:extLst>
                  <a:ext uri="{FF2B5EF4-FFF2-40B4-BE49-F238E27FC236}">
                    <a16:creationId xmlns:a16="http://schemas.microsoft.com/office/drawing/2014/main" id="{28DCDA03-1E0C-364E-A66A-1CE98478777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068" y="3847"/>
                <a:ext cx="1026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72715" name="Line 11">
                <a:extLst>
                  <a:ext uri="{FF2B5EF4-FFF2-40B4-BE49-F238E27FC236}">
                    <a16:creationId xmlns:a16="http://schemas.microsoft.com/office/drawing/2014/main" id="{534466D1-4F48-704F-921C-7B591C7AC74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175" y="1986"/>
                <a:ext cx="3" cy="2235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stealth" w="med" len="med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72716" name="Line 12">
                <a:extLst>
                  <a:ext uri="{FF2B5EF4-FFF2-40B4-BE49-F238E27FC236}">
                    <a16:creationId xmlns:a16="http://schemas.microsoft.com/office/drawing/2014/main" id="{04F333F2-86FC-5143-B7D1-43C8FC84B21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14" y="2987"/>
                <a:ext cx="346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72717" name="Line 13">
                <a:extLst>
                  <a:ext uri="{FF2B5EF4-FFF2-40B4-BE49-F238E27FC236}">
                    <a16:creationId xmlns:a16="http://schemas.microsoft.com/office/drawing/2014/main" id="{68D93216-B244-3342-9BA2-7FA89931589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63" y="3295"/>
                <a:ext cx="0" cy="62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stealth" w="med" len="med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72718" name="Line 14">
                <a:extLst>
                  <a:ext uri="{FF2B5EF4-FFF2-40B4-BE49-F238E27FC236}">
                    <a16:creationId xmlns:a16="http://schemas.microsoft.com/office/drawing/2014/main" id="{0695D973-EC19-C541-9DAA-CE8041DB426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14" y="3829"/>
                <a:ext cx="546" cy="3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72719" name="Rectangle 15">
                <a:extLst>
                  <a:ext uri="{FF2B5EF4-FFF2-40B4-BE49-F238E27FC236}">
                    <a16:creationId xmlns:a16="http://schemas.microsoft.com/office/drawing/2014/main" id="{98ADDBEB-0C15-F940-B5A2-D447088112D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67" y="3634"/>
                <a:ext cx="148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2075" tIns="46038" rIns="92075" bIns="46038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5715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7145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2860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743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3200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657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4114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it-IT" altLang="it-IT" sz="1400"/>
                  <a:t>t</a:t>
                </a:r>
              </a:p>
            </p:txBody>
          </p:sp>
          <p:sp>
            <p:nvSpPr>
              <p:cNvPr id="72720" name="Arc 16">
                <a:extLst>
                  <a:ext uri="{FF2B5EF4-FFF2-40B4-BE49-F238E27FC236}">
                    <a16:creationId xmlns:a16="http://schemas.microsoft.com/office/drawing/2014/main" id="{C2894513-7972-3044-B4A0-77F58836F29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93" y="3491"/>
                <a:ext cx="296" cy="315"/>
              </a:xfrm>
              <a:custGeom>
                <a:avLst/>
                <a:gdLst>
                  <a:gd name="G0" fmla="+- 21600 0 0"/>
                  <a:gd name="G1" fmla="+- 0 0 0"/>
                  <a:gd name="G2" fmla="+- 21600 0 0"/>
                  <a:gd name="T0" fmla="*/ 25484 w 25484"/>
                  <a:gd name="T1" fmla="*/ 21248 h 21600"/>
                  <a:gd name="T2" fmla="*/ 0 w 25484"/>
                  <a:gd name="T3" fmla="*/ 0 h 21600"/>
                  <a:gd name="T4" fmla="*/ 21600 w 25484"/>
                  <a:gd name="T5" fmla="*/ 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5484" h="21600" fill="none" extrusionOk="0">
                    <a:moveTo>
                      <a:pt x="25483" y="21247"/>
                    </a:moveTo>
                    <a:cubicBezTo>
                      <a:pt x="24202" y="21482"/>
                      <a:pt x="22902" y="21600"/>
                      <a:pt x="21600" y="21600"/>
                    </a:cubicBezTo>
                    <a:cubicBezTo>
                      <a:pt x="9670" y="21600"/>
                      <a:pt x="0" y="11929"/>
                      <a:pt x="0" y="0"/>
                    </a:cubicBezTo>
                  </a:path>
                  <a:path w="25484" h="21600" stroke="0" extrusionOk="0">
                    <a:moveTo>
                      <a:pt x="25483" y="21247"/>
                    </a:moveTo>
                    <a:cubicBezTo>
                      <a:pt x="24202" y="21482"/>
                      <a:pt x="22902" y="21600"/>
                      <a:pt x="21600" y="21600"/>
                    </a:cubicBezTo>
                    <a:cubicBezTo>
                      <a:pt x="9670" y="21600"/>
                      <a:pt x="0" y="11929"/>
                      <a:pt x="0" y="0"/>
                    </a:cubicBezTo>
                    <a:lnTo>
                      <a:pt x="21600" y="0"/>
                    </a:lnTo>
                    <a:close/>
                  </a:path>
                </a:pathLst>
              </a:custGeom>
              <a:noFill/>
              <a:ln w="12700" cap="rnd">
                <a:solidFill>
                  <a:srgbClr val="FF0033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graphicFrame>
            <p:nvGraphicFramePr>
              <p:cNvPr id="72721" name="Object 17">
                <a:extLst>
                  <a:ext uri="{FF2B5EF4-FFF2-40B4-BE49-F238E27FC236}">
                    <a16:creationId xmlns:a16="http://schemas.microsoft.com/office/drawing/2014/main" id="{81CA45A4-8823-0F42-BAE2-46A6806A0A65}"/>
                  </a:ext>
                </a:extLst>
              </p:cNvPr>
              <p:cNvGraphicFramePr>
                <a:graphicFrameLocks/>
              </p:cNvGraphicFramePr>
              <p:nvPr/>
            </p:nvGraphicFramePr>
            <p:xfrm>
              <a:off x="980" y="3530"/>
              <a:ext cx="883" cy="55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1883" name="Immagine bitmap" r:id="rId7" imgW="2768600" imgH="1409700" progId="Paint.Picture">
                      <p:embed/>
                    </p:oleObj>
                  </mc:Choice>
                  <mc:Fallback>
                    <p:oleObj name="Immagine bitmap" r:id="rId7" imgW="2768600" imgH="1409700" progId="Paint.Picture">
                      <p:embed/>
                      <p:pic>
                        <p:nvPicPr>
                          <p:cNvPr id="72721" name="Object 17">
                            <a:extLst>
                              <a:ext uri="{FF2B5EF4-FFF2-40B4-BE49-F238E27FC236}">
                                <a16:creationId xmlns:a16="http://schemas.microsoft.com/office/drawing/2014/main" id="{81CA45A4-8823-0F42-BAE2-46A6806A0A65}"/>
                              </a:ext>
                            </a:extLst>
                          </p:cNvPr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80" y="3530"/>
                            <a:ext cx="883" cy="55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72722" name="Line 18">
                <a:extLst>
                  <a:ext uri="{FF2B5EF4-FFF2-40B4-BE49-F238E27FC236}">
                    <a16:creationId xmlns:a16="http://schemas.microsoft.com/office/drawing/2014/main" id="{A4D75A3B-AC71-1F46-87B2-11B7606C8DF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71" y="3390"/>
                <a:ext cx="0" cy="759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stealth" w="med" len="med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72723" name="Line 19">
                <a:extLst>
                  <a:ext uri="{FF2B5EF4-FFF2-40B4-BE49-F238E27FC236}">
                    <a16:creationId xmlns:a16="http://schemas.microsoft.com/office/drawing/2014/main" id="{1C739CCF-ED43-1C4A-BE9F-84FBE060ECB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40" y="3820"/>
                <a:ext cx="1027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72724" name="Rectangle 20">
                <a:extLst>
                  <a:ext uri="{FF2B5EF4-FFF2-40B4-BE49-F238E27FC236}">
                    <a16:creationId xmlns:a16="http://schemas.microsoft.com/office/drawing/2014/main" id="{E1DAE6C7-2B14-F346-A8A6-7F1615DAC48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97" y="3600"/>
                <a:ext cx="111" cy="1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72725" name="Rectangle 21">
                <a:extLst>
                  <a:ext uri="{FF2B5EF4-FFF2-40B4-BE49-F238E27FC236}">
                    <a16:creationId xmlns:a16="http://schemas.microsoft.com/office/drawing/2014/main" id="{3F31E770-A9DB-C44A-A2D9-53DFF277D8A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25" y="3632"/>
                <a:ext cx="152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2075" tIns="46038" rIns="92075" bIns="46038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5715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7145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2860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743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3200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657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4114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it-IT" altLang="it-IT" sz="1600"/>
                  <a:t>t</a:t>
                </a:r>
              </a:p>
            </p:txBody>
          </p:sp>
          <p:sp>
            <p:nvSpPr>
              <p:cNvPr id="72726" name="Rectangle 22">
                <a:extLst>
                  <a:ext uri="{FF2B5EF4-FFF2-40B4-BE49-F238E27FC236}">
                    <a16:creationId xmlns:a16="http://schemas.microsoft.com/office/drawing/2014/main" id="{9B8B1DAC-9C36-634C-832A-CDA6091AC99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72" y="3645"/>
                <a:ext cx="152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2075" tIns="46038" rIns="92075" bIns="46038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5715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7145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2860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743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3200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657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4114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it-IT" altLang="it-IT" sz="1600"/>
                  <a:t>t</a:t>
                </a:r>
              </a:p>
            </p:txBody>
          </p:sp>
          <p:sp>
            <p:nvSpPr>
              <p:cNvPr id="72727" name="Line 23">
                <a:extLst>
                  <a:ext uri="{FF2B5EF4-FFF2-40B4-BE49-F238E27FC236}">
                    <a16:creationId xmlns:a16="http://schemas.microsoft.com/office/drawing/2014/main" id="{C2751E84-CB4F-424D-A148-BA8E491BD13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461" y="1990"/>
                <a:ext cx="0" cy="75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stealth" w="med" len="med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72728" name="Line 24">
                <a:extLst>
                  <a:ext uri="{FF2B5EF4-FFF2-40B4-BE49-F238E27FC236}">
                    <a16:creationId xmlns:a16="http://schemas.microsoft.com/office/drawing/2014/main" id="{8036762E-846C-714E-ADEE-CDC2574A1CA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370" y="2555"/>
                <a:ext cx="76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72729" name="Arc 25">
                <a:extLst>
                  <a:ext uri="{FF2B5EF4-FFF2-40B4-BE49-F238E27FC236}">
                    <a16:creationId xmlns:a16="http://schemas.microsoft.com/office/drawing/2014/main" id="{D85D8A01-D4F8-9D4F-B705-8526C06B58F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457" y="2077"/>
                <a:ext cx="493" cy="351"/>
              </a:xfrm>
              <a:custGeom>
                <a:avLst/>
                <a:gdLst>
                  <a:gd name="G0" fmla="+- 0 0 0"/>
                  <a:gd name="G1" fmla="+- 0 0 0"/>
                  <a:gd name="G2" fmla="+- 21600 0 0"/>
                  <a:gd name="T0" fmla="*/ 21600 w 21600"/>
                  <a:gd name="T1" fmla="*/ 0 h 21600"/>
                  <a:gd name="T2" fmla="*/ 0 w 21600"/>
                  <a:gd name="T3" fmla="*/ 21600 h 21600"/>
                  <a:gd name="T4" fmla="*/ 0 w 21600"/>
                  <a:gd name="T5" fmla="*/ 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21600" y="0"/>
                    </a:moveTo>
                    <a:cubicBezTo>
                      <a:pt x="21600" y="11929"/>
                      <a:pt x="11929" y="21600"/>
                      <a:pt x="0" y="21600"/>
                    </a:cubicBezTo>
                  </a:path>
                  <a:path w="21600" h="21600" stroke="0" extrusionOk="0">
                    <a:moveTo>
                      <a:pt x="21600" y="0"/>
                    </a:moveTo>
                    <a:cubicBezTo>
                      <a:pt x="21600" y="11929"/>
                      <a:pt x="11929" y="21600"/>
                      <a:pt x="0" y="21600"/>
                    </a:cubicBezTo>
                    <a:lnTo>
                      <a:pt x="0" y="0"/>
                    </a:lnTo>
                    <a:close/>
                  </a:path>
                </a:pathLst>
              </a:custGeom>
              <a:noFill/>
              <a:ln w="12700" cap="rnd">
                <a:solidFill>
                  <a:srgbClr val="FF0033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72730" name="Oval 26">
                <a:extLst>
                  <a:ext uri="{FF2B5EF4-FFF2-40B4-BE49-F238E27FC236}">
                    <a16:creationId xmlns:a16="http://schemas.microsoft.com/office/drawing/2014/main" id="{3034067A-3D75-3D4F-92CC-6D8F15D947E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21" y="2648"/>
                <a:ext cx="70" cy="72"/>
              </a:xfrm>
              <a:prstGeom prst="ellipse">
                <a:avLst/>
              </a:prstGeom>
              <a:solidFill>
                <a:schemeClr val="accent2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72731" name="Oval 27">
                <a:extLst>
                  <a:ext uri="{FF2B5EF4-FFF2-40B4-BE49-F238E27FC236}">
                    <a16:creationId xmlns:a16="http://schemas.microsoft.com/office/drawing/2014/main" id="{83C9D089-FBE4-864E-8618-F2E60676A0A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21" y="3271"/>
                <a:ext cx="70" cy="72"/>
              </a:xfrm>
              <a:prstGeom prst="ellipse">
                <a:avLst/>
              </a:prstGeom>
              <a:solidFill>
                <a:schemeClr val="accent2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72732" name="Oval 28">
                <a:extLst>
                  <a:ext uri="{FF2B5EF4-FFF2-40B4-BE49-F238E27FC236}">
                    <a16:creationId xmlns:a16="http://schemas.microsoft.com/office/drawing/2014/main" id="{4A5218CD-16F3-0B47-A2EA-FAA60FCCBF3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61" y="3271"/>
                <a:ext cx="70" cy="72"/>
              </a:xfrm>
              <a:prstGeom prst="ellipse">
                <a:avLst/>
              </a:prstGeom>
              <a:solidFill>
                <a:schemeClr val="accent2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72733" name="Oval 29">
                <a:extLst>
                  <a:ext uri="{FF2B5EF4-FFF2-40B4-BE49-F238E27FC236}">
                    <a16:creationId xmlns:a16="http://schemas.microsoft.com/office/drawing/2014/main" id="{926C8C4F-ABD1-9D41-BBF7-E7B69E2E2AD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61" y="2639"/>
                <a:ext cx="70" cy="73"/>
              </a:xfrm>
              <a:prstGeom prst="ellipse">
                <a:avLst/>
              </a:prstGeom>
              <a:solidFill>
                <a:schemeClr val="accent2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72734" name="Oval 30">
                <a:extLst>
                  <a:ext uri="{FF2B5EF4-FFF2-40B4-BE49-F238E27FC236}">
                    <a16:creationId xmlns:a16="http://schemas.microsoft.com/office/drawing/2014/main" id="{C73EB1FF-B537-3949-8702-927DE347B8C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42" y="2946"/>
                <a:ext cx="70" cy="72"/>
              </a:xfrm>
              <a:prstGeom prst="ellipse">
                <a:avLst/>
              </a:prstGeom>
              <a:solidFill>
                <a:srgbClr val="FF0033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72735" name="Oval 31">
                <a:extLst>
                  <a:ext uri="{FF2B5EF4-FFF2-40B4-BE49-F238E27FC236}">
                    <a16:creationId xmlns:a16="http://schemas.microsoft.com/office/drawing/2014/main" id="{4641A211-252B-DD4D-9A91-7026F28266D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32" y="2954"/>
                <a:ext cx="71" cy="73"/>
              </a:xfrm>
              <a:prstGeom prst="ellipse">
                <a:avLst/>
              </a:prstGeom>
              <a:solidFill>
                <a:srgbClr val="FF0033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72736" name="Oval 32">
                <a:extLst>
                  <a:ext uri="{FF2B5EF4-FFF2-40B4-BE49-F238E27FC236}">
                    <a16:creationId xmlns:a16="http://schemas.microsoft.com/office/drawing/2014/main" id="{EDA02AC1-2DBA-FB48-B1D1-0FD4E236777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78" y="2558"/>
                <a:ext cx="165" cy="866"/>
              </a:xfrm>
              <a:prstGeom prst="ellipse">
                <a:avLst/>
              </a:prstGeom>
              <a:noFill/>
              <a:ln w="12700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72737" name="Oval 33">
                <a:extLst>
                  <a:ext uri="{FF2B5EF4-FFF2-40B4-BE49-F238E27FC236}">
                    <a16:creationId xmlns:a16="http://schemas.microsoft.com/office/drawing/2014/main" id="{0C0B0618-2EA6-4E47-9F1F-9082EB883D8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04" y="2562"/>
                <a:ext cx="165" cy="866"/>
              </a:xfrm>
              <a:prstGeom prst="ellipse">
                <a:avLst/>
              </a:prstGeom>
              <a:noFill/>
              <a:ln w="12700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72738" name="Arc 34">
                <a:extLst>
                  <a:ext uri="{FF2B5EF4-FFF2-40B4-BE49-F238E27FC236}">
                    <a16:creationId xmlns:a16="http://schemas.microsoft.com/office/drawing/2014/main" id="{3C02E1E6-ACD0-6D46-B42B-D7318AD3802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15" y="3005"/>
                <a:ext cx="719" cy="622"/>
              </a:xfrm>
              <a:custGeom>
                <a:avLst/>
                <a:gdLst>
                  <a:gd name="G0" fmla="+- 21600 0 0"/>
                  <a:gd name="G1" fmla="+- 21600 0 0"/>
                  <a:gd name="G2" fmla="+- 21600 0 0"/>
                  <a:gd name="T0" fmla="*/ 0 w 21600"/>
                  <a:gd name="T1" fmla="*/ 21600 h 21600"/>
                  <a:gd name="T2" fmla="*/ 21570 w 21600"/>
                  <a:gd name="T3" fmla="*/ 0 h 21600"/>
                  <a:gd name="T4" fmla="*/ 2160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0" y="21600"/>
                    </a:moveTo>
                    <a:cubicBezTo>
                      <a:pt x="0" y="9682"/>
                      <a:pt x="9652" y="16"/>
                      <a:pt x="21570" y="0"/>
                    </a:cubicBezTo>
                  </a:path>
                  <a:path w="21600" h="21600" stroke="0" extrusionOk="0">
                    <a:moveTo>
                      <a:pt x="0" y="21600"/>
                    </a:moveTo>
                    <a:cubicBezTo>
                      <a:pt x="0" y="9682"/>
                      <a:pt x="9652" y="16"/>
                      <a:pt x="21570" y="0"/>
                    </a:cubicBezTo>
                    <a:lnTo>
                      <a:pt x="21600" y="21600"/>
                    </a:lnTo>
                    <a:close/>
                  </a:path>
                </a:pathLst>
              </a:custGeom>
              <a:noFill/>
              <a:ln w="12700" cap="rnd">
                <a:solidFill>
                  <a:schemeClr val="tx1"/>
                </a:solidFill>
                <a:round/>
                <a:headEnd type="stealth" w="med" len="med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72739" name="Arc 35">
                <a:extLst>
                  <a:ext uri="{FF2B5EF4-FFF2-40B4-BE49-F238E27FC236}">
                    <a16:creationId xmlns:a16="http://schemas.microsoft.com/office/drawing/2014/main" id="{C029D5CC-1E53-6C44-8C95-326A65D212B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19" y="3151"/>
                <a:ext cx="338" cy="486"/>
              </a:xfrm>
              <a:custGeom>
                <a:avLst/>
                <a:gdLst>
                  <a:gd name="G0" fmla="+- 21600 0 0"/>
                  <a:gd name="G1" fmla="+- 21600 0 0"/>
                  <a:gd name="G2" fmla="+- 21600 0 0"/>
                  <a:gd name="T0" fmla="*/ 0 w 21600"/>
                  <a:gd name="T1" fmla="*/ 21552 h 21600"/>
                  <a:gd name="T2" fmla="*/ 21536 w 21600"/>
                  <a:gd name="T3" fmla="*/ 0 h 21600"/>
                  <a:gd name="T4" fmla="*/ 2160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0" y="21552"/>
                    </a:moveTo>
                    <a:cubicBezTo>
                      <a:pt x="26" y="9666"/>
                      <a:pt x="9650" y="35"/>
                      <a:pt x="21536" y="0"/>
                    </a:cubicBezTo>
                  </a:path>
                  <a:path w="21600" h="21600" stroke="0" extrusionOk="0">
                    <a:moveTo>
                      <a:pt x="0" y="21552"/>
                    </a:moveTo>
                    <a:cubicBezTo>
                      <a:pt x="26" y="9666"/>
                      <a:pt x="9650" y="35"/>
                      <a:pt x="21536" y="0"/>
                    </a:cubicBezTo>
                    <a:lnTo>
                      <a:pt x="21600" y="21600"/>
                    </a:lnTo>
                    <a:close/>
                  </a:path>
                </a:pathLst>
              </a:custGeom>
              <a:noFill/>
              <a:ln w="12700" cap="rnd">
                <a:solidFill>
                  <a:schemeClr val="tx1"/>
                </a:solidFill>
                <a:round/>
                <a:headEnd type="stealth" w="med" len="med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72740" name="Arc 36">
                <a:extLst>
                  <a:ext uri="{FF2B5EF4-FFF2-40B4-BE49-F238E27FC236}">
                    <a16:creationId xmlns:a16="http://schemas.microsoft.com/office/drawing/2014/main" id="{A4190EC2-8AC9-CF45-B11C-D2065E278D7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676" y="3141"/>
                <a:ext cx="754" cy="514"/>
              </a:xfrm>
              <a:custGeom>
                <a:avLst/>
                <a:gdLst>
                  <a:gd name="G0" fmla="+- 29 0 0"/>
                  <a:gd name="G1" fmla="+- 21600 0 0"/>
                  <a:gd name="G2" fmla="+- 21600 0 0"/>
                  <a:gd name="T0" fmla="*/ 0 w 21629"/>
                  <a:gd name="T1" fmla="*/ 0 h 21600"/>
                  <a:gd name="T2" fmla="*/ 21629 w 21629"/>
                  <a:gd name="T3" fmla="*/ 21554 h 21600"/>
                  <a:gd name="T4" fmla="*/ 29 w 21629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29" h="21600" fill="none" extrusionOk="0">
                    <a:moveTo>
                      <a:pt x="0" y="0"/>
                    </a:moveTo>
                    <a:cubicBezTo>
                      <a:pt x="9" y="0"/>
                      <a:pt x="19" y="0"/>
                      <a:pt x="29" y="0"/>
                    </a:cubicBezTo>
                    <a:cubicBezTo>
                      <a:pt x="11940" y="0"/>
                      <a:pt x="21603" y="9642"/>
                      <a:pt x="21628" y="21554"/>
                    </a:cubicBezTo>
                  </a:path>
                  <a:path w="21629" h="21600" stroke="0" extrusionOk="0">
                    <a:moveTo>
                      <a:pt x="0" y="0"/>
                    </a:moveTo>
                    <a:cubicBezTo>
                      <a:pt x="9" y="0"/>
                      <a:pt x="19" y="0"/>
                      <a:pt x="29" y="0"/>
                    </a:cubicBezTo>
                    <a:cubicBezTo>
                      <a:pt x="11940" y="0"/>
                      <a:pt x="21603" y="9642"/>
                      <a:pt x="21628" y="21554"/>
                    </a:cubicBezTo>
                    <a:lnTo>
                      <a:pt x="29" y="21600"/>
                    </a:lnTo>
                    <a:close/>
                  </a:path>
                </a:pathLst>
              </a:custGeom>
              <a:noFill/>
              <a:ln w="12700" cap="rnd">
                <a:solidFill>
                  <a:schemeClr val="tx1"/>
                </a:solidFill>
                <a:round/>
                <a:headEnd type="none" w="sm" len="sm"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72741" name="Arc 37">
                <a:extLst>
                  <a:ext uri="{FF2B5EF4-FFF2-40B4-BE49-F238E27FC236}">
                    <a16:creationId xmlns:a16="http://schemas.microsoft.com/office/drawing/2014/main" id="{90A83F3C-9B39-2847-80D0-6FE052D3490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069" y="2302"/>
                <a:ext cx="259" cy="613"/>
              </a:xfrm>
              <a:custGeom>
                <a:avLst/>
                <a:gdLst>
                  <a:gd name="G0" fmla="+- 21600 0 0"/>
                  <a:gd name="G1" fmla="+- 21600 0 0"/>
                  <a:gd name="G2" fmla="+- 21600 0 0"/>
                  <a:gd name="T0" fmla="*/ 0 w 21600"/>
                  <a:gd name="T1" fmla="*/ 21562 h 21600"/>
                  <a:gd name="T2" fmla="*/ 21517 w 21600"/>
                  <a:gd name="T3" fmla="*/ 0 h 21600"/>
                  <a:gd name="T4" fmla="*/ 2160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0" y="21562"/>
                    </a:moveTo>
                    <a:cubicBezTo>
                      <a:pt x="20" y="9679"/>
                      <a:pt x="9634" y="45"/>
                      <a:pt x="21517" y="0"/>
                    </a:cubicBezTo>
                  </a:path>
                  <a:path w="21600" h="21600" stroke="0" extrusionOk="0">
                    <a:moveTo>
                      <a:pt x="0" y="21562"/>
                    </a:moveTo>
                    <a:cubicBezTo>
                      <a:pt x="20" y="9679"/>
                      <a:pt x="9634" y="45"/>
                      <a:pt x="21517" y="0"/>
                    </a:cubicBezTo>
                    <a:lnTo>
                      <a:pt x="21600" y="21600"/>
                    </a:lnTo>
                    <a:close/>
                  </a:path>
                </a:pathLst>
              </a:custGeom>
              <a:noFill/>
              <a:ln w="12700" cap="rnd">
                <a:solidFill>
                  <a:schemeClr val="tx1"/>
                </a:solidFill>
                <a:round/>
                <a:headEnd type="none" w="sm" len="sm"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72742" name="Rectangle 38">
                <a:extLst>
                  <a:ext uri="{FF2B5EF4-FFF2-40B4-BE49-F238E27FC236}">
                    <a16:creationId xmlns:a16="http://schemas.microsoft.com/office/drawing/2014/main" id="{D11D9730-8495-9047-9FA1-157C026D3DA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11" y="2329"/>
                <a:ext cx="152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2075" tIns="46038" rIns="92075" bIns="46038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5715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7145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2860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743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3200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657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4114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it-IT" altLang="it-IT" sz="1600"/>
                  <a:t>t</a:t>
                </a:r>
              </a:p>
            </p:txBody>
          </p:sp>
          <p:grpSp>
            <p:nvGrpSpPr>
              <p:cNvPr id="72743" name="Group 39">
                <a:extLst>
                  <a:ext uri="{FF2B5EF4-FFF2-40B4-BE49-F238E27FC236}">
                    <a16:creationId xmlns:a16="http://schemas.microsoft.com/office/drawing/2014/main" id="{AA5865B7-CEEC-924F-93E4-7355AEA89E4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166" y="4237"/>
                <a:ext cx="2477" cy="322"/>
                <a:chOff x="1166" y="3950"/>
                <a:chExt cx="2477" cy="297"/>
              </a:xfrm>
            </p:grpSpPr>
            <p:sp>
              <p:nvSpPr>
                <p:cNvPr id="72744" name="Line 40">
                  <a:extLst>
                    <a:ext uri="{FF2B5EF4-FFF2-40B4-BE49-F238E27FC236}">
                      <a16:creationId xmlns:a16="http://schemas.microsoft.com/office/drawing/2014/main" id="{63AF94CB-8214-1946-9D02-DAE7244FA88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424" y="4052"/>
                  <a:ext cx="1418" cy="0"/>
                </a:xfrm>
                <a:prstGeom prst="line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rgbClr val="0066CC"/>
                      </a:solidFill>
                      <a:round/>
                      <a:headEnd type="stealth" w="med" len="med"/>
                      <a:tailEnd type="stealth" w="med" len="med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72745" name="Rectangle 41">
                  <a:extLst>
                    <a:ext uri="{FF2B5EF4-FFF2-40B4-BE49-F238E27FC236}">
                      <a16:creationId xmlns:a16="http://schemas.microsoft.com/office/drawing/2014/main" id="{4186B4E2-7538-3B4A-8552-C8F09CD466D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5400000">
                  <a:off x="2078" y="3910"/>
                  <a:ext cx="212" cy="29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66CC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lIns="92075" tIns="46038" rIns="92075" bIns="46038"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5715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7145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2860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743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3200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657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4114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r>
                    <a:rPr lang="it-IT" altLang="it-IT"/>
                    <a:t>=</a:t>
                  </a:r>
                </a:p>
              </p:txBody>
            </p:sp>
            <p:sp>
              <p:nvSpPr>
                <p:cNvPr id="72746" name="Rectangle 42">
                  <a:extLst>
                    <a:ext uri="{FF2B5EF4-FFF2-40B4-BE49-F238E27FC236}">
                      <a16:creationId xmlns:a16="http://schemas.microsoft.com/office/drawing/2014/main" id="{923CF6EB-284C-3643-B3BE-FFA726A3DBF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166" y="4016"/>
                  <a:ext cx="2477" cy="23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66CC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lIns="92075" tIns="46038" rIns="92075" bIns="46038"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5715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7145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2860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743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3200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657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4114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r>
                    <a:rPr lang="it-IT" altLang="it-IT" sz="2000">
                      <a:solidFill>
                        <a:srgbClr val="0066CC"/>
                      </a:solidFill>
                    </a:rPr>
                    <a:t>convergenti</a:t>
                  </a:r>
                  <a:r>
                    <a:rPr lang="it-IT" altLang="it-IT" sz="2000"/>
                    <a:t>         </a:t>
                  </a:r>
                  <a:r>
                    <a:rPr lang="it-IT" altLang="it-IT" sz="2000">
                      <a:solidFill>
                        <a:srgbClr val="FF0033"/>
                      </a:solidFill>
                    </a:rPr>
                    <a:t>non convergenti</a:t>
                  </a:r>
                  <a:endParaRPr lang="it-IT" altLang="it-IT" sz="2000"/>
                </a:p>
              </p:txBody>
            </p:sp>
          </p:grpSp>
          <p:sp>
            <p:nvSpPr>
              <p:cNvPr id="72747" name="Rectangle 43">
                <a:extLst>
                  <a:ext uri="{FF2B5EF4-FFF2-40B4-BE49-F238E27FC236}">
                    <a16:creationId xmlns:a16="http://schemas.microsoft.com/office/drawing/2014/main" id="{607F5420-BD6E-FB4D-AB35-C9F9FFA8395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29" y="2991"/>
                <a:ext cx="208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2075" tIns="46038" rIns="92075" bIns="46038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5715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7145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2860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743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3200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657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4114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it-IT" altLang="it-IT" sz="1600"/>
                  <a:t>R</a:t>
                </a:r>
              </a:p>
            </p:txBody>
          </p:sp>
          <p:sp>
            <p:nvSpPr>
              <p:cNvPr id="72748" name="Rectangle 44">
                <a:extLst>
                  <a:ext uri="{FF2B5EF4-FFF2-40B4-BE49-F238E27FC236}">
                    <a16:creationId xmlns:a16="http://schemas.microsoft.com/office/drawing/2014/main" id="{96344F1C-A26E-334E-9E3C-8460F1934A4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93" y="1997"/>
                <a:ext cx="152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2075" tIns="46038" rIns="92075" bIns="46038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5715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7145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2860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743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3200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657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4114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it-IT" altLang="it-IT" sz="1600"/>
                  <a:t>I</a:t>
                </a:r>
              </a:p>
            </p:txBody>
          </p:sp>
          <p:sp>
            <p:nvSpPr>
              <p:cNvPr id="72749" name="Rectangle 45">
                <a:extLst>
                  <a:ext uri="{FF2B5EF4-FFF2-40B4-BE49-F238E27FC236}">
                    <a16:creationId xmlns:a16="http://schemas.microsoft.com/office/drawing/2014/main" id="{60446B3C-4A1E-4B4C-BE86-B0498E11506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75" y="3383"/>
                <a:ext cx="437" cy="25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2075" tIns="46038" rIns="92075" bIns="46038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5715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7145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2860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743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3200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657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4114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it-IT" altLang="it-IT" sz="2000">
                    <a:solidFill>
                      <a:srgbClr val="336633"/>
                    </a:solidFill>
                  </a:rPr>
                  <a:t>e</a:t>
                </a:r>
                <a:r>
                  <a:rPr lang="it-IT" altLang="it-IT" sz="1600" baseline="30000">
                    <a:solidFill>
                      <a:srgbClr val="336633"/>
                    </a:solidFill>
                  </a:rPr>
                  <a:t>R</a:t>
                </a:r>
                <a:r>
                  <a:rPr lang="it-IT" altLang="it-IT" sz="1600" baseline="-6000">
                    <a:solidFill>
                      <a:srgbClr val="336633"/>
                    </a:solidFill>
                  </a:rPr>
                  <a:t>e</a:t>
                </a:r>
                <a:r>
                  <a:rPr lang="it-IT" altLang="it-IT" sz="1600" baseline="30000">
                    <a:solidFill>
                      <a:srgbClr val="336633"/>
                    </a:solidFill>
                  </a:rPr>
                  <a:t>[pt]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538385897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>
            <a:extLst>
              <a:ext uri="{FF2B5EF4-FFF2-40B4-BE49-F238E27FC236}">
                <a16:creationId xmlns:a16="http://schemas.microsoft.com/office/drawing/2014/main" id="{F6B4D339-DE90-2644-8795-19A8C01574E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it-IT" altLang="it-IT"/>
              <a:t>Andamenti vs. posizione dei Poli</a:t>
            </a:r>
          </a:p>
        </p:txBody>
      </p:sp>
      <p:sp>
        <p:nvSpPr>
          <p:cNvPr id="72708" name="Rectangle 4">
            <a:extLst>
              <a:ext uri="{FF2B5EF4-FFF2-40B4-BE49-F238E27FC236}">
                <a16:creationId xmlns:a16="http://schemas.microsoft.com/office/drawing/2014/main" id="{2377ED6F-85A8-1F4D-9556-EF2610D573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0144" y="2155574"/>
            <a:ext cx="6789020" cy="7085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2075" tIns="46038" rIns="92075" bIns="46038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5715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7145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2860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743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200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657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114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it-IT" altLang="it-IT" sz="2000" dirty="0"/>
              <a:t>Nel caso di poli sull’asse immaginario la convergenza dipende dalla molteplicità h</a:t>
            </a:r>
          </a:p>
        </p:txBody>
      </p:sp>
      <p:grpSp>
        <p:nvGrpSpPr>
          <p:cNvPr id="72779" name="Group 75">
            <a:extLst>
              <a:ext uri="{FF2B5EF4-FFF2-40B4-BE49-F238E27FC236}">
                <a16:creationId xmlns:a16="http://schemas.microsoft.com/office/drawing/2014/main" id="{41A9C0D8-242C-C24E-A5D5-FFD09373FAA5}"/>
              </a:ext>
            </a:extLst>
          </p:cNvPr>
          <p:cNvGrpSpPr>
            <a:grpSpLocks/>
          </p:cNvGrpSpPr>
          <p:nvPr/>
        </p:nvGrpSpPr>
        <p:grpSpPr bwMode="auto">
          <a:xfrm>
            <a:off x="8499754" y="2098963"/>
            <a:ext cx="2971800" cy="4114800"/>
            <a:chOff x="4224" y="1488"/>
            <a:chExt cx="1872" cy="2592"/>
          </a:xfrm>
        </p:grpSpPr>
        <p:sp>
          <p:nvSpPr>
            <p:cNvPr id="72778" name="Rectangle 74">
              <a:extLst>
                <a:ext uri="{FF2B5EF4-FFF2-40B4-BE49-F238E27FC236}">
                  <a16:creationId xmlns:a16="http://schemas.microsoft.com/office/drawing/2014/main" id="{006F168D-F9D1-2E46-B38E-02638D2422C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24" y="1488"/>
              <a:ext cx="1872" cy="2592"/>
            </a:xfrm>
            <a:prstGeom prst="rect">
              <a:avLst/>
            </a:prstGeom>
            <a:noFill/>
            <a:ln w="38100" cmpd="dbl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 r:embed="rId2"/>
                    <a:srcRect/>
                    <a:tile tx="0" ty="0" sx="100000" sy="100000" flip="none" algn="tl"/>
                  </a:blip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grpSp>
          <p:nvGrpSpPr>
            <p:cNvPr id="72775" name="Group 71">
              <a:extLst>
                <a:ext uri="{FF2B5EF4-FFF2-40B4-BE49-F238E27FC236}">
                  <a16:creationId xmlns:a16="http://schemas.microsoft.com/office/drawing/2014/main" id="{6819F2F2-30AE-FE46-BB77-DB7A766223A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368" y="1584"/>
              <a:ext cx="1605" cy="2421"/>
              <a:chOff x="4468" y="1564"/>
              <a:chExt cx="1605" cy="2421"/>
            </a:xfrm>
          </p:grpSpPr>
          <p:sp>
            <p:nvSpPr>
              <p:cNvPr id="72753" name="Line 49">
                <a:extLst>
                  <a:ext uri="{FF2B5EF4-FFF2-40B4-BE49-F238E27FC236}">
                    <a16:creationId xmlns:a16="http://schemas.microsoft.com/office/drawing/2014/main" id="{86209EE2-34A2-C94A-A33B-37EBAB71E86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270" y="2604"/>
                <a:ext cx="0" cy="453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stealth" w="med" len="med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72754" name="Line 50">
                <a:extLst>
                  <a:ext uri="{FF2B5EF4-FFF2-40B4-BE49-F238E27FC236}">
                    <a16:creationId xmlns:a16="http://schemas.microsoft.com/office/drawing/2014/main" id="{B45F53F6-5EA2-4A41-A06A-C321062DE9B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095" y="2960"/>
                <a:ext cx="948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72755" name="Line 51">
                <a:extLst>
                  <a:ext uri="{FF2B5EF4-FFF2-40B4-BE49-F238E27FC236}">
                    <a16:creationId xmlns:a16="http://schemas.microsoft.com/office/drawing/2014/main" id="{85E3E903-78C1-9647-A7B7-7D7CC884ADF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283" y="2810"/>
                <a:ext cx="645" cy="0"/>
              </a:xfrm>
              <a:prstGeom prst="line">
                <a:avLst/>
              </a:prstGeom>
              <a:noFill/>
              <a:ln w="12700">
                <a:solidFill>
                  <a:srgbClr val="993300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72756" name="Rectangle 52">
                <a:extLst>
                  <a:ext uri="{FF2B5EF4-FFF2-40B4-BE49-F238E27FC236}">
                    <a16:creationId xmlns:a16="http://schemas.microsoft.com/office/drawing/2014/main" id="{1EAD5583-4E05-0B4E-8400-3FFA8F509C3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925" y="2958"/>
                <a:ext cx="148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2075" tIns="46038" rIns="92075" bIns="46038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5715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7145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2860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743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3200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657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4114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it-IT" altLang="it-IT" sz="1400"/>
                  <a:t>t</a:t>
                </a:r>
              </a:p>
            </p:txBody>
          </p:sp>
          <p:sp>
            <p:nvSpPr>
              <p:cNvPr id="72757" name="Line 53">
                <a:extLst>
                  <a:ext uri="{FF2B5EF4-FFF2-40B4-BE49-F238E27FC236}">
                    <a16:creationId xmlns:a16="http://schemas.microsoft.com/office/drawing/2014/main" id="{CEF54C18-84D2-4A4E-8C27-48EF5F8FDC1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277" y="3124"/>
                <a:ext cx="0" cy="364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stealth" w="med" len="med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72758" name="Line 54">
                <a:extLst>
                  <a:ext uri="{FF2B5EF4-FFF2-40B4-BE49-F238E27FC236}">
                    <a16:creationId xmlns:a16="http://schemas.microsoft.com/office/drawing/2014/main" id="{229413F6-D54D-DD4D-BB57-CF4E09D03E5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088" y="3392"/>
                <a:ext cx="948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72759" name="Line 55">
                <a:extLst>
                  <a:ext uri="{FF2B5EF4-FFF2-40B4-BE49-F238E27FC236}">
                    <a16:creationId xmlns:a16="http://schemas.microsoft.com/office/drawing/2014/main" id="{D9CAE9F6-F022-6D49-939E-727D0CE6325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5276" y="3217"/>
                <a:ext cx="544" cy="175"/>
              </a:xfrm>
              <a:prstGeom prst="line">
                <a:avLst/>
              </a:prstGeom>
              <a:noFill/>
              <a:ln w="12700">
                <a:solidFill>
                  <a:srgbClr val="993300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72760" name="Rectangle 56">
                <a:extLst>
                  <a:ext uri="{FF2B5EF4-FFF2-40B4-BE49-F238E27FC236}">
                    <a16:creationId xmlns:a16="http://schemas.microsoft.com/office/drawing/2014/main" id="{94EE0486-870C-2247-BA74-46F46B0F1DB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794" y="3100"/>
                <a:ext cx="148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2075" tIns="46038" rIns="92075" bIns="46038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5715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7145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2860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743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3200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657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4114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it-IT" altLang="it-IT" sz="1400"/>
                  <a:t>t</a:t>
                </a:r>
              </a:p>
            </p:txBody>
          </p:sp>
          <p:sp>
            <p:nvSpPr>
              <p:cNvPr id="72761" name="Rectangle 57">
                <a:extLst>
                  <a:ext uri="{FF2B5EF4-FFF2-40B4-BE49-F238E27FC236}">
                    <a16:creationId xmlns:a16="http://schemas.microsoft.com/office/drawing/2014/main" id="{032461F6-F638-9B42-9DD3-D75BB008F74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614" y="3291"/>
                <a:ext cx="86" cy="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72762" name="Line 58">
                <a:extLst>
                  <a:ext uri="{FF2B5EF4-FFF2-40B4-BE49-F238E27FC236}">
                    <a16:creationId xmlns:a16="http://schemas.microsoft.com/office/drawing/2014/main" id="{0EA7E75A-7F09-7A46-9925-AB512586552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277" y="3525"/>
                <a:ext cx="0" cy="364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stealth" w="med" len="med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72763" name="Line 59">
                <a:extLst>
                  <a:ext uri="{FF2B5EF4-FFF2-40B4-BE49-F238E27FC236}">
                    <a16:creationId xmlns:a16="http://schemas.microsoft.com/office/drawing/2014/main" id="{8FBB10FB-049A-1346-983B-E86C9105EE7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088" y="3792"/>
                <a:ext cx="948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72764" name="Rectangle 60">
                <a:extLst>
                  <a:ext uri="{FF2B5EF4-FFF2-40B4-BE49-F238E27FC236}">
                    <a16:creationId xmlns:a16="http://schemas.microsoft.com/office/drawing/2014/main" id="{A591BED2-B339-BA4A-9F44-576ADBFA60C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480000">
                <a:off x="5648" y="3502"/>
                <a:ext cx="393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5715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7145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2860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743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3200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657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4114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it-IT" altLang="it-IT" sz="1400"/>
                  <a:t>t</a:t>
                </a:r>
                <a:r>
                  <a:rPr lang="it-IT" altLang="it-IT" sz="1400" baseline="30000"/>
                  <a:t>2</a:t>
                </a:r>
                <a:r>
                  <a:rPr lang="it-IT" altLang="it-IT" sz="1400"/>
                  <a:t>/2</a:t>
                </a:r>
              </a:p>
            </p:txBody>
          </p:sp>
          <p:sp>
            <p:nvSpPr>
              <p:cNvPr id="72765" name="Rectangle 61">
                <a:extLst>
                  <a:ext uri="{FF2B5EF4-FFF2-40B4-BE49-F238E27FC236}">
                    <a16:creationId xmlns:a16="http://schemas.microsoft.com/office/drawing/2014/main" id="{E8A707EF-8B9B-AB4B-AC5B-55F0E72DBC1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885" y="3393"/>
                <a:ext cx="148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2075" tIns="46038" rIns="92075" bIns="46038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5715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7145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2860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743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3200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657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4114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it-IT" altLang="it-IT" sz="1400"/>
                  <a:t>t</a:t>
                </a:r>
              </a:p>
            </p:txBody>
          </p:sp>
          <p:sp>
            <p:nvSpPr>
              <p:cNvPr id="72766" name="Rectangle 62">
                <a:extLst>
                  <a:ext uri="{FF2B5EF4-FFF2-40B4-BE49-F238E27FC236}">
                    <a16:creationId xmlns:a16="http://schemas.microsoft.com/office/drawing/2014/main" id="{FFA7B000-D3AD-2744-A569-A68FA17B958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883" y="3791"/>
                <a:ext cx="148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2075" tIns="46038" rIns="92075" bIns="46038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5715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7145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2860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743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3200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657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4114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it-IT" altLang="it-IT" sz="1400"/>
                  <a:t>t</a:t>
                </a:r>
              </a:p>
            </p:txBody>
          </p:sp>
          <p:sp>
            <p:nvSpPr>
              <p:cNvPr id="72767" name="Arc 63">
                <a:extLst>
                  <a:ext uri="{FF2B5EF4-FFF2-40B4-BE49-F238E27FC236}">
                    <a16:creationId xmlns:a16="http://schemas.microsoft.com/office/drawing/2014/main" id="{39B0A049-D510-4F48-A996-E6546B8556A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297" y="3569"/>
                <a:ext cx="219" cy="217"/>
              </a:xfrm>
              <a:custGeom>
                <a:avLst/>
                <a:gdLst>
                  <a:gd name="G0" fmla="+- 0 0 0"/>
                  <a:gd name="G1" fmla="+- 0 0 0"/>
                  <a:gd name="G2" fmla="+- 21600 0 0"/>
                  <a:gd name="T0" fmla="*/ 21600 w 21600"/>
                  <a:gd name="T1" fmla="*/ 0 h 21600"/>
                  <a:gd name="T2" fmla="*/ 0 w 21600"/>
                  <a:gd name="T3" fmla="*/ 21600 h 21600"/>
                  <a:gd name="T4" fmla="*/ 0 w 21600"/>
                  <a:gd name="T5" fmla="*/ 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21600" y="0"/>
                    </a:moveTo>
                    <a:cubicBezTo>
                      <a:pt x="21600" y="11929"/>
                      <a:pt x="11929" y="21600"/>
                      <a:pt x="0" y="21600"/>
                    </a:cubicBezTo>
                  </a:path>
                  <a:path w="21600" h="21600" stroke="0" extrusionOk="0">
                    <a:moveTo>
                      <a:pt x="21600" y="0"/>
                    </a:moveTo>
                    <a:cubicBezTo>
                      <a:pt x="21600" y="11929"/>
                      <a:pt x="11929" y="21600"/>
                      <a:pt x="0" y="21600"/>
                    </a:cubicBezTo>
                    <a:lnTo>
                      <a:pt x="0" y="0"/>
                    </a:lnTo>
                    <a:close/>
                  </a:path>
                </a:pathLst>
              </a:custGeom>
              <a:noFill/>
              <a:ln w="12700" cap="rnd">
                <a:solidFill>
                  <a:srgbClr val="993300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72768" name="Rectangle 64">
                <a:extLst>
                  <a:ext uri="{FF2B5EF4-FFF2-40B4-BE49-F238E27FC236}">
                    <a16:creationId xmlns:a16="http://schemas.microsoft.com/office/drawing/2014/main" id="{42681577-2AE4-0A4B-86F1-A035611BDA3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68" y="2672"/>
                <a:ext cx="391" cy="102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2075" tIns="46038" rIns="92075" bIns="46038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5715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7145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2860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743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3200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657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4114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it-IT" altLang="it-IT" sz="2000"/>
                  <a:t>h=1</a:t>
                </a:r>
              </a:p>
              <a:p>
                <a:endParaRPr lang="it-IT" altLang="it-IT" sz="2000"/>
              </a:p>
              <a:p>
                <a:r>
                  <a:rPr lang="it-IT" altLang="it-IT" sz="2000"/>
                  <a:t>h=2</a:t>
                </a:r>
              </a:p>
              <a:p>
                <a:endParaRPr lang="it-IT" altLang="it-IT" sz="2000"/>
              </a:p>
              <a:p>
                <a:r>
                  <a:rPr lang="it-IT" altLang="it-IT" sz="2000"/>
                  <a:t>h=3</a:t>
                </a:r>
              </a:p>
            </p:txBody>
          </p:sp>
          <p:sp>
            <p:nvSpPr>
              <p:cNvPr id="72769" name="Line 65">
                <a:extLst>
                  <a:ext uri="{FF2B5EF4-FFF2-40B4-BE49-F238E27FC236}">
                    <a16:creationId xmlns:a16="http://schemas.microsoft.com/office/drawing/2014/main" id="{74768C5B-0E18-1947-BA85-4B3A7577F07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265" y="1623"/>
                <a:ext cx="4" cy="83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stealth" w="med" len="med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72770" name="Line 66">
                <a:extLst>
                  <a:ext uri="{FF2B5EF4-FFF2-40B4-BE49-F238E27FC236}">
                    <a16:creationId xmlns:a16="http://schemas.microsoft.com/office/drawing/2014/main" id="{56678E34-65BE-D64D-A67B-19A40A651B4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721" y="2064"/>
                <a:ext cx="1145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72771" name="Rectangle 67">
                <a:extLst>
                  <a:ext uri="{FF2B5EF4-FFF2-40B4-BE49-F238E27FC236}">
                    <a16:creationId xmlns:a16="http://schemas.microsoft.com/office/drawing/2014/main" id="{ABE38C79-4587-DD43-896D-2A9D930A437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71" y="1564"/>
                <a:ext cx="152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2075" tIns="46038" rIns="92075" bIns="46038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5715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7145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2860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743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3200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657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4114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it-IT" altLang="it-IT" sz="1600"/>
                  <a:t>I</a:t>
                </a:r>
              </a:p>
            </p:txBody>
          </p:sp>
          <p:sp>
            <p:nvSpPr>
              <p:cNvPr id="72772" name="Rectangle 68">
                <a:extLst>
                  <a:ext uri="{FF2B5EF4-FFF2-40B4-BE49-F238E27FC236}">
                    <a16:creationId xmlns:a16="http://schemas.microsoft.com/office/drawing/2014/main" id="{3274B816-4ACC-7D47-8AC2-66A003B3200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680" y="2037"/>
                <a:ext cx="208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2075" tIns="46038" rIns="92075" bIns="46038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5715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7145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2860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743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3200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657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4114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it-IT" altLang="it-IT" sz="1600"/>
                  <a:t>R</a:t>
                </a:r>
              </a:p>
            </p:txBody>
          </p:sp>
          <p:sp>
            <p:nvSpPr>
              <p:cNvPr id="72773" name="Oval 69">
                <a:extLst>
                  <a:ext uri="{FF2B5EF4-FFF2-40B4-BE49-F238E27FC236}">
                    <a16:creationId xmlns:a16="http://schemas.microsoft.com/office/drawing/2014/main" id="{A5274602-779C-C341-9C60-2ADE8FF2639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25" y="2027"/>
                <a:ext cx="70" cy="72"/>
              </a:xfrm>
              <a:prstGeom prst="ellipse">
                <a:avLst/>
              </a:prstGeom>
              <a:solidFill>
                <a:srgbClr val="993300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</p:grpSp>
      </p:grp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2" name="Input penna 1">
                <a:extLst>
                  <a:ext uri="{FF2B5EF4-FFF2-40B4-BE49-F238E27FC236}">
                    <a16:creationId xmlns:a16="http://schemas.microsoft.com/office/drawing/2014/main" id="{ADAA0BBF-093F-A647-B671-FB160B342727}"/>
                  </a:ext>
                </a:extLst>
              </p14:cNvPr>
              <p14:cNvContentPartPr/>
              <p14:nvPr/>
            </p14:nvContentPartPr>
            <p14:xfrm>
              <a:off x="1036080" y="3207240"/>
              <a:ext cx="7140600" cy="2936160"/>
            </p14:xfrm>
          </p:contentPart>
        </mc:Choice>
        <mc:Fallback xmlns="">
          <p:pic>
            <p:nvPicPr>
              <p:cNvPr id="2" name="Input penna 1">
                <a:extLst>
                  <a:ext uri="{FF2B5EF4-FFF2-40B4-BE49-F238E27FC236}">
                    <a16:creationId xmlns:a16="http://schemas.microsoft.com/office/drawing/2014/main" id="{ADAA0BBF-093F-A647-B671-FB160B342727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026720" y="3197880"/>
                <a:ext cx="7159320" cy="29548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250540189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>
            <a:extLst>
              <a:ext uri="{FF2B5EF4-FFF2-40B4-BE49-F238E27FC236}">
                <a16:creationId xmlns:a16="http://schemas.microsoft.com/office/drawing/2014/main" id="{73530132-31BA-8240-98DD-E0E0C693137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it-IT" altLang="it-IT"/>
              <a:t>Andamenti elementari</a:t>
            </a:r>
          </a:p>
        </p:txBody>
      </p:sp>
      <p:sp>
        <p:nvSpPr>
          <p:cNvPr id="73731" name="Text Box 3">
            <a:extLst>
              <a:ext uri="{FF2B5EF4-FFF2-40B4-BE49-F238E27FC236}">
                <a16:creationId xmlns:a16="http://schemas.microsoft.com/office/drawing/2014/main" id="{6BA0AE8B-F7C5-8E4C-ADCD-55D2B56CF7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9200" y="1635125"/>
            <a:ext cx="4421188" cy="4510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5715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7145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2860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743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200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657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114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110000"/>
              </a:lnSpc>
            </a:pPr>
            <a:r>
              <a:rPr lang="it-IT" altLang="it-IT"/>
              <a:t>con G(s) razionale, è somma di</a:t>
            </a:r>
          </a:p>
          <a:p>
            <a:pPr>
              <a:lnSpc>
                <a:spcPct val="110000"/>
              </a:lnSpc>
            </a:pPr>
            <a:endParaRPr lang="it-IT" altLang="it-IT"/>
          </a:p>
          <a:p>
            <a:pPr>
              <a:lnSpc>
                <a:spcPct val="110000"/>
              </a:lnSpc>
            </a:pPr>
            <a:r>
              <a:rPr lang="it-IT" altLang="it-IT">
                <a:solidFill>
                  <a:srgbClr val="FF0033"/>
                </a:solidFill>
              </a:rPr>
              <a:t>Esponenziali</a:t>
            </a:r>
          </a:p>
          <a:p>
            <a:pPr>
              <a:lnSpc>
                <a:spcPct val="110000"/>
              </a:lnSpc>
            </a:pPr>
            <a:endParaRPr lang="it-IT" altLang="it-IT">
              <a:solidFill>
                <a:srgbClr val="FF0033"/>
              </a:solidFill>
            </a:endParaRPr>
          </a:p>
          <a:p>
            <a:pPr>
              <a:lnSpc>
                <a:spcPct val="110000"/>
              </a:lnSpc>
            </a:pPr>
            <a:r>
              <a:rPr lang="it-IT" altLang="it-IT">
                <a:solidFill>
                  <a:srgbClr val="FF0033"/>
                </a:solidFill>
              </a:rPr>
              <a:t>Sinusoidi smorzate</a:t>
            </a:r>
          </a:p>
          <a:p>
            <a:pPr>
              <a:lnSpc>
                <a:spcPct val="110000"/>
              </a:lnSpc>
            </a:pPr>
            <a:endParaRPr lang="it-IT" altLang="it-IT">
              <a:solidFill>
                <a:srgbClr val="FF0033"/>
              </a:solidFill>
            </a:endParaRPr>
          </a:p>
          <a:p>
            <a:pPr>
              <a:lnSpc>
                <a:spcPct val="110000"/>
              </a:lnSpc>
            </a:pPr>
            <a:r>
              <a:rPr lang="it-IT" altLang="it-IT">
                <a:solidFill>
                  <a:srgbClr val="FF0033"/>
                </a:solidFill>
              </a:rPr>
              <a:t>Polinomi</a:t>
            </a:r>
          </a:p>
          <a:p>
            <a:pPr>
              <a:lnSpc>
                <a:spcPct val="110000"/>
              </a:lnSpc>
            </a:pPr>
            <a:endParaRPr lang="it-IT" altLang="it-IT">
              <a:solidFill>
                <a:srgbClr val="FF0033"/>
              </a:solidFill>
            </a:endParaRPr>
          </a:p>
          <a:p>
            <a:pPr>
              <a:lnSpc>
                <a:spcPct val="110000"/>
              </a:lnSpc>
            </a:pPr>
            <a:r>
              <a:rPr lang="it-IT" altLang="it-IT">
                <a:solidFill>
                  <a:srgbClr val="FF0033"/>
                </a:solidFill>
              </a:rPr>
              <a:t>Polinomi x esponenziali</a:t>
            </a:r>
          </a:p>
          <a:p>
            <a:pPr>
              <a:lnSpc>
                <a:spcPct val="110000"/>
              </a:lnSpc>
            </a:pPr>
            <a:endParaRPr lang="it-IT" altLang="it-IT">
              <a:solidFill>
                <a:srgbClr val="FF0033"/>
              </a:solidFill>
            </a:endParaRPr>
          </a:p>
          <a:p>
            <a:pPr>
              <a:lnSpc>
                <a:spcPct val="110000"/>
              </a:lnSpc>
            </a:pPr>
            <a:r>
              <a:rPr lang="it-IT" altLang="it-IT">
                <a:solidFill>
                  <a:srgbClr val="FF0033"/>
                </a:solidFill>
              </a:rPr>
              <a:t>Raramente impulsi</a:t>
            </a:r>
            <a:endParaRPr lang="it-IT" altLang="it-IT"/>
          </a:p>
        </p:txBody>
      </p:sp>
      <p:sp>
        <p:nvSpPr>
          <p:cNvPr id="73732" name="Text Box 4">
            <a:extLst>
              <a:ext uri="{FF2B5EF4-FFF2-40B4-BE49-F238E27FC236}">
                <a16:creationId xmlns:a16="http://schemas.microsoft.com/office/drawing/2014/main" id="{8DA618B6-4C8F-FF4B-B1E1-8E1927CB5D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80188" y="5638800"/>
            <a:ext cx="3540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5715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7145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2860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743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200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657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114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it-IT" altLang="it-IT"/>
              <a:t>1</a:t>
            </a:r>
          </a:p>
        </p:txBody>
      </p:sp>
      <p:graphicFrame>
        <p:nvGraphicFramePr>
          <p:cNvPr id="73733" name="Object 5">
            <a:extLst>
              <a:ext uri="{FF2B5EF4-FFF2-40B4-BE49-F238E27FC236}">
                <a16:creationId xmlns:a16="http://schemas.microsoft.com/office/drawing/2014/main" id="{7853D2BA-CED0-3B4E-A6E5-062B40A751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2278121"/>
              </p:ext>
            </p:extLst>
          </p:nvPr>
        </p:nvGraphicFramePr>
        <p:xfrm>
          <a:off x="1388630" y="573226"/>
          <a:ext cx="2578100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61" name="MathType Equation" r:id="rId3" imgW="59397900" imgH="16675100" progId="Equation">
                  <p:embed/>
                </p:oleObj>
              </mc:Choice>
              <mc:Fallback>
                <p:oleObj name="MathType Equation" r:id="rId3" imgW="59397900" imgH="16675100" progId="Equation">
                  <p:embed/>
                  <p:pic>
                    <p:nvPicPr>
                      <p:cNvPr id="73733" name="Object 5">
                        <a:extLst>
                          <a:ext uri="{FF2B5EF4-FFF2-40B4-BE49-F238E27FC236}">
                            <a16:creationId xmlns:a16="http://schemas.microsoft.com/office/drawing/2014/main" id="{7853D2BA-CED0-3B4E-A6E5-062B40A751A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8630" y="573226"/>
                        <a:ext cx="2578100" cy="722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accent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4" name="Object 6">
            <a:extLst>
              <a:ext uri="{FF2B5EF4-FFF2-40B4-BE49-F238E27FC236}">
                <a16:creationId xmlns:a16="http://schemas.microsoft.com/office/drawing/2014/main" id="{A1E04D21-2D6F-7C4E-8C9C-6178F3026E0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60926" y="2406650"/>
          <a:ext cx="341313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62" name="MathType Equation" r:id="rId5" imgW="7899400" imgH="7607300" progId="Equation">
                  <p:embed/>
                </p:oleObj>
              </mc:Choice>
              <mc:Fallback>
                <p:oleObj name="MathType Equation" r:id="rId5" imgW="7899400" imgH="7607300" progId="Equation">
                  <p:embed/>
                  <p:pic>
                    <p:nvPicPr>
                      <p:cNvPr id="73734" name="Object 6">
                        <a:extLst>
                          <a:ext uri="{FF2B5EF4-FFF2-40B4-BE49-F238E27FC236}">
                            <a16:creationId xmlns:a16="http://schemas.microsoft.com/office/drawing/2014/main" id="{A1E04D21-2D6F-7C4E-8C9C-6178F3026E0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0926" y="2406650"/>
                        <a:ext cx="341313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accent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5" name="Object 7">
            <a:extLst>
              <a:ext uri="{FF2B5EF4-FFF2-40B4-BE49-F238E27FC236}">
                <a16:creationId xmlns:a16="http://schemas.microsoft.com/office/drawing/2014/main" id="{9B2B81EA-0045-2D48-A62D-51C24F866E9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53200" y="2324100"/>
          <a:ext cx="5588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63" name="MathType Equation" r:id="rId7" imgW="12877800" imgH="14046200" progId="Equation">
                  <p:embed/>
                </p:oleObj>
              </mc:Choice>
              <mc:Fallback>
                <p:oleObj name="MathType Equation" r:id="rId7" imgW="12877800" imgH="14046200" progId="Equation">
                  <p:embed/>
                  <p:pic>
                    <p:nvPicPr>
                      <p:cNvPr id="73735" name="Object 7">
                        <a:extLst>
                          <a:ext uri="{FF2B5EF4-FFF2-40B4-BE49-F238E27FC236}">
                            <a16:creationId xmlns:a16="http://schemas.microsoft.com/office/drawing/2014/main" id="{9B2B81EA-0045-2D48-A62D-51C24F866E9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2324100"/>
                        <a:ext cx="5588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accent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6" name="Object 8">
            <a:extLst>
              <a:ext uri="{FF2B5EF4-FFF2-40B4-BE49-F238E27FC236}">
                <a16:creationId xmlns:a16="http://schemas.microsoft.com/office/drawing/2014/main" id="{FF6D751E-42EA-994B-B33D-0C44F6BA998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79888" y="3276600"/>
          <a:ext cx="1700212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64" name="Equation" r:id="rId9" imgW="21069300" imgH="5270500" progId="Equation.DSMT4">
                  <p:embed/>
                </p:oleObj>
              </mc:Choice>
              <mc:Fallback>
                <p:oleObj name="Equation" r:id="rId9" imgW="21069300" imgH="5270500" progId="Equation.DSMT4">
                  <p:embed/>
                  <p:pic>
                    <p:nvPicPr>
                      <p:cNvPr id="73736" name="Object 8">
                        <a:extLst>
                          <a:ext uri="{FF2B5EF4-FFF2-40B4-BE49-F238E27FC236}">
                            <a16:creationId xmlns:a16="http://schemas.microsoft.com/office/drawing/2014/main" id="{FF6D751E-42EA-994B-B33D-0C44F6BA998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9888" y="3276600"/>
                        <a:ext cx="1700212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accent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7" name="Object 9">
            <a:extLst>
              <a:ext uri="{FF2B5EF4-FFF2-40B4-BE49-F238E27FC236}">
                <a16:creationId xmlns:a16="http://schemas.microsoft.com/office/drawing/2014/main" id="{F9E1CA4B-A53C-AC47-BCA0-53233D0BF97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23000" y="3200400"/>
          <a:ext cx="12446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65" name="MathType Equation" r:id="rId11" imgW="28676600" imgH="14922500" progId="Equation">
                  <p:embed/>
                </p:oleObj>
              </mc:Choice>
              <mc:Fallback>
                <p:oleObj name="MathType Equation" r:id="rId11" imgW="28676600" imgH="14922500" progId="Equation">
                  <p:embed/>
                  <p:pic>
                    <p:nvPicPr>
                      <p:cNvPr id="73737" name="Object 9">
                        <a:extLst>
                          <a:ext uri="{FF2B5EF4-FFF2-40B4-BE49-F238E27FC236}">
                            <a16:creationId xmlns:a16="http://schemas.microsoft.com/office/drawing/2014/main" id="{F9E1CA4B-A53C-AC47-BCA0-53233D0BF97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3000" y="3200400"/>
                        <a:ext cx="12446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accent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8" name="Object 10">
            <a:extLst>
              <a:ext uri="{FF2B5EF4-FFF2-40B4-BE49-F238E27FC236}">
                <a16:creationId xmlns:a16="http://schemas.microsoft.com/office/drawing/2014/main" id="{9B2AD5E2-0914-494C-8EAB-9CA4771F0A3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23000" y="4038600"/>
          <a:ext cx="13208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66" name="Equation" r:id="rId13" imgW="18135600" imgH="9067800" progId="Equation.DSMT4">
                  <p:embed/>
                </p:oleObj>
              </mc:Choice>
              <mc:Fallback>
                <p:oleObj name="Equation" r:id="rId13" imgW="18135600" imgH="9067800" progId="Equation.DSMT4">
                  <p:embed/>
                  <p:pic>
                    <p:nvPicPr>
                      <p:cNvPr id="73738" name="Object 10">
                        <a:extLst>
                          <a:ext uri="{FF2B5EF4-FFF2-40B4-BE49-F238E27FC236}">
                            <a16:creationId xmlns:a16="http://schemas.microsoft.com/office/drawing/2014/main" id="{9B2AD5E2-0914-494C-8EAB-9CA4771F0A3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3000" y="4038600"/>
                        <a:ext cx="13208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accent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9" name="Object 11">
            <a:extLst>
              <a:ext uri="{FF2B5EF4-FFF2-40B4-BE49-F238E27FC236}">
                <a16:creationId xmlns:a16="http://schemas.microsoft.com/office/drawing/2014/main" id="{FF08C6E2-EF02-EF41-B9C2-AA476C419DD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00600" y="4876800"/>
          <a:ext cx="457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67" name="MathType Equation" r:id="rId15" imgW="10528300" imgH="8775700" progId="Equation">
                  <p:embed/>
                </p:oleObj>
              </mc:Choice>
              <mc:Fallback>
                <p:oleObj name="MathType Equation" r:id="rId15" imgW="10528300" imgH="8775700" progId="Equation">
                  <p:embed/>
                  <p:pic>
                    <p:nvPicPr>
                      <p:cNvPr id="73739" name="Object 11">
                        <a:extLst>
                          <a:ext uri="{FF2B5EF4-FFF2-40B4-BE49-F238E27FC236}">
                            <a16:creationId xmlns:a16="http://schemas.microsoft.com/office/drawing/2014/main" id="{FF08C6E2-EF02-EF41-B9C2-AA476C419DD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4876800"/>
                        <a:ext cx="457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accent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40" name="Object 12">
            <a:extLst>
              <a:ext uri="{FF2B5EF4-FFF2-40B4-BE49-F238E27FC236}">
                <a16:creationId xmlns:a16="http://schemas.microsoft.com/office/drawing/2014/main" id="{DA7A2B2F-10E6-F24F-AC3B-F8EE1FD2778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37300" y="4800600"/>
          <a:ext cx="9017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68" name="Equation" r:id="rId17" imgW="20777200" imgH="15798800" progId="Equation.DSMT4">
                  <p:embed/>
                </p:oleObj>
              </mc:Choice>
              <mc:Fallback>
                <p:oleObj name="Equation" r:id="rId17" imgW="20777200" imgH="15798800" progId="Equation.DSMT4">
                  <p:embed/>
                  <p:pic>
                    <p:nvPicPr>
                      <p:cNvPr id="73740" name="Object 12">
                        <a:extLst>
                          <a:ext uri="{FF2B5EF4-FFF2-40B4-BE49-F238E27FC236}">
                            <a16:creationId xmlns:a16="http://schemas.microsoft.com/office/drawing/2014/main" id="{DA7A2B2F-10E6-F24F-AC3B-F8EE1FD2778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7300" y="4800600"/>
                        <a:ext cx="9017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accent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41" name="Object 13">
            <a:extLst>
              <a:ext uri="{FF2B5EF4-FFF2-40B4-BE49-F238E27FC236}">
                <a16:creationId xmlns:a16="http://schemas.microsoft.com/office/drawing/2014/main" id="{25292F9F-2114-654B-BA6C-82F2EB68027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24401" y="5729288"/>
          <a:ext cx="442913" cy="290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69" name="MathType Equation" r:id="rId19" imgW="10236200" imgH="6731000" progId="Equation">
                  <p:embed/>
                </p:oleObj>
              </mc:Choice>
              <mc:Fallback>
                <p:oleObj name="MathType Equation" r:id="rId19" imgW="10236200" imgH="6731000" progId="Equation">
                  <p:embed/>
                  <p:pic>
                    <p:nvPicPr>
                      <p:cNvPr id="73741" name="Object 13">
                        <a:extLst>
                          <a:ext uri="{FF2B5EF4-FFF2-40B4-BE49-F238E27FC236}">
                            <a16:creationId xmlns:a16="http://schemas.microsoft.com/office/drawing/2014/main" id="{25292F9F-2114-654B-BA6C-82F2EB68027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1" y="5729288"/>
                        <a:ext cx="442913" cy="290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accent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42" name="Object 14">
            <a:extLst>
              <a:ext uri="{FF2B5EF4-FFF2-40B4-BE49-F238E27FC236}">
                <a16:creationId xmlns:a16="http://schemas.microsoft.com/office/drawing/2014/main" id="{BC35C507-075E-2643-BBDD-13CE85EB2F8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19600" y="3843338"/>
          <a:ext cx="1295400" cy="881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70" name="Equation" r:id="rId21" imgW="14630400" imgH="9944100" progId="Equation.DSMT4">
                  <p:embed/>
                </p:oleObj>
              </mc:Choice>
              <mc:Fallback>
                <p:oleObj name="Equation" r:id="rId21" imgW="14630400" imgH="9944100" progId="Equation.DSMT4">
                  <p:embed/>
                  <p:pic>
                    <p:nvPicPr>
                      <p:cNvPr id="73742" name="Object 14">
                        <a:extLst>
                          <a:ext uri="{FF2B5EF4-FFF2-40B4-BE49-F238E27FC236}">
                            <a16:creationId xmlns:a16="http://schemas.microsoft.com/office/drawing/2014/main" id="{BC35C507-075E-2643-BBDD-13CE85EB2F8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3843338"/>
                        <a:ext cx="1295400" cy="881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accent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43" name="Text Box 15">
            <a:extLst>
              <a:ext uri="{FF2B5EF4-FFF2-40B4-BE49-F238E27FC236}">
                <a16:creationId xmlns:a16="http://schemas.microsoft.com/office/drawing/2014/main" id="{4A3823BF-15BD-054C-9D61-D6AEC34F19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59832" y="1498961"/>
            <a:ext cx="4094018" cy="4154984"/>
          </a:xfrm>
          <a:prstGeom prst="rect">
            <a:avLst/>
          </a:prstGeom>
          <a:noFill/>
          <a:ln w="12700">
            <a:solidFill>
              <a:srgbClr val="008000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457200" indent="-4572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1028700" indent="-4572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600200" indent="-4572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2171700" indent="-4572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743200" indent="-4572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32004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6576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41148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5720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buFontTx/>
              <a:buAutoNum type="arabicPeriod"/>
            </a:pPr>
            <a:r>
              <a:rPr lang="it-IT" altLang="it-IT" dirty="0"/>
              <a:t>Il loro </a:t>
            </a:r>
            <a:r>
              <a:rPr lang="it-IT" altLang="it-IT" dirty="0">
                <a:solidFill>
                  <a:schemeClr val="accent2"/>
                </a:solidFill>
              </a:rPr>
              <a:t>numero</a:t>
            </a:r>
            <a:r>
              <a:rPr lang="it-IT" altLang="it-IT" dirty="0"/>
              <a:t> è pari al grado del denominatore</a:t>
            </a:r>
            <a:br>
              <a:rPr lang="it-IT" altLang="it-IT" dirty="0"/>
            </a:br>
            <a:r>
              <a:rPr lang="it-IT" altLang="it-IT" dirty="0"/>
              <a:t>(le sinusoidi contano per 2)</a:t>
            </a:r>
            <a:br>
              <a:rPr lang="it-IT" altLang="it-IT" dirty="0"/>
            </a:br>
            <a:endParaRPr lang="it-IT" altLang="it-IT" dirty="0"/>
          </a:p>
          <a:p>
            <a:pPr>
              <a:buFontTx/>
              <a:buAutoNum type="arabicPeriod"/>
            </a:pPr>
            <a:r>
              <a:rPr lang="it-IT" altLang="it-IT" dirty="0"/>
              <a:t>La posizione dei poli sul piano </a:t>
            </a:r>
            <a:r>
              <a:rPr lang="it-IT" altLang="it-IT" dirty="0" err="1"/>
              <a:t>s</a:t>
            </a:r>
            <a:r>
              <a:rPr lang="it-IT" altLang="it-IT" dirty="0"/>
              <a:t>, </a:t>
            </a:r>
            <a:br>
              <a:rPr lang="it-IT" altLang="it-IT" dirty="0"/>
            </a:br>
            <a:r>
              <a:rPr lang="it-IT" altLang="it-IT" dirty="0"/>
              <a:t>determina gli </a:t>
            </a:r>
            <a:r>
              <a:rPr lang="it-IT" altLang="it-IT" dirty="0">
                <a:solidFill>
                  <a:schemeClr val="accent2"/>
                </a:solidFill>
              </a:rPr>
              <a:t>andamenti</a:t>
            </a:r>
            <a:endParaRPr lang="it-IT" altLang="it-IT" dirty="0"/>
          </a:p>
          <a:p>
            <a:pPr>
              <a:buFontTx/>
              <a:buAutoNum type="arabicPeriod"/>
            </a:pPr>
            <a:endParaRPr lang="it-IT" altLang="it-IT" dirty="0"/>
          </a:p>
          <a:p>
            <a:pPr>
              <a:buFontTx/>
              <a:buAutoNum type="arabicPeriod"/>
            </a:pPr>
            <a:r>
              <a:rPr lang="it-IT" altLang="it-IT" dirty="0"/>
              <a:t>La </a:t>
            </a:r>
            <a:r>
              <a:rPr lang="it-IT" altLang="it-IT" dirty="0">
                <a:solidFill>
                  <a:schemeClr val="accent2"/>
                </a:solidFill>
              </a:rPr>
              <a:t>convergenza</a:t>
            </a:r>
            <a:r>
              <a:rPr lang="it-IT" altLang="it-IT" dirty="0"/>
              <a:t> </a:t>
            </a:r>
            <a:br>
              <a:rPr lang="it-IT" altLang="it-IT" dirty="0"/>
            </a:br>
            <a:r>
              <a:rPr lang="it-IT" altLang="it-IT" dirty="0"/>
              <a:t>a 0 dipende da Re[</a:t>
            </a:r>
            <a:r>
              <a:rPr lang="it-IT" altLang="it-IT" dirty="0" err="1"/>
              <a:t>p</a:t>
            </a:r>
            <a:r>
              <a:rPr lang="it-IT" altLang="it-IT" baseline="-25000" dirty="0" err="1"/>
              <a:t>i</a:t>
            </a:r>
            <a:r>
              <a:rPr lang="it-IT" altLang="it-IT" dirty="0"/>
              <a:t>]</a:t>
            </a:r>
          </a:p>
        </p:txBody>
      </p:sp>
      <p:sp>
        <p:nvSpPr>
          <p:cNvPr id="73745" name="Text Box 17">
            <a:extLst>
              <a:ext uri="{FF2B5EF4-FFF2-40B4-BE49-F238E27FC236}">
                <a16:creationId xmlns:a16="http://schemas.microsoft.com/office/drawing/2014/main" id="{06EC9986-3559-C44B-A60B-EDCA52421B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30080" y="6001078"/>
            <a:ext cx="176041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23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it-IT" altLang="it-IT" sz="2400" dirty="0"/>
              <a:t>(per </a:t>
            </a:r>
            <a:r>
              <a:rPr lang="it-IT" altLang="it-IT" sz="2800" dirty="0">
                <a:latin typeface="Times New Roman" panose="02020603050405020304" pitchFamily="18" charset="0"/>
              </a:rPr>
              <a:t>t</a:t>
            </a:r>
            <a:r>
              <a:rPr lang="it-IT" altLang="it-IT" sz="2400" dirty="0"/>
              <a:t> </a:t>
            </a:r>
            <a:r>
              <a:rPr lang="it-IT" altLang="it-IT" sz="2400" dirty="0">
                <a:sym typeface="Symbol" pitchFamily="2" charset="2"/>
              </a:rPr>
              <a:t> 0)</a:t>
            </a:r>
            <a:endParaRPr lang="en-GB" altLang="it-IT" sz="2400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4">
            <p14:nvContentPartPr>
              <p14:cNvPr id="2" name="Input penna 1">
                <a:extLst>
                  <a:ext uri="{FF2B5EF4-FFF2-40B4-BE49-F238E27FC236}">
                    <a16:creationId xmlns:a16="http://schemas.microsoft.com/office/drawing/2014/main" id="{8C5FA4C1-9CF4-2844-9A1C-99D7F8818A22}"/>
                  </a:ext>
                </a:extLst>
              </p14:cNvPr>
              <p14:cNvContentPartPr/>
              <p14:nvPr/>
            </p14:nvContentPartPr>
            <p14:xfrm>
              <a:off x="3989520" y="3388320"/>
              <a:ext cx="148680" cy="261360"/>
            </p14:xfrm>
          </p:contentPart>
        </mc:Choice>
        <mc:Fallback xmlns="">
          <p:pic>
            <p:nvPicPr>
              <p:cNvPr id="2" name="Input penna 1">
                <a:extLst>
                  <a:ext uri="{FF2B5EF4-FFF2-40B4-BE49-F238E27FC236}">
                    <a16:creationId xmlns:a16="http://schemas.microsoft.com/office/drawing/2014/main" id="{8C5FA4C1-9CF4-2844-9A1C-99D7F8818A22}"/>
                  </a:ext>
                </a:extLst>
              </p:cNvPr>
              <p:cNvPicPr/>
              <p:nvPr/>
            </p:nvPicPr>
            <p:blipFill>
              <a:blip r:embed="rId25"/>
              <a:stretch>
                <a:fillRect/>
              </a:stretch>
            </p:blipFill>
            <p:spPr>
              <a:xfrm>
                <a:off x="3980160" y="3378960"/>
                <a:ext cx="167400" cy="2800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319230005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5" name="Rectangle 2">
            <a:extLst>
              <a:ext uri="{FF2B5EF4-FFF2-40B4-BE49-F238E27FC236}">
                <a16:creationId xmlns:a16="http://schemas.microsoft.com/office/drawing/2014/main" id="{DE989111-BD42-C745-BF00-6B3E75B8032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638300" y="71439"/>
            <a:ext cx="9029700" cy="515206"/>
          </a:xfrm>
        </p:spPr>
        <p:txBody>
          <a:bodyPr/>
          <a:lstStyle/>
          <a:p>
            <a:r>
              <a:rPr lang="it-IT" altLang="it-IT"/>
              <a:t>Alcune Trasformate</a:t>
            </a:r>
          </a:p>
        </p:txBody>
      </p:sp>
      <p:sp>
        <p:nvSpPr>
          <p:cNvPr id="26626" name="Line 3">
            <a:extLst>
              <a:ext uri="{FF2B5EF4-FFF2-40B4-BE49-F238E27FC236}">
                <a16:creationId xmlns:a16="http://schemas.microsoft.com/office/drawing/2014/main" id="{0D406B6C-68B4-3545-9AA6-AFBB79B4B6D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403600" y="4741864"/>
            <a:ext cx="6121400" cy="793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6627" name="Line 4">
            <a:extLst>
              <a:ext uri="{FF2B5EF4-FFF2-40B4-BE49-F238E27FC236}">
                <a16:creationId xmlns:a16="http://schemas.microsoft.com/office/drawing/2014/main" id="{44DE01AA-94ED-064B-8F2D-89427B7AECAC}"/>
              </a:ext>
            </a:extLst>
          </p:cNvPr>
          <p:cNvSpPr>
            <a:spLocks noChangeShapeType="1"/>
          </p:cNvSpPr>
          <p:nvPr/>
        </p:nvSpPr>
        <p:spPr bwMode="auto">
          <a:xfrm>
            <a:off x="4341814" y="4113213"/>
            <a:ext cx="1587" cy="143351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6628" name="Line 5">
            <a:extLst>
              <a:ext uri="{FF2B5EF4-FFF2-40B4-BE49-F238E27FC236}">
                <a16:creationId xmlns:a16="http://schemas.microsoft.com/office/drawing/2014/main" id="{BACF0E30-3356-AB41-99CE-0EAACBC0CC5F}"/>
              </a:ext>
            </a:extLst>
          </p:cNvPr>
          <p:cNvSpPr>
            <a:spLocks noChangeShapeType="1"/>
          </p:cNvSpPr>
          <p:nvPr/>
        </p:nvSpPr>
        <p:spPr bwMode="auto">
          <a:xfrm>
            <a:off x="5565775" y="4113213"/>
            <a:ext cx="7938" cy="1447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6629" name="Line 6">
            <a:extLst>
              <a:ext uri="{FF2B5EF4-FFF2-40B4-BE49-F238E27FC236}">
                <a16:creationId xmlns:a16="http://schemas.microsoft.com/office/drawing/2014/main" id="{6A7191FD-6104-F441-8148-0B355B7F0458}"/>
              </a:ext>
            </a:extLst>
          </p:cNvPr>
          <p:cNvSpPr>
            <a:spLocks noChangeShapeType="1"/>
          </p:cNvSpPr>
          <p:nvPr/>
        </p:nvSpPr>
        <p:spPr bwMode="auto">
          <a:xfrm>
            <a:off x="7458075" y="4144963"/>
            <a:ext cx="1588" cy="1397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6630" name="Arc 7">
            <a:extLst>
              <a:ext uri="{FF2B5EF4-FFF2-40B4-BE49-F238E27FC236}">
                <a16:creationId xmlns:a16="http://schemas.microsoft.com/office/drawing/2014/main" id="{2C512696-43B7-854C-A604-75433196B590}"/>
              </a:ext>
            </a:extLst>
          </p:cNvPr>
          <p:cNvSpPr>
            <a:spLocks/>
          </p:cNvSpPr>
          <p:nvPr/>
        </p:nvSpPr>
        <p:spPr bwMode="auto">
          <a:xfrm rot="21060000">
            <a:off x="3729039" y="5287963"/>
            <a:ext cx="2809875" cy="622300"/>
          </a:xfrm>
          <a:custGeom>
            <a:avLst/>
            <a:gdLst>
              <a:gd name="T0" fmla="*/ 2809875 w 27313"/>
              <a:gd name="T1" fmla="*/ 600145 h 21600"/>
              <a:gd name="T2" fmla="*/ 0 w 27313"/>
              <a:gd name="T3" fmla="*/ 0 h 21600"/>
              <a:gd name="T4" fmla="*/ 2222140 w 27313"/>
              <a:gd name="T5" fmla="*/ 0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7313" h="21600" fill="none" extrusionOk="0">
                <a:moveTo>
                  <a:pt x="27312" y="20830"/>
                </a:moveTo>
                <a:cubicBezTo>
                  <a:pt x="25451" y="21341"/>
                  <a:pt x="23530" y="21600"/>
                  <a:pt x="21600" y="21600"/>
                </a:cubicBezTo>
                <a:cubicBezTo>
                  <a:pt x="9670" y="21600"/>
                  <a:pt x="0" y="11929"/>
                  <a:pt x="0" y="0"/>
                </a:cubicBezTo>
              </a:path>
              <a:path w="27313" h="21600" stroke="0" extrusionOk="0">
                <a:moveTo>
                  <a:pt x="27312" y="20830"/>
                </a:moveTo>
                <a:cubicBezTo>
                  <a:pt x="25451" y="21341"/>
                  <a:pt x="23530" y="21600"/>
                  <a:pt x="21600" y="21600"/>
                </a:cubicBezTo>
                <a:cubicBezTo>
                  <a:pt x="9670" y="21600"/>
                  <a:pt x="0" y="11929"/>
                  <a:pt x="0" y="0"/>
                </a:cubicBezTo>
                <a:lnTo>
                  <a:pt x="21600" y="0"/>
                </a:lnTo>
                <a:lnTo>
                  <a:pt x="27312" y="20830"/>
                </a:lnTo>
                <a:close/>
              </a:path>
            </a:pathLst>
          </a:custGeom>
          <a:noFill/>
          <a:ln w="25400" cap="rnd">
            <a:solidFill>
              <a:schemeClr val="accent2"/>
            </a:solidFill>
            <a:round/>
            <a:headEnd type="stealth" w="med" len="lg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6631" name="Rectangle 8">
            <a:extLst>
              <a:ext uri="{FF2B5EF4-FFF2-40B4-BE49-F238E27FC236}">
                <a16:creationId xmlns:a16="http://schemas.microsoft.com/office/drawing/2014/main" id="{4485FB17-2E64-5C41-BBAE-7DCE95F0A1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24250" y="6097588"/>
            <a:ext cx="1227900" cy="4007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it-IT" altLang="it-IT">
                <a:solidFill>
                  <a:schemeClr val="accent2"/>
                </a:solidFill>
              </a:rPr>
              <a:t>si utilizza</a:t>
            </a:r>
          </a:p>
        </p:txBody>
      </p:sp>
      <p:sp>
        <p:nvSpPr>
          <p:cNvPr id="26632" name="Rectangle 9">
            <a:extLst>
              <a:ext uri="{FF2B5EF4-FFF2-40B4-BE49-F238E27FC236}">
                <a16:creationId xmlns:a16="http://schemas.microsoft.com/office/drawing/2014/main" id="{7BD14DA6-3988-1E4C-8C58-334A93989E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27588" y="6097588"/>
            <a:ext cx="368300" cy="4007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it-IT" altLang="it-IT">
                <a:solidFill>
                  <a:srgbClr val="663300"/>
                </a:solidFill>
                <a:latin typeface="ShelleyAllegro BT" charset="0"/>
              </a:rPr>
              <a:t>L</a:t>
            </a:r>
          </a:p>
        </p:txBody>
      </p:sp>
      <p:sp>
        <p:nvSpPr>
          <p:cNvPr id="26633" name="Arc 13">
            <a:extLst>
              <a:ext uri="{FF2B5EF4-FFF2-40B4-BE49-F238E27FC236}">
                <a16:creationId xmlns:a16="http://schemas.microsoft.com/office/drawing/2014/main" id="{8564DA28-0E65-CA46-B0C9-2E99D53EE40E}"/>
              </a:ext>
            </a:extLst>
          </p:cNvPr>
          <p:cNvSpPr>
            <a:spLocks/>
          </p:cNvSpPr>
          <p:nvPr/>
        </p:nvSpPr>
        <p:spPr bwMode="auto">
          <a:xfrm rot="7920000">
            <a:off x="4144963" y="1527176"/>
            <a:ext cx="688975" cy="1003300"/>
          </a:xfrm>
          <a:custGeom>
            <a:avLst/>
            <a:gdLst>
              <a:gd name="T0" fmla="*/ 0 w 22564"/>
              <a:gd name="T1" fmla="*/ 5620 h 21600"/>
              <a:gd name="T2" fmla="*/ 688975 w 22564"/>
              <a:gd name="T3" fmla="*/ 657858 h 21600"/>
              <a:gd name="T4" fmla="*/ 69771 w 22564"/>
              <a:gd name="T5" fmla="*/ 1003300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564" h="21600" fill="none" extrusionOk="0">
                <a:moveTo>
                  <a:pt x="0" y="121"/>
                </a:moveTo>
                <a:cubicBezTo>
                  <a:pt x="759" y="40"/>
                  <a:pt x="1521" y="0"/>
                  <a:pt x="2285" y="0"/>
                </a:cubicBezTo>
                <a:cubicBezTo>
                  <a:pt x="11346" y="0"/>
                  <a:pt x="19444" y="5655"/>
                  <a:pt x="22564" y="14162"/>
                </a:cubicBezTo>
              </a:path>
              <a:path w="22564" h="21600" stroke="0" extrusionOk="0">
                <a:moveTo>
                  <a:pt x="0" y="121"/>
                </a:moveTo>
                <a:cubicBezTo>
                  <a:pt x="759" y="40"/>
                  <a:pt x="1521" y="0"/>
                  <a:pt x="2285" y="0"/>
                </a:cubicBezTo>
                <a:cubicBezTo>
                  <a:pt x="11346" y="0"/>
                  <a:pt x="19444" y="5655"/>
                  <a:pt x="22564" y="14162"/>
                </a:cubicBezTo>
                <a:lnTo>
                  <a:pt x="2285" y="21600"/>
                </a:lnTo>
                <a:lnTo>
                  <a:pt x="0" y="121"/>
                </a:lnTo>
                <a:close/>
              </a:path>
            </a:pathLst>
          </a:custGeom>
          <a:noFill/>
          <a:ln w="25400" cap="rnd">
            <a:solidFill>
              <a:schemeClr val="accent2"/>
            </a:solidFill>
            <a:round/>
            <a:headEnd type="stealth" w="med" len="lg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6634" name="Arc 14">
            <a:extLst>
              <a:ext uri="{FF2B5EF4-FFF2-40B4-BE49-F238E27FC236}">
                <a16:creationId xmlns:a16="http://schemas.microsoft.com/office/drawing/2014/main" id="{CFFD4A2F-3AC4-5F4A-A926-52FD56F239D8}"/>
              </a:ext>
            </a:extLst>
          </p:cNvPr>
          <p:cNvSpPr>
            <a:spLocks/>
          </p:cNvSpPr>
          <p:nvPr/>
        </p:nvSpPr>
        <p:spPr bwMode="auto">
          <a:xfrm rot="7920000">
            <a:off x="5516563" y="1584326"/>
            <a:ext cx="688975" cy="1003300"/>
          </a:xfrm>
          <a:custGeom>
            <a:avLst/>
            <a:gdLst>
              <a:gd name="T0" fmla="*/ 0 w 22564"/>
              <a:gd name="T1" fmla="*/ 5620 h 21600"/>
              <a:gd name="T2" fmla="*/ 688975 w 22564"/>
              <a:gd name="T3" fmla="*/ 657858 h 21600"/>
              <a:gd name="T4" fmla="*/ 69771 w 22564"/>
              <a:gd name="T5" fmla="*/ 1003300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564" h="21600" fill="none" extrusionOk="0">
                <a:moveTo>
                  <a:pt x="0" y="121"/>
                </a:moveTo>
                <a:cubicBezTo>
                  <a:pt x="759" y="40"/>
                  <a:pt x="1521" y="0"/>
                  <a:pt x="2285" y="0"/>
                </a:cubicBezTo>
                <a:cubicBezTo>
                  <a:pt x="11346" y="0"/>
                  <a:pt x="19444" y="5655"/>
                  <a:pt x="22564" y="14162"/>
                </a:cubicBezTo>
              </a:path>
              <a:path w="22564" h="21600" stroke="0" extrusionOk="0">
                <a:moveTo>
                  <a:pt x="0" y="121"/>
                </a:moveTo>
                <a:cubicBezTo>
                  <a:pt x="759" y="40"/>
                  <a:pt x="1521" y="0"/>
                  <a:pt x="2285" y="0"/>
                </a:cubicBezTo>
                <a:cubicBezTo>
                  <a:pt x="11346" y="0"/>
                  <a:pt x="19444" y="5655"/>
                  <a:pt x="22564" y="14162"/>
                </a:cubicBezTo>
                <a:lnTo>
                  <a:pt x="2285" y="21600"/>
                </a:lnTo>
                <a:lnTo>
                  <a:pt x="0" y="121"/>
                </a:lnTo>
                <a:close/>
              </a:path>
            </a:pathLst>
          </a:custGeom>
          <a:noFill/>
          <a:ln w="25400" cap="rnd">
            <a:solidFill>
              <a:schemeClr val="accent2"/>
            </a:solidFill>
            <a:round/>
            <a:headEnd type="stealth" w="med" len="lg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6635" name="Arc 15">
            <a:extLst>
              <a:ext uri="{FF2B5EF4-FFF2-40B4-BE49-F238E27FC236}">
                <a16:creationId xmlns:a16="http://schemas.microsoft.com/office/drawing/2014/main" id="{FC450E82-5161-824B-AC6B-6C5E113AB92C}"/>
              </a:ext>
            </a:extLst>
          </p:cNvPr>
          <p:cNvSpPr>
            <a:spLocks/>
          </p:cNvSpPr>
          <p:nvPr/>
        </p:nvSpPr>
        <p:spPr bwMode="auto">
          <a:xfrm rot="7920000">
            <a:off x="7288213" y="1622426"/>
            <a:ext cx="688975" cy="1003300"/>
          </a:xfrm>
          <a:custGeom>
            <a:avLst/>
            <a:gdLst>
              <a:gd name="T0" fmla="*/ 0 w 22564"/>
              <a:gd name="T1" fmla="*/ 5620 h 21600"/>
              <a:gd name="T2" fmla="*/ 688975 w 22564"/>
              <a:gd name="T3" fmla="*/ 657858 h 21600"/>
              <a:gd name="T4" fmla="*/ 69771 w 22564"/>
              <a:gd name="T5" fmla="*/ 1003300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564" h="21600" fill="none" extrusionOk="0">
                <a:moveTo>
                  <a:pt x="0" y="121"/>
                </a:moveTo>
                <a:cubicBezTo>
                  <a:pt x="759" y="40"/>
                  <a:pt x="1521" y="0"/>
                  <a:pt x="2285" y="0"/>
                </a:cubicBezTo>
                <a:cubicBezTo>
                  <a:pt x="11346" y="0"/>
                  <a:pt x="19444" y="5655"/>
                  <a:pt x="22564" y="14162"/>
                </a:cubicBezTo>
              </a:path>
              <a:path w="22564" h="21600" stroke="0" extrusionOk="0">
                <a:moveTo>
                  <a:pt x="0" y="121"/>
                </a:moveTo>
                <a:cubicBezTo>
                  <a:pt x="759" y="40"/>
                  <a:pt x="1521" y="0"/>
                  <a:pt x="2285" y="0"/>
                </a:cubicBezTo>
                <a:cubicBezTo>
                  <a:pt x="11346" y="0"/>
                  <a:pt x="19444" y="5655"/>
                  <a:pt x="22564" y="14162"/>
                </a:cubicBezTo>
                <a:lnTo>
                  <a:pt x="2285" y="21600"/>
                </a:lnTo>
                <a:lnTo>
                  <a:pt x="0" y="121"/>
                </a:lnTo>
                <a:close/>
              </a:path>
            </a:pathLst>
          </a:custGeom>
          <a:noFill/>
          <a:ln w="25400" cap="rnd">
            <a:solidFill>
              <a:schemeClr val="accent2"/>
            </a:solidFill>
            <a:round/>
            <a:headEnd type="stealth" w="med" len="lg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6636" name="Rectangle 16">
            <a:extLst>
              <a:ext uri="{FF2B5EF4-FFF2-40B4-BE49-F238E27FC236}">
                <a16:creationId xmlns:a16="http://schemas.microsoft.com/office/drawing/2014/main" id="{453A51C8-3B85-004F-9070-E363DCC38E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13489" y="2392363"/>
            <a:ext cx="1085233" cy="4007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it-IT" altLang="it-IT">
                <a:solidFill>
                  <a:schemeClr val="accent2"/>
                </a:solidFill>
              </a:rPr>
              <a:t>integrali</a:t>
            </a:r>
          </a:p>
        </p:txBody>
      </p:sp>
      <p:graphicFrame>
        <p:nvGraphicFramePr>
          <p:cNvPr id="26637" name="Object 17">
            <a:extLst>
              <a:ext uri="{FF2B5EF4-FFF2-40B4-BE49-F238E27FC236}">
                <a16:creationId xmlns:a16="http://schemas.microsoft.com/office/drawing/2014/main" id="{3A68DAAB-1B61-1948-AAAF-D130419C5CA1}"/>
              </a:ext>
            </a:extLst>
          </p:cNvPr>
          <p:cNvGraphicFramePr>
            <a:graphicFrameLocks/>
          </p:cNvGraphicFramePr>
          <p:nvPr/>
        </p:nvGraphicFramePr>
        <p:xfrm>
          <a:off x="3403601" y="4324351"/>
          <a:ext cx="5578475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37" name="Equazione" r:id="rId3" imgW="128727200" imgH="25158700" progId="Equation.2">
                  <p:embed/>
                </p:oleObj>
              </mc:Choice>
              <mc:Fallback>
                <p:oleObj name="Equazione" r:id="rId3" imgW="128727200" imgH="25158700" progId="Equation.2">
                  <p:embed/>
                  <p:pic>
                    <p:nvPicPr>
                      <p:cNvPr id="26637" name="Object 17">
                        <a:extLst>
                          <a:ext uri="{FF2B5EF4-FFF2-40B4-BE49-F238E27FC236}">
                            <a16:creationId xmlns:a16="http://schemas.microsoft.com/office/drawing/2014/main" id="{3A68DAAB-1B61-1948-AAAF-D130419C5CA1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3601" y="4324351"/>
                        <a:ext cx="5578475" cy="1082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8" name="Object 18">
            <a:extLst>
              <a:ext uri="{FF2B5EF4-FFF2-40B4-BE49-F238E27FC236}">
                <a16:creationId xmlns:a16="http://schemas.microsoft.com/office/drawing/2014/main" id="{BF5DC489-F3C5-7748-8DB4-120562183702}"/>
              </a:ext>
            </a:extLst>
          </p:cNvPr>
          <p:cNvGraphicFramePr>
            <a:graphicFrameLocks/>
          </p:cNvGraphicFramePr>
          <p:nvPr/>
        </p:nvGraphicFramePr>
        <p:xfrm>
          <a:off x="5105401" y="6127751"/>
          <a:ext cx="2098675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38" name="Equazione" r:id="rId5" imgW="48564800" imgH="9944100" progId="Equation.2">
                  <p:embed/>
                </p:oleObj>
              </mc:Choice>
              <mc:Fallback>
                <p:oleObj name="Equazione" r:id="rId5" imgW="48564800" imgH="9944100" progId="Equation.2">
                  <p:embed/>
                  <p:pic>
                    <p:nvPicPr>
                      <p:cNvPr id="26638" name="Object 18">
                        <a:extLst>
                          <a:ext uri="{FF2B5EF4-FFF2-40B4-BE49-F238E27FC236}">
                            <a16:creationId xmlns:a16="http://schemas.microsoft.com/office/drawing/2014/main" id="{BF5DC489-F3C5-7748-8DB4-120562183702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1" y="6127751"/>
                        <a:ext cx="2098675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9" name="Rectangle 19">
            <a:extLst>
              <a:ext uri="{FF2B5EF4-FFF2-40B4-BE49-F238E27FC236}">
                <a16:creationId xmlns:a16="http://schemas.microsoft.com/office/drawing/2014/main" id="{5C987FD5-64E1-0A4D-8622-EBE9CCFE71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71988" y="3032125"/>
            <a:ext cx="4672012" cy="4007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it-IT" altLang="it-IT"/>
              <a:t>Altri ingressi molto utili sono: </a:t>
            </a:r>
          </a:p>
        </p:txBody>
      </p:sp>
      <p:graphicFrame>
        <p:nvGraphicFramePr>
          <p:cNvPr id="26640" name="Object 20">
            <a:extLst>
              <a:ext uri="{FF2B5EF4-FFF2-40B4-BE49-F238E27FC236}">
                <a16:creationId xmlns:a16="http://schemas.microsoft.com/office/drawing/2014/main" id="{3895F3AB-6259-7044-A745-8C830F2143CF}"/>
              </a:ext>
            </a:extLst>
          </p:cNvPr>
          <p:cNvGraphicFramePr>
            <a:graphicFrameLocks/>
          </p:cNvGraphicFramePr>
          <p:nvPr/>
        </p:nvGraphicFramePr>
        <p:xfrm>
          <a:off x="3949701" y="3505201"/>
          <a:ext cx="3940175" cy="26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39" name="Equazione" r:id="rId7" imgW="90995500" imgH="6438900" progId="Equation.2">
                  <p:embed/>
                </p:oleObj>
              </mc:Choice>
              <mc:Fallback>
                <p:oleObj name="Equazione" r:id="rId7" imgW="90995500" imgH="6438900" progId="Equation.2">
                  <p:embed/>
                  <p:pic>
                    <p:nvPicPr>
                      <p:cNvPr id="26640" name="Object 20">
                        <a:extLst>
                          <a:ext uri="{FF2B5EF4-FFF2-40B4-BE49-F238E27FC236}">
                            <a16:creationId xmlns:a16="http://schemas.microsoft.com/office/drawing/2014/main" id="{3895F3AB-6259-7044-A745-8C830F2143CF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9701" y="3505201"/>
                        <a:ext cx="3940175" cy="269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641" name="Group 61">
            <a:extLst>
              <a:ext uri="{FF2B5EF4-FFF2-40B4-BE49-F238E27FC236}">
                <a16:creationId xmlns:a16="http://schemas.microsoft.com/office/drawing/2014/main" id="{0E99A1B8-4CBF-CE4D-B154-2A72C4F52871}"/>
              </a:ext>
            </a:extLst>
          </p:cNvPr>
          <p:cNvGrpSpPr>
            <a:grpSpLocks/>
          </p:cNvGrpSpPr>
          <p:nvPr/>
        </p:nvGrpSpPr>
        <p:grpSpPr bwMode="auto">
          <a:xfrm>
            <a:off x="2819401" y="1219200"/>
            <a:ext cx="6565901" cy="965200"/>
            <a:chOff x="1056" y="768"/>
            <a:chExt cx="4136" cy="608"/>
          </a:xfrm>
        </p:grpSpPr>
        <p:sp>
          <p:nvSpPr>
            <p:cNvPr id="26644" name="Line 10">
              <a:extLst>
                <a:ext uri="{FF2B5EF4-FFF2-40B4-BE49-F238E27FC236}">
                  <a16:creationId xmlns:a16="http://schemas.microsoft.com/office/drawing/2014/main" id="{15874FB9-BDBB-C843-B4EF-FECD3227659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56" y="773"/>
              <a:ext cx="0" cy="581"/>
            </a:xfrm>
            <a:prstGeom prst="line">
              <a:avLst/>
            </a:prstGeom>
            <a:noFill/>
            <a:ln w="12700">
              <a:solidFill>
                <a:schemeClr val="hlink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6645" name="Line 11">
              <a:extLst>
                <a:ext uri="{FF2B5EF4-FFF2-40B4-BE49-F238E27FC236}">
                  <a16:creationId xmlns:a16="http://schemas.microsoft.com/office/drawing/2014/main" id="{5A91760C-660F-A14C-8C35-D216ADDA4BA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85" y="794"/>
              <a:ext cx="0" cy="582"/>
            </a:xfrm>
            <a:prstGeom prst="line">
              <a:avLst/>
            </a:prstGeom>
            <a:noFill/>
            <a:ln w="12700">
              <a:solidFill>
                <a:schemeClr val="hlink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6646" name="Line 12">
              <a:extLst>
                <a:ext uri="{FF2B5EF4-FFF2-40B4-BE49-F238E27FC236}">
                  <a16:creationId xmlns:a16="http://schemas.microsoft.com/office/drawing/2014/main" id="{F6CA5BF7-52DB-0943-A7FC-2CD016CDFA1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13" y="776"/>
              <a:ext cx="0" cy="582"/>
            </a:xfrm>
            <a:prstGeom prst="line">
              <a:avLst/>
            </a:prstGeom>
            <a:noFill/>
            <a:ln w="12700">
              <a:solidFill>
                <a:schemeClr val="hlink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6647" name="Line 22">
              <a:extLst>
                <a:ext uri="{FF2B5EF4-FFF2-40B4-BE49-F238E27FC236}">
                  <a16:creationId xmlns:a16="http://schemas.microsoft.com/office/drawing/2014/main" id="{3D3083E2-9F96-9048-98C5-67147246C00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56" y="1040"/>
              <a:ext cx="3888" cy="0"/>
            </a:xfrm>
            <a:prstGeom prst="line">
              <a:avLst/>
            </a:prstGeom>
            <a:noFill/>
            <a:ln w="25400">
              <a:solidFill>
                <a:schemeClr val="hlink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6648" name="Line 23">
              <a:extLst>
                <a:ext uri="{FF2B5EF4-FFF2-40B4-BE49-F238E27FC236}">
                  <a16:creationId xmlns:a16="http://schemas.microsoft.com/office/drawing/2014/main" id="{277F6CB6-AC25-694C-BB28-CD1E178A3B9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81" y="768"/>
              <a:ext cx="0" cy="581"/>
            </a:xfrm>
            <a:prstGeom prst="line">
              <a:avLst/>
            </a:prstGeom>
            <a:noFill/>
            <a:ln w="12700">
              <a:solidFill>
                <a:schemeClr val="hlink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graphicFrame>
          <p:nvGraphicFramePr>
            <p:cNvPr id="26649" name="Object 24">
              <a:extLst>
                <a:ext uri="{FF2B5EF4-FFF2-40B4-BE49-F238E27FC236}">
                  <a16:creationId xmlns:a16="http://schemas.microsoft.com/office/drawing/2014/main" id="{A938061A-347C-6E4C-B87D-D4CFB778CFF8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1173" y="1085"/>
            <a:ext cx="3306" cy="2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940" name="Equazione" r:id="rId9" imgW="121119900" imgH="7899400" progId="Equation.2">
                    <p:embed/>
                  </p:oleObj>
                </mc:Choice>
                <mc:Fallback>
                  <p:oleObj name="Equazione" r:id="rId9" imgW="121119900" imgH="7899400" progId="Equation.2">
                    <p:embed/>
                    <p:pic>
                      <p:nvPicPr>
                        <p:cNvPr id="26649" name="Object 24">
                          <a:extLst>
                            <a:ext uri="{FF2B5EF4-FFF2-40B4-BE49-F238E27FC236}">
                              <a16:creationId xmlns:a16="http://schemas.microsoft.com/office/drawing/2014/main" id="{A938061A-347C-6E4C-B87D-D4CFB778CFF8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73" y="1085"/>
                          <a:ext cx="3306" cy="2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hlink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650" name="Rectangle 25">
              <a:extLst>
                <a:ext uri="{FF2B5EF4-FFF2-40B4-BE49-F238E27FC236}">
                  <a16:creationId xmlns:a16="http://schemas.microsoft.com/office/drawing/2014/main" id="{2DE509B1-3EE5-F545-BE18-F444D57859C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53" y="801"/>
              <a:ext cx="53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GB" altLang="it-IT">
                  <a:solidFill>
                    <a:srgbClr val="000000"/>
                  </a:solidFill>
                  <a:latin typeface="Times New Roman" panose="02020603050405020304" pitchFamily="18" charset="0"/>
                </a:rPr>
                <a:t>f</a:t>
              </a:r>
              <a:endParaRPr lang="en-GB" altLang="it-IT" sz="2400"/>
            </a:p>
          </p:txBody>
        </p:sp>
        <p:sp>
          <p:nvSpPr>
            <p:cNvPr id="26651" name="Rectangle 26">
              <a:extLst>
                <a:ext uri="{FF2B5EF4-FFF2-40B4-BE49-F238E27FC236}">
                  <a16:creationId xmlns:a16="http://schemas.microsoft.com/office/drawing/2014/main" id="{D1F5DCE5-F0C8-A347-98B4-48300BC6EF7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68" y="801"/>
              <a:ext cx="44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GB" altLang="it-IT">
                  <a:solidFill>
                    <a:srgbClr val="000000"/>
                  </a:solidFill>
                  <a:latin typeface="Times New Roman" panose="02020603050405020304" pitchFamily="18" charset="0"/>
                </a:rPr>
                <a:t>t</a:t>
              </a:r>
              <a:endParaRPr lang="en-GB" altLang="it-IT" sz="2400"/>
            </a:p>
          </p:txBody>
        </p:sp>
        <p:sp>
          <p:nvSpPr>
            <p:cNvPr id="26652" name="Rectangle 27">
              <a:extLst>
                <a:ext uri="{FF2B5EF4-FFF2-40B4-BE49-F238E27FC236}">
                  <a16:creationId xmlns:a16="http://schemas.microsoft.com/office/drawing/2014/main" id="{0EE493A4-C0CF-D84A-B7E9-C881BD4DC3E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96" y="801"/>
              <a:ext cx="44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GB" altLang="it-IT">
                  <a:solidFill>
                    <a:srgbClr val="000000"/>
                  </a:solidFill>
                  <a:latin typeface="Times New Roman" panose="02020603050405020304" pitchFamily="18" charset="0"/>
                </a:rPr>
                <a:t>t</a:t>
              </a:r>
              <a:endParaRPr lang="en-GB" altLang="it-IT" sz="2400"/>
            </a:p>
          </p:txBody>
        </p:sp>
        <p:sp>
          <p:nvSpPr>
            <p:cNvPr id="26653" name="Rectangle 28">
              <a:extLst>
                <a:ext uri="{FF2B5EF4-FFF2-40B4-BE49-F238E27FC236}">
                  <a16:creationId xmlns:a16="http://schemas.microsoft.com/office/drawing/2014/main" id="{81ED03F2-85A1-FA4E-B5EA-11D82F64DFA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26" y="801"/>
              <a:ext cx="44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GB" altLang="it-IT">
                  <a:solidFill>
                    <a:srgbClr val="000000"/>
                  </a:solidFill>
                  <a:latin typeface="Times New Roman" panose="02020603050405020304" pitchFamily="18" charset="0"/>
                </a:rPr>
                <a:t>t</a:t>
              </a:r>
              <a:endParaRPr lang="en-GB" altLang="it-IT" sz="2400"/>
            </a:p>
          </p:txBody>
        </p:sp>
        <p:sp>
          <p:nvSpPr>
            <p:cNvPr id="26654" name="Rectangle 29">
              <a:extLst>
                <a:ext uri="{FF2B5EF4-FFF2-40B4-BE49-F238E27FC236}">
                  <a16:creationId xmlns:a16="http://schemas.microsoft.com/office/drawing/2014/main" id="{1B815BC3-3AB4-4149-B545-1C9B6C86ED3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64" y="801"/>
              <a:ext cx="44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GB" altLang="it-IT">
                  <a:solidFill>
                    <a:srgbClr val="000000"/>
                  </a:solidFill>
                  <a:latin typeface="Times New Roman" panose="02020603050405020304" pitchFamily="18" charset="0"/>
                </a:rPr>
                <a:t>t</a:t>
              </a:r>
              <a:endParaRPr lang="en-GB" altLang="it-IT" sz="2400"/>
            </a:p>
          </p:txBody>
        </p:sp>
        <p:sp>
          <p:nvSpPr>
            <p:cNvPr id="26655" name="Rectangle 30">
              <a:extLst>
                <a:ext uri="{FF2B5EF4-FFF2-40B4-BE49-F238E27FC236}">
                  <a16:creationId xmlns:a16="http://schemas.microsoft.com/office/drawing/2014/main" id="{F15359BD-C9A9-D948-97A8-090EBE16E4B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35" y="801"/>
              <a:ext cx="44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GB" altLang="it-IT">
                  <a:solidFill>
                    <a:srgbClr val="000000"/>
                  </a:solidFill>
                  <a:latin typeface="Times New Roman" panose="02020603050405020304" pitchFamily="18" charset="0"/>
                </a:rPr>
                <a:t>t</a:t>
              </a:r>
              <a:endParaRPr lang="en-GB" altLang="it-IT" sz="2400"/>
            </a:p>
          </p:txBody>
        </p:sp>
        <p:sp>
          <p:nvSpPr>
            <p:cNvPr id="26656" name="Rectangle 31">
              <a:extLst>
                <a:ext uri="{FF2B5EF4-FFF2-40B4-BE49-F238E27FC236}">
                  <a16:creationId xmlns:a16="http://schemas.microsoft.com/office/drawing/2014/main" id="{7AC5AE62-8B65-444A-81E6-B98484375DC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95" y="801"/>
              <a:ext cx="44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GB" altLang="it-IT">
                  <a:solidFill>
                    <a:srgbClr val="000000"/>
                  </a:solidFill>
                  <a:latin typeface="Times New Roman" panose="02020603050405020304" pitchFamily="18" charset="0"/>
                </a:rPr>
                <a:t>t</a:t>
              </a:r>
              <a:endParaRPr lang="en-GB" altLang="it-IT" sz="2400"/>
            </a:p>
          </p:txBody>
        </p:sp>
        <p:sp>
          <p:nvSpPr>
            <p:cNvPr id="26657" name="Rectangle 32">
              <a:extLst>
                <a:ext uri="{FF2B5EF4-FFF2-40B4-BE49-F238E27FC236}">
                  <a16:creationId xmlns:a16="http://schemas.microsoft.com/office/drawing/2014/main" id="{8B844175-1019-A641-981C-A498A504086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66" y="801"/>
              <a:ext cx="44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GB" altLang="it-IT">
                  <a:solidFill>
                    <a:srgbClr val="000000"/>
                  </a:solidFill>
                  <a:latin typeface="Times New Roman" panose="02020603050405020304" pitchFamily="18" charset="0"/>
                </a:rPr>
                <a:t>t</a:t>
              </a:r>
              <a:endParaRPr lang="en-GB" altLang="it-IT" sz="2400"/>
            </a:p>
          </p:txBody>
        </p:sp>
        <p:sp>
          <p:nvSpPr>
            <p:cNvPr id="26658" name="Rectangle 33">
              <a:extLst>
                <a:ext uri="{FF2B5EF4-FFF2-40B4-BE49-F238E27FC236}">
                  <a16:creationId xmlns:a16="http://schemas.microsoft.com/office/drawing/2014/main" id="{355CC210-5FC1-E848-B3F2-0F934B6D203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01" y="867"/>
              <a:ext cx="291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it-IT" altLang="it-IT" sz="1400">
                  <a:solidFill>
                    <a:srgbClr val="000000"/>
                  </a:solidFill>
                  <a:latin typeface="Times New Roman" panose="02020603050405020304" pitchFamily="18" charset="0"/>
                </a:rPr>
                <a:t> (k-1)!</a:t>
              </a:r>
              <a:endParaRPr lang="en-GB" altLang="it-IT" sz="1600"/>
            </a:p>
          </p:txBody>
        </p:sp>
        <p:sp>
          <p:nvSpPr>
            <p:cNvPr id="26659" name="Rectangle 34">
              <a:extLst>
                <a:ext uri="{FF2B5EF4-FFF2-40B4-BE49-F238E27FC236}">
                  <a16:creationId xmlns:a16="http://schemas.microsoft.com/office/drawing/2014/main" id="{1ED63235-B0A8-9543-A128-FDD5CCA9D69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74" y="868"/>
              <a:ext cx="57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GB" altLang="it-IT" sz="1400">
                  <a:solidFill>
                    <a:srgbClr val="000000"/>
                  </a:solidFill>
                  <a:latin typeface="Times New Roman" panose="02020603050405020304" pitchFamily="18" charset="0"/>
                </a:rPr>
                <a:t>k</a:t>
              </a:r>
              <a:endParaRPr lang="en-GB" altLang="it-IT" sz="2400"/>
            </a:p>
          </p:txBody>
        </p:sp>
        <p:sp>
          <p:nvSpPr>
            <p:cNvPr id="26660" name="Rectangle 35">
              <a:extLst>
                <a:ext uri="{FF2B5EF4-FFF2-40B4-BE49-F238E27FC236}">
                  <a16:creationId xmlns:a16="http://schemas.microsoft.com/office/drawing/2014/main" id="{7AC1D3D9-DF17-ED4A-9366-003500375A1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23" y="801"/>
              <a:ext cx="179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it-IT" altLang="it-IT" sz="1400">
                  <a:solidFill>
                    <a:srgbClr val="000000"/>
                  </a:solidFill>
                  <a:latin typeface="Times New Roman" panose="02020603050405020304" pitchFamily="18" charset="0"/>
                </a:rPr>
                <a:t>k-1 </a:t>
              </a:r>
              <a:endParaRPr lang="en-GB" altLang="it-IT" sz="2400"/>
            </a:p>
          </p:txBody>
        </p:sp>
        <p:sp>
          <p:nvSpPr>
            <p:cNvPr id="26661" name="Rectangle 36">
              <a:extLst>
                <a:ext uri="{FF2B5EF4-FFF2-40B4-BE49-F238E27FC236}">
                  <a16:creationId xmlns:a16="http://schemas.microsoft.com/office/drawing/2014/main" id="{E5D0BDF9-C5A2-BE45-9176-963CBE6626E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14" y="801"/>
              <a:ext cx="53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GB" altLang="it-IT">
                  <a:solidFill>
                    <a:srgbClr val="000000"/>
                  </a:solidFill>
                  <a:latin typeface="Times New Roman" panose="02020603050405020304" pitchFamily="18" charset="0"/>
                </a:rPr>
                <a:t>(</a:t>
              </a:r>
              <a:endParaRPr lang="en-GB" altLang="it-IT" sz="2400"/>
            </a:p>
          </p:txBody>
        </p:sp>
        <p:sp>
          <p:nvSpPr>
            <p:cNvPr id="26662" name="Rectangle 37">
              <a:extLst>
                <a:ext uri="{FF2B5EF4-FFF2-40B4-BE49-F238E27FC236}">
                  <a16:creationId xmlns:a16="http://schemas.microsoft.com/office/drawing/2014/main" id="{2F436AF1-45F9-814F-8B26-17ED6B6A9C8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16" y="801"/>
              <a:ext cx="53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GB" altLang="it-IT">
                  <a:solidFill>
                    <a:srgbClr val="000000"/>
                  </a:solidFill>
                  <a:latin typeface="Times New Roman" panose="02020603050405020304" pitchFamily="18" charset="0"/>
                </a:rPr>
                <a:t>)</a:t>
              </a:r>
              <a:endParaRPr lang="en-GB" altLang="it-IT" sz="2400"/>
            </a:p>
          </p:txBody>
        </p:sp>
        <p:sp>
          <p:nvSpPr>
            <p:cNvPr id="26663" name="Rectangle 38">
              <a:extLst>
                <a:ext uri="{FF2B5EF4-FFF2-40B4-BE49-F238E27FC236}">
                  <a16:creationId xmlns:a16="http://schemas.microsoft.com/office/drawing/2014/main" id="{B2857B44-19E2-044E-8EF3-2C9C42032E2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42" y="801"/>
              <a:ext cx="53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GB" altLang="it-IT">
                  <a:solidFill>
                    <a:srgbClr val="000000"/>
                  </a:solidFill>
                  <a:latin typeface="Times New Roman" panose="02020603050405020304" pitchFamily="18" charset="0"/>
                </a:rPr>
                <a:t>(</a:t>
              </a:r>
              <a:endParaRPr lang="en-GB" altLang="it-IT" sz="2400"/>
            </a:p>
          </p:txBody>
        </p:sp>
        <p:sp>
          <p:nvSpPr>
            <p:cNvPr id="26664" name="Rectangle 39">
              <a:extLst>
                <a:ext uri="{FF2B5EF4-FFF2-40B4-BE49-F238E27FC236}">
                  <a16:creationId xmlns:a16="http://schemas.microsoft.com/office/drawing/2014/main" id="{EFB47941-96B2-0D4A-9C29-C444D2F6393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43" y="801"/>
              <a:ext cx="53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GB" altLang="it-IT">
                  <a:solidFill>
                    <a:srgbClr val="000000"/>
                  </a:solidFill>
                  <a:latin typeface="Times New Roman" panose="02020603050405020304" pitchFamily="18" charset="0"/>
                </a:rPr>
                <a:t>)</a:t>
              </a:r>
              <a:endParaRPr lang="en-GB" altLang="it-IT" sz="2400"/>
            </a:p>
          </p:txBody>
        </p:sp>
        <p:sp>
          <p:nvSpPr>
            <p:cNvPr id="26665" name="Rectangle 40">
              <a:extLst>
                <a:ext uri="{FF2B5EF4-FFF2-40B4-BE49-F238E27FC236}">
                  <a16:creationId xmlns:a16="http://schemas.microsoft.com/office/drawing/2014/main" id="{3E55D21F-522B-F141-B4AC-04B23F6DBD4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72" y="801"/>
              <a:ext cx="53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GB" altLang="it-IT">
                  <a:solidFill>
                    <a:srgbClr val="000000"/>
                  </a:solidFill>
                  <a:latin typeface="Times New Roman" panose="02020603050405020304" pitchFamily="18" charset="0"/>
                </a:rPr>
                <a:t>(</a:t>
              </a:r>
              <a:endParaRPr lang="en-GB" altLang="it-IT" sz="2400"/>
            </a:p>
          </p:txBody>
        </p:sp>
        <p:sp>
          <p:nvSpPr>
            <p:cNvPr id="26666" name="Rectangle 41">
              <a:extLst>
                <a:ext uri="{FF2B5EF4-FFF2-40B4-BE49-F238E27FC236}">
                  <a16:creationId xmlns:a16="http://schemas.microsoft.com/office/drawing/2014/main" id="{B4254B46-5040-E944-B41A-BCF2C0363D7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73" y="801"/>
              <a:ext cx="53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GB" altLang="it-IT">
                  <a:solidFill>
                    <a:srgbClr val="000000"/>
                  </a:solidFill>
                  <a:latin typeface="Times New Roman" panose="02020603050405020304" pitchFamily="18" charset="0"/>
                </a:rPr>
                <a:t>)</a:t>
              </a:r>
              <a:endParaRPr lang="en-GB" altLang="it-IT" sz="2400"/>
            </a:p>
          </p:txBody>
        </p:sp>
        <p:sp>
          <p:nvSpPr>
            <p:cNvPr id="26667" name="Rectangle 42">
              <a:extLst>
                <a:ext uri="{FF2B5EF4-FFF2-40B4-BE49-F238E27FC236}">
                  <a16:creationId xmlns:a16="http://schemas.microsoft.com/office/drawing/2014/main" id="{B91B3016-58F9-714E-A482-AAFA2BAC883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10" y="801"/>
              <a:ext cx="53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GB" altLang="it-IT">
                  <a:solidFill>
                    <a:srgbClr val="000000"/>
                  </a:solidFill>
                  <a:latin typeface="Times New Roman" panose="02020603050405020304" pitchFamily="18" charset="0"/>
                </a:rPr>
                <a:t>(</a:t>
              </a:r>
              <a:endParaRPr lang="en-GB" altLang="it-IT" sz="2400"/>
            </a:p>
          </p:txBody>
        </p:sp>
        <p:sp>
          <p:nvSpPr>
            <p:cNvPr id="26668" name="Rectangle 43">
              <a:extLst>
                <a:ext uri="{FF2B5EF4-FFF2-40B4-BE49-F238E27FC236}">
                  <a16:creationId xmlns:a16="http://schemas.microsoft.com/office/drawing/2014/main" id="{C0E1E5AC-48E8-9143-8E95-429A16E8807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12" y="801"/>
              <a:ext cx="53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GB" altLang="it-IT">
                  <a:solidFill>
                    <a:srgbClr val="000000"/>
                  </a:solidFill>
                  <a:latin typeface="Times New Roman" panose="02020603050405020304" pitchFamily="18" charset="0"/>
                </a:rPr>
                <a:t>)</a:t>
              </a:r>
              <a:endParaRPr lang="en-GB" altLang="it-IT" sz="2400"/>
            </a:p>
          </p:txBody>
        </p:sp>
        <p:sp>
          <p:nvSpPr>
            <p:cNvPr id="26669" name="Rectangle 44">
              <a:extLst>
                <a:ext uri="{FF2B5EF4-FFF2-40B4-BE49-F238E27FC236}">
                  <a16:creationId xmlns:a16="http://schemas.microsoft.com/office/drawing/2014/main" id="{20A6E134-CC08-5747-95F6-640509D22D1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41" y="801"/>
              <a:ext cx="53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GB" altLang="it-IT">
                  <a:solidFill>
                    <a:srgbClr val="000000"/>
                  </a:solidFill>
                  <a:latin typeface="Times New Roman" panose="02020603050405020304" pitchFamily="18" charset="0"/>
                </a:rPr>
                <a:t>(</a:t>
              </a:r>
              <a:endParaRPr lang="en-GB" altLang="it-IT" sz="2400"/>
            </a:p>
          </p:txBody>
        </p:sp>
        <p:sp>
          <p:nvSpPr>
            <p:cNvPr id="26670" name="Rectangle 45">
              <a:extLst>
                <a:ext uri="{FF2B5EF4-FFF2-40B4-BE49-F238E27FC236}">
                  <a16:creationId xmlns:a16="http://schemas.microsoft.com/office/drawing/2014/main" id="{4E7A2838-A7CD-4C4B-A36F-ADFFBFA69DE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43" y="801"/>
              <a:ext cx="53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GB" altLang="it-IT">
                  <a:solidFill>
                    <a:srgbClr val="000000"/>
                  </a:solidFill>
                  <a:latin typeface="Times New Roman" panose="02020603050405020304" pitchFamily="18" charset="0"/>
                </a:rPr>
                <a:t>)</a:t>
              </a:r>
              <a:endParaRPr lang="en-GB" altLang="it-IT" sz="2400"/>
            </a:p>
          </p:txBody>
        </p:sp>
        <p:sp>
          <p:nvSpPr>
            <p:cNvPr id="26671" name="Rectangle 46">
              <a:extLst>
                <a:ext uri="{FF2B5EF4-FFF2-40B4-BE49-F238E27FC236}">
                  <a16:creationId xmlns:a16="http://schemas.microsoft.com/office/drawing/2014/main" id="{A1DC6360-411F-5F47-B591-297107F0E00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48" y="816"/>
              <a:ext cx="44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GB" altLang="it-IT">
                  <a:solidFill>
                    <a:srgbClr val="000000"/>
                  </a:solidFill>
                  <a:latin typeface="Times New Roman" panose="02020603050405020304" pitchFamily="18" charset="0"/>
                </a:rPr>
                <a:t>/</a:t>
              </a:r>
              <a:endParaRPr lang="en-GB" altLang="it-IT" sz="2400"/>
            </a:p>
          </p:txBody>
        </p:sp>
        <p:sp>
          <p:nvSpPr>
            <p:cNvPr id="26672" name="Rectangle 47">
              <a:extLst>
                <a:ext uri="{FF2B5EF4-FFF2-40B4-BE49-F238E27FC236}">
                  <a16:creationId xmlns:a16="http://schemas.microsoft.com/office/drawing/2014/main" id="{87A67E19-1E46-5149-8376-CED3E1FFA9E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91" y="783"/>
              <a:ext cx="79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GB" altLang="it-IT">
                  <a:solidFill>
                    <a:srgbClr val="000000"/>
                  </a:solidFill>
                  <a:latin typeface="Symbol" pitchFamily="2" charset="2"/>
                </a:rPr>
                <a:t>d</a:t>
              </a:r>
              <a:endParaRPr lang="en-GB" altLang="it-IT" sz="2400"/>
            </a:p>
          </p:txBody>
        </p:sp>
        <p:sp>
          <p:nvSpPr>
            <p:cNvPr id="26673" name="Rectangle 48">
              <a:extLst>
                <a:ext uri="{FF2B5EF4-FFF2-40B4-BE49-F238E27FC236}">
                  <a16:creationId xmlns:a16="http://schemas.microsoft.com/office/drawing/2014/main" id="{1DA486BA-0D58-FA4C-9E25-86E531356CE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67" y="783"/>
              <a:ext cx="79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GB" altLang="it-IT">
                  <a:solidFill>
                    <a:srgbClr val="000000"/>
                  </a:solidFill>
                  <a:latin typeface="Symbol" pitchFamily="2" charset="2"/>
                </a:rPr>
                <a:t>d</a:t>
              </a:r>
              <a:endParaRPr lang="en-GB" altLang="it-IT" sz="2400"/>
            </a:p>
          </p:txBody>
        </p:sp>
        <p:sp>
          <p:nvSpPr>
            <p:cNvPr id="26674" name="Rectangle 49">
              <a:extLst>
                <a:ext uri="{FF2B5EF4-FFF2-40B4-BE49-F238E27FC236}">
                  <a16:creationId xmlns:a16="http://schemas.microsoft.com/office/drawing/2014/main" id="{11D35E5A-0B07-2141-B2D0-F45591A9AE6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96" y="783"/>
              <a:ext cx="79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GB" altLang="it-IT">
                  <a:solidFill>
                    <a:srgbClr val="000000"/>
                  </a:solidFill>
                  <a:latin typeface="Symbol" pitchFamily="2" charset="2"/>
                </a:rPr>
                <a:t>d</a:t>
              </a:r>
              <a:endParaRPr lang="en-GB" altLang="it-IT" sz="2400"/>
            </a:p>
          </p:txBody>
        </p:sp>
        <p:sp>
          <p:nvSpPr>
            <p:cNvPr id="26675" name="Rectangle 50">
              <a:extLst>
                <a:ext uri="{FF2B5EF4-FFF2-40B4-BE49-F238E27FC236}">
                  <a16:creationId xmlns:a16="http://schemas.microsoft.com/office/drawing/2014/main" id="{384EFB0F-68C2-9248-9AA8-F660E22ADEA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19" y="783"/>
              <a:ext cx="79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GB" altLang="it-IT">
                  <a:solidFill>
                    <a:srgbClr val="000000"/>
                  </a:solidFill>
                  <a:latin typeface="Symbol" pitchFamily="2" charset="2"/>
                </a:rPr>
                <a:t>d</a:t>
              </a:r>
              <a:endParaRPr lang="en-GB" altLang="it-IT" sz="2400"/>
            </a:p>
          </p:txBody>
        </p:sp>
        <p:sp>
          <p:nvSpPr>
            <p:cNvPr id="26676" name="Rectangle 51">
              <a:extLst>
                <a:ext uri="{FF2B5EF4-FFF2-40B4-BE49-F238E27FC236}">
                  <a16:creationId xmlns:a16="http://schemas.microsoft.com/office/drawing/2014/main" id="{ED2FC7E7-FCFB-A646-8BA5-2FD9D1BC382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77" y="868"/>
              <a:ext cx="57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GB" altLang="it-IT" sz="1400">
                  <a:solidFill>
                    <a:srgbClr val="000000"/>
                  </a:solidFill>
                  <a:latin typeface="Times New Roman" panose="02020603050405020304" pitchFamily="18" charset="0"/>
                </a:rPr>
                <a:t>0</a:t>
              </a:r>
              <a:endParaRPr lang="en-GB" altLang="it-IT" sz="2400"/>
            </a:p>
          </p:txBody>
        </p:sp>
        <p:sp>
          <p:nvSpPr>
            <p:cNvPr id="26677" name="Rectangle 52">
              <a:extLst>
                <a:ext uri="{FF2B5EF4-FFF2-40B4-BE49-F238E27FC236}">
                  <a16:creationId xmlns:a16="http://schemas.microsoft.com/office/drawing/2014/main" id="{12CA3FBC-106C-4949-AF3D-9C95B250AB5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16" y="868"/>
              <a:ext cx="57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GB" altLang="it-IT" sz="1400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endParaRPr lang="en-GB" altLang="it-IT" sz="2400"/>
            </a:p>
          </p:txBody>
        </p:sp>
        <p:sp>
          <p:nvSpPr>
            <p:cNvPr id="26678" name="Rectangle 53">
              <a:extLst>
                <a:ext uri="{FF2B5EF4-FFF2-40B4-BE49-F238E27FC236}">
                  <a16:creationId xmlns:a16="http://schemas.microsoft.com/office/drawing/2014/main" id="{6D9C9325-5312-014B-A8D0-0FC0CACE46C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46" y="868"/>
              <a:ext cx="57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GB" altLang="it-IT" sz="1400">
                  <a:solidFill>
                    <a:srgbClr val="000000"/>
                  </a:solidFill>
                  <a:latin typeface="Times New Roman" panose="02020603050405020304" pitchFamily="18" charset="0"/>
                </a:rPr>
                <a:t>2</a:t>
              </a:r>
              <a:endParaRPr lang="en-GB" altLang="it-IT" sz="2400"/>
            </a:p>
          </p:txBody>
        </p:sp>
        <p:sp>
          <p:nvSpPr>
            <p:cNvPr id="26679" name="Rectangle 54">
              <a:extLst>
                <a:ext uri="{FF2B5EF4-FFF2-40B4-BE49-F238E27FC236}">
                  <a16:creationId xmlns:a16="http://schemas.microsoft.com/office/drawing/2014/main" id="{D47268D9-8BE9-D245-B844-E28CF753658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54" y="855"/>
              <a:ext cx="62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GB" altLang="it-IT" sz="1400">
                  <a:solidFill>
                    <a:srgbClr val="000000"/>
                  </a:solidFill>
                  <a:latin typeface="Symbol" pitchFamily="2" charset="2"/>
                </a:rPr>
                <a:t>-</a:t>
              </a:r>
              <a:endParaRPr lang="en-GB" altLang="it-IT" sz="2400"/>
            </a:p>
          </p:txBody>
        </p:sp>
        <p:sp>
          <p:nvSpPr>
            <p:cNvPr id="26680" name="Rectangle 55">
              <a:extLst>
                <a:ext uri="{FF2B5EF4-FFF2-40B4-BE49-F238E27FC236}">
                  <a16:creationId xmlns:a16="http://schemas.microsoft.com/office/drawing/2014/main" id="{10249606-6E85-A641-9EF1-F652F822988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84" y="855"/>
              <a:ext cx="62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GB" altLang="it-IT" sz="1400">
                  <a:solidFill>
                    <a:srgbClr val="000000"/>
                  </a:solidFill>
                  <a:latin typeface="Symbol" pitchFamily="2" charset="2"/>
                </a:rPr>
                <a:t>-</a:t>
              </a:r>
              <a:endParaRPr lang="en-GB" altLang="it-IT" sz="2400"/>
            </a:p>
          </p:txBody>
        </p:sp>
        <p:sp>
          <p:nvSpPr>
            <p:cNvPr id="26681" name="Rectangle 56">
              <a:extLst>
                <a:ext uri="{FF2B5EF4-FFF2-40B4-BE49-F238E27FC236}">
                  <a16:creationId xmlns:a16="http://schemas.microsoft.com/office/drawing/2014/main" id="{3AC08C42-FBDD-CF4E-AF70-99A8EB8197F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06" y="855"/>
              <a:ext cx="62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GB" altLang="it-IT" sz="1400">
                  <a:solidFill>
                    <a:srgbClr val="000000"/>
                  </a:solidFill>
                  <a:latin typeface="Symbol" pitchFamily="2" charset="2"/>
                </a:rPr>
                <a:t>-</a:t>
              </a:r>
              <a:endParaRPr lang="en-GB" altLang="it-IT" sz="2400"/>
            </a:p>
          </p:txBody>
        </p:sp>
        <p:sp>
          <p:nvSpPr>
            <p:cNvPr id="26682" name="Rectangle 57">
              <a:extLst>
                <a:ext uri="{FF2B5EF4-FFF2-40B4-BE49-F238E27FC236}">
                  <a16:creationId xmlns:a16="http://schemas.microsoft.com/office/drawing/2014/main" id="{5AAC4B16-E013-C042-856C-123C68AC321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3" y="783"/>
              <a:ext cx="88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GB" altLang="it-IT">
                  <a:solidFill>
                    <a:srgbClr val="000000"/>
                  </a:solidFill>
                  <a:latin typeface="Symbol" pitchFamily="2" charset="2"/>
                </a:rPr>
                <a:t>=</a:t>
              </a:r>
              <a:endParaRPr lang="en-GB" altLang="it-IT" sz="2400"/>
            </a:p>
          </p:txBody>
        </p:sp>
        <p:sp>
          <p:nvSpPr>
            <p:cNvPr id="26683" name="Rectangle 58">
              <a:extLst>
                <a:ext uri="{FF2B5EF4-FFF2-40B4-BE49-F238E27FC236}">
                  <a16:creationId xmlns:a16="http://schemas.microsoft.com/office/drawing/2014/main" id="{519E18BC-F5CA-9548-A7A4-CF32BB1341E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34" y="783"/>
              <a:ext cx="88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GB" altLang="it-IT">
                  <a:solidFill>
                    <a:srgbClr val="000000"/>
                  </a:solidFill>
                  <a:latin typeface="Symbol" pitchFamily="2" charset="2"/>
                </a:rPr>
                <a:t>=</a:t>
              </a:r>
              <a:endParaRPr lang="en-GB" altLang="it-IT" sz="2400"/>
            </a:p>
          </p:txBody>
        </p:sp>
      </p:grpSp>
      <p:sp>
        <p:nvSpPr>
          <p:cNvPr id="26642" name="Text Box 59">
            <a:extLst>
              <a:ext uri="{FF2B5EF4-FFF2-40B4-BE49-F238E27FC236}">
                <a16:creationId xmlns:a16="http://schemas.microsoft.com/office/drawing/2014/main" id="{B460B853-2495-EF44-9969-6EF6D590E8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03550" y="992188"/>
            <a:ext cx="666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accent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endParaRPr lang="en-GB" altLang="it-IT" sz="2400"/>
          </a:p>
        </p:txBody>
      </p:sp>
      <p:sp>
        <p:nvSpPr>
          <p:cNvPr id="26643" name="Rectangle 60">
            <a:extLst>
              <a:ext uri="{FF2B5EF4-FFF2-40B4-BE49-F238E27FC236}">
                <a16:creationId xmlns:a16="http://schemas.microsoft.com/office/drawing/2014/main" id="{ABCBA944-AD09-8542-9AF5-9A479CF466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51300" y="685800"/>
            <a:ext cx="4209614" cy="4007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it-IT" altLang="it-IT"/>
              <a:t>Trasformata degli ingressi canonici:</a:t>
            </a:r>
          </a:p>
        </p:txBody>
      </p:sp>
    </p:spTree>
    <p:extLst>
      <p:ext uri="{BB962C8B-B14F-4D97-AF65-F5344CB8AC3E}">
        <p14:creationId xmlns:p14="http://schemas.microsoft.com/office/powerpoint/2010/main" val="1881661865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7" name="Rectangle 2">
            <a:extLst>
              <a:ext uri="{FF2B5EF4-FFF2-40B4-BE49-F238E27FC236}">
                <a16:creationId xmlns:a16="http://schemas.microsoft.com/office/drawing/2014/main" id="{D7A35199-F80B-D749-975A-10C3AAF4614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963084" y="4406901"/>
            <a:ext cx="10363200" cy="1175258"/>
          </a:xfrm>
        </p:spPr>
        <p:txBody>
          <a:bodyPr anchor="t"/>
          <a:lstStyle/>
          <a:p>
            <a:r>
              <a:rPr lang="it-IT" altLang="it-IT" dirty="0"/>
              <a:t>Esempi</a:t>
            </a:r>
            <a:br>
              <a:rPr lang="it-IT" altLang="it-IT" dirty="0"/>
            </a:br>
            <a:endParaRPr lang="it-IT" altLang="it-IT" sz="2400" b="0" dirty="0">
              <a:solidFill>
                <a:schemeClr val="accent2"/>
              </a:solidFill>
            </a:endParaRPr>
          </a:p>
        </p:txBody>
      </p:sp>
      <p:sp>
        <p:nvSpPr>
          <p:cNvPr id="2" name="Segnaposto testo 1">
            <a:extLst>
              <a:ext uri="{FF2B5EF4-FFF2-40B4-BE49-F238E27FC236}">
                <a16:creationId xmlns:a16="http://schemas.microsoft.com/office/drawing/2014/main" id="{387359BD-E7AB-5841-A223-BF59E24DEF8D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GB" dirty="0"/>
              <a:t>Sistema Massa-</a:t>
            </a:r>
            <a:r>
              <a:rPr lang="en-GB" dirty="0" err="1"/>
              <a:t>Molla</a:t>
            </a:r>
            <a:r>
              <a:rPr lang="en-GB" dirty="0"/>
              <a:t>-</a:t>
            </a:r>
            <a:r>
              <a:rPr lang="en-GB" dirty="0" err="1"/>
              <a:t>Smorzatore</a:t>
            </a:r>
            <a:endParaRPr lang="en-GB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GB" dirty="0" err="1"/>
              <a:t>Carrello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926840043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4">
            <a:extLst>
              <a:ext uri="{FF2B5EF4-FFF2-40B4-BE49-F238E27FC236}">
                <a16:creationId xmlns:a16="http://schemas.microsoft.com/office/drawing/2014/main" id="{EA69976C-D51C-464D-BF6C-8B0279AC58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7473" y="68580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1pPr>
            <a:lvl2pPr marL="742950" indent="-28575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2pPr>
            <a:lvl3pPr marL="1143000" indent="-22860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3pPr>
            <a:lvl4pPr marL="1600200" indent="-22860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4pPr>
            <a:lvl5pPr marL="2057400" indent="-22860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9pPr>
          </a:lstStyle>
          <a:p>
            <a:endParaRPr lang="en-GB" altLang="it-IT"/>
          </a:p>
        </p:txBody>
      </p:sp>
      <p:sp>
        <p:nvSpPr>
          <p:cNvPr id="5122" name="Rectangle 5">
            <a:extLst>
              <a:ext uri="{FF2B5EF4-FFF2-40B4-BE49-F238E27FC236}">
                <a16:creationId xmlns:a16="http://schemas.microsoft.com/office/drawing/2014/main" id="{0FA95A74-89CB-9D45-97CD-9D10E68CB2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45873" y="68580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1pPr>
            <a:lvl2pPr marL="742950" indent="-28575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2pPr>
            <a:lvl3pPr marL="1143000" indent="-22860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3pPr>
            <a:lvl4pPr marL="1600200" indent="-22860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4pPr>
            <a:lvl5pPr marL="2057400" indent="-22860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9pPr>
          </a:lstStyle>
          <a:p>
            <a:endParaRPr lang="en-GB" altLang="it-IT"/>
          </a:p>
        </p:txBody>
      </p:sp>
      <p:grpSp>
        <p:nvGrpSpPr>
          <p:cNvPr id="5124" name="Group 21">
            <a:extLst>
              <a:ext uri="{FF2B5EF4-FFF2-40B4-BE49-F238E27FC236}">
                <a16:creationId xmlns:a16="http://schemas.microsoft.com/office/drawing/2014/main" id="{A96F3F57-BBE1-2F4F-827B-5F7B32EFAC33}"/>
              </a:ext>
            </a:extLst>
          </p:cNvPr>
          <p:cNvGrpSpPr>
            <a:grpSpLocks/>
          </p:cNvGrpSpPr>
          <p:nvPr/>
        </p:nvGrpSpPr>
        <p:grpSpPr bwMode="auto">
          <a:xfrm>
            <a:off x="1928236" y="1239838"/>
            <a:ext cx="5889092" cy="1627552"/>
            <a:chOff x="314" y="611"/>
            <a:chExt cx="2783" cy="834"/>
          </a:xfrm>
        </p:grpSpPr>
        <p:grpSp>
          <p:nvGrpSpPr>
            <p:cNvPr id="5130" name="Group 19">
              <a:extLst>
                <a:ext uri="{FF2B5EF4-FFF2-40B4-BE49-F238E27FC236}">
                  <a16:creationId xmlns:a16="http://schemas.microsoft.com/office/drawing/2014/main" id="{879D553A-AF7E-5D4F-BBAC-042C8E04C42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4" y="611"/>
              <a:ext cx="1917" cy="834"/>
              <a:chOff x="314" y="611"/>
              <a:chExt cx="1917" cy="834"/>
            </a:xfrm>
          </p:grpSpPr>
          <p:graphicFrame>
            <p:nvGraphicFramePr>
              <p:cNvPr id="5132" name="Object 10">
                <a:extLst>
                  <a:ext uri="{FF2B5EF4-FFF2-40B4-BE49-F238E27FC236}">
                    <a16:creationId xmlns:a16="http://schemas.microsoft.com/office/drawing/2014/main" id="{95B7E8FE-0DBD-F245-8003-F8B2E33ABA20}"/>
                  </a:ext>
                </a:extLst>
              </p:cNvPr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3970735055"/>
                  </p:ext>
                </p:extLst>
              </p:nvPr>
            </p:nvGraphicFramePr>
            <p:xfrm>
              <a:off x="521" y="633"/>
              <a:ext cx="1710" cy="66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4957" name="Immagine bitmap" r:id="rId4" imgW="3543300" imgH="1333500" progId="Paint.Picture">
                      <p:embed/>
                    </p:oleObj>
                  </mc:Choice>
                  <mc:Fallback>
                    <p:oleObj name="Immagine bitmap" r:id="rId4" imgW="3543300" imgH="1333500" progId="Paint.Picture">
                      <p:embed/>
                      <p:pic>
                        <p:nvPicPr>
                          <p:cNvPr id="5132" name="Object 10">
                            <a:extLst>
                              <a:ext uri="{FF2B5EF4-FFF2-40B4-BE49-F238E27FC236}">
                                <a16:creationId xmlns:a16="http://schemas.microsoft.com/office/drawing/2014/main" id="{95B7E8FE-0DBD-F245-8003-F8B2E33ABA20}"/>
                              </a:ext>
                            </a:extLst>
                          </p:cNvPr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1" y="633"/>
                            <a:ext cx="1710" cy="66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133" name="Line 11">
                <a:extLst>
                  <a:ext uri="{FF2B5EF4-FFF2-40B4-BE49-F238E27FC236}">
                    <a16:creationId xmlns:a16="http://schemas.microsoft.com/office/drawing/2014/main" id="{D798A900-808F-C24E-BE56-9D111E464DA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36" y="984"/>
                <a:ext cx="31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stealth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5134" name="Line 12">
                <a:extLst>
                  <a:ext uri="{FF2B5EF4-FFF2-40B4-BE49-F238E27FC236}">
                    <a16:creationId xmlns:a16="http://schemas.microsoft.com/office/drawing/2014/main" id="{60B9EB20-E453-1A49-B016-980CD29E9F7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816" y="1284"/>
                <a:ext cx="348" cy="0"/>
              </a:xfrm>
              <a:prstGeom prst="line">
                <a:avLst/>
              </a:prstGeom>
              <a:noFill/>
              <a:ln w="12700">
                <a:solidFill>
                  <a:srgbClr val="006600"/>
                </a:solidFill>
                <a:round/>
                <a:headEnd type="none" w="sm" len="sm"/>
                <a:tailEnd type="stealth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5135" name="Rectangle 13">
                <a:extLst>
                  <a:ext uri="{FF2B5EF4-FFF2-40B4-BE49-F238E27FC236}">
                    <a16:creationId xmlns:a16="http://schemas.microsoft.com/office/drawing/2014/main" id="{F6D7A942-323A-664A-8C0C-0FDCE40ED8D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14" y="611"/>
                <a:ext cx="155" cy="17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2075" tIns="46038" rIns="92075" bIns="46038">
                <a:spAutoFit/>
              </a:bodyPr>
              <a:lstStyle>
                <a:lvl1pPr>
                  <a:defRPr sz="2000">
                    <a:solidFill>
                      <a:schemeClr val="accent1"/>
                    </a:solidFill>
                    <a:latin typeface="Verdana" panose="020B0604030504040204" pitchFamily="34" charset="0"/>
                  </a:defRPr>
                </a:lvl1pPr>
                <a:lvl2pPr marL="742950" indent="-285750">
                  <a:defRPr sz="2000">
                    <a:solidFill>
                      <a:schemeClr val="accent1"/>
                    </a:solidFill>
                    <a:latin typeface="Verdana" panose="020B0604030504040204" pitchFamily="34" charset="0"/>
                  </a:defRPr>
                </a:lvl2pPr>
                <a:lvl3pPr marL="1143000" indent="-228600">
                  <a:defRPr sz="2000">
                    <a:solidFill>
                      <a:schemeClr val="accent1"/>
                    </a:solidFill>
                    <a:latin typeface="Verdana" panose="020B0604030504040204" pitchFamily="34" charset="0"/>
                  </a:defRPr>
                </a:lvl3pPr>
                <a:lvl4pPr marL="1600200" indent="-228600">
                  <a:defRPr sz="2000">
                    <a:solidFill>
                      <a:schemeClr val="accent1"/>
                    </a:solidFill>
                    <a:latin typeface="Verdana" panose="020B0604030504040204" pitchFamily="34" charset="0"/>
                  </a:defRPr>
                </a:lvl4pPr>
                <a:lvl5pPr marL="2057400" indent="-228600">
                  <a:defRPr sz="2000">
                    <a:solidFill>
                      <a:schemeClr val="accent1"/>
                    </a:solidFill>
                    <a:latin typeface="Verdan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accent1"/>
                    </a:solidFill>
                    <a:latin typeface="Verdan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accent1"/>
                    </a:solidFill>
                    <a:latin typeface="Verdan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accent1"/>
                    </a:solidFill>
                    <a:latin typeface="Verdan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accent1"/>
                    </a:solidFill>
                    <a:latin typeface="Verdana" panose="020B0604030504040204" pitchFamily="34" charset="0"/>
                  </a:defRPr>
                </a:lvl9pPr>
              </a:lstStyle>
              <a:p>
                <a:r>
                  <a:rPr lang="it-IT" altLang="it-IT" sz="1600">
                    <a:solidFill>
                      <a:schemeClr val="tx1"/>
                    </a:solidFill>
                  </a:rPr>
                  <a:t>K</a:t>
                </a:r>
              </a:p>
            </p:txBody>
          </p:sp>
          <p:sp>
            <p:nvSpPr>
              <p:cNvPr id="5136" name="Rectangle 14">
                <a:extLst>
                  <a:ext uri="{FF2B5EF4-FFF2-40B4-BE49-F238E27FC236}">
                    <a16:creationId xmlns:a16="http://schemas.microsoft.com/office/drawing/2014/main" id="{C1B5F812-A48D-684D-9F9D-3089F9FCFCD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4" y="803"/>
                <a:ext cx="248" cy="17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2075" tIns="46038" rIns="92075" bIns="46038">
                <a:spAutoFit/>
              </a:bodyPr>
              <a:lstStyle>
                <a:lvl1pPr>
                  <a:defRPr sz="2000">
                    <a:solidFill>
                      <a:schemeClr val="accent1"/>
                    </a:solidFill>
                    <a:latin typeface="Verdana" panose="020B0604030504040204" pitchFamily="34" charset="0"/>
                  </a:defRPr>
                </a:lvl1pPr>
                <a:lvl2pPr marL="742950" indent="-285750">
                  <a:defRPr sz="2000">
                    <a:solidFill>
                      <a:schemeClr val="accent1"/>
                    </a:solidFill>
                    <a:latin typeface="Verdana" panose="020B0604030504040204" pitchFamily="34" charset="0"/>
                  </a:defRPr>
                </a:lvl2pPr>
                <a:lvl3pPr marL="1143000" indent="-228600">
                  <a:defRPr sz="2000">
                    <a:solidFill>
                      <a:schemeClr val="accent1"/>
                    </a:solidFill>
                    <a:latin typeface="Verdana" panose="020B0604030504040204" pitchFamily="34" charset="0"/>
                  </a:defRPr>
                </a:lvl3pPr>
                <a:lvl4pPr marL="1600200" indent="-228600">
                  <a:defRPr sz="2000">
                    <a:solidFill>
                      <a:schemeClr val="accent1"/>
                    </a:solidFill>
                    <a:latin typeface="Verdana" panose="020B0604030504040204" pitchFamily="34" charset="0"/>
                  </a:defRPr>
                </a:lvl4pPr>
                <a:lvl5pPr marL="2057400" indent="-228600">
                  <a:defRPr sz="2000">
                    <a:solidFill>
                      <a:schemeClr val="accent1"/>
                    </a:solidFill>
                    <a:latin typeface="Verdan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accent1"/>
                    </a:solidFill>
                    <a:latin typeface="Verdan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accent1"/>
                    </a:solidFill>
                    <a:latin typeface="Verdan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accent1"/>
                    </a:solidFill>
                    <a:latin typeface="Verdan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accent1"/>
                    </a:solidFill>
                    <a:latin typeface="Verdana" panose="020B0604030504040204" pitchFamily="34" charset="0"/>
                  </a:defRPr>
                </a:lvl9pPr>
              </a:lstStyle>
              <a:p>
                <a:r>
                  <a:rPr lang="it-IT" altLang="it-IT" sz="1600">
                    <a:solidFill>
                      <a:schemeClr val="tx1"/>
                    </a:solidFill>
                  </a:rPr>
                  <a:t>f(t)</a:t>
                </a:r>
              </a:p>
            </p:txBody>
          </p:sp>
          <p:sp>
            <p:nvSpPr>
              <p:cNvPr id="5137" name="Rectangle 15">
                <a:extLst>
                  <a:ext uri="{FF2B5EF4-FFF2-40B4-BE49-F238E27FC236}">
                    <a16:creationId xmlns:a16="http://schemas.microsoft.com/office/drawing/2014/main" id="{B66F0AC8-F3B3-194C-8BFB-5C29F325F79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10" y="1111"/>
                <a:ext cx="181" cy="20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2075" tIns="46038" rIns="92075" bIns="46038">
                <a:spAutoFit/>
              </a:bodyPr>
              <a:lstStyle>
                <a:lvl1pPr>
                  <a:defRPr sz="2000">
                    <a:solidFill>
                      <a:schemeClr val="accent1"/>
                    </a:solidFill>
                    <a:latin typeface="Verdana" panose="020B0604030504040204" pitchFamily="34" charset="0"/>
                  </a:defRPr>
                </a:lvl1pPr>
                <a:lvl2pPr marL="742950" indent="-285750">
                  <a:defRPr sz="2000">
                    <a:solidFill>
                      <a:schemeClr val="accent1"/>
                    </a:solidFill>
                    <a:latin typeface="Verdana" panose="020B0604030504040204" pitchFamily="34" charset="0"/>
                  </a:defRPr>
                </a:lvl2pPr>
                <a:lvl3pPr marL="1143000" indent="-228600">
                  <a:defRPr sz="2000">
                    <a:solidFill>
                      <a:schemeClr val="accent1"/>
                    </a:solidFill>
                    <a:latin typeface="Verdana" panose="020B0604030504040204" pitchFamily="34" charset="0"/>
                  </a:defRPr>
                </a:lvl3pPr>
                <a:lvl4pPr marL="1600200" indent="-228600">
                  <a:defRPr sz="2000">
                    <a:solidFill>
                      <a:schemeClr val="accent1"/>
                    </a:solidFill>
                    <a:latin typeface="Verdana" panose="020B0604030504040204" pitchFamily="34" charset="0"/>
                  </a:defRPr>
                </a:lvl4pPr>
                <a:lvl5pPr marL="2057400" indent="-228600">
                  <a:defRPr sz="2000">
                    <a:solidFill>
                      <a:schemeClr val="accent1"/>
                    </a:solidFill>
                    <a:latin typeface="Verdan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accent1"/>
                    </a:solidFill>
                    <a:latin typeface="Verdan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accent1"/>
                    </a:solidFill>
                    <a:latin typeface="Verdan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accent1"/>
                    </a:solidFill>
                    <a:latin typeface="Verdan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accent1"/>
                    </a:solidFill>
                    <a:latin typeface="Verdana" panose="020B0604030504040204" pitchFamily="34" charset="0"/>
                  </a:defRPr>
                </a:lvl9pPr>
              </a:lstStyle>
              <a:p>
                <a:r>
                  <a:rPr lang="it-IT" altLang="it-IT">
                    <a:solidFill>
                      <a:schemeClr val="tx1"/>
                    </a:solidFill>
                  </a:rPr>
                  <a:t>D</a:t>
                </a:r>
              </a:p>
            </p:txBody>
          </p:sp>
          <p:sp>
            <p:nvSpPr>
              <p:cNvPr id="5138" name="Rectangle 16">
                <a:extLst>
                  <a:ext uri="{FF2B5EF4-FFF2-40B4-BE49-F238E27FC236}">
                    <a16:creationId xmlns:a16="http://schemas.microsoft.com/office/drawing/2014/main" id="{532958D0-1908-0548-8DBB-CD6E03D1A24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38" y="1211"/>
                <a:ext cx="88" cy="17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2075" tIns="46038" rIns="92075" bIns="46038">
                <a:spAutoFit/>
              </a:bodyPr>
              <a:lstStyle>
                <a:lvl1pPr>
                  <a:defRPr sz="2000">
                    <a:solidFill>
                      <a:schemeClr val="accent1"/>
                    </a:solidFill>
                    <a:latin typeface="Verdana" panose="020B0604030504040204" pitchFamily="34" charset="0"/>
                  </a:defRPr>
                </a:lvl1pPr>
                <a:lvl2pPr marL="742950" indent="-285750">
                  <a:defRPr sz="2000">
                    <a:solidFill>
                      <a:schemeClr val="accent1"/>
                    </a:solidFill>
                    <a:latin typeface="Verdana" panose="020B0604030504040204" pitchFamily="34" charset="0"/>
                  </a:defRPr>
                </a:lvl2pPr>
                <a:lvl3pPr marL="1143000" indent="-228600">
                  <a:defRPr sz="2000">
                    <a:solidFill>
                      <a:schemeClr val="accent1"/>
                    </a:solidFill>
                    <a:latin typeface="Verdana" panose="020B0604030504040204" pitchFamily="34" charset="0"/>
                  </a:defRPr>
                </a:lvl3pPr>
                <a:lvl4pPr marL="1600200" indent="-228600">
                  <a:defRPr sz="2000">
                    <a:solidFill>
                      <a:schemeClr val="accent1"/>
                    </a:solidFill>
                    <a:latin typeface="Verdana" panose="020B0604030504040204" pitchFamily="34" charset="0"/>
                  </a:defRPr>
                </a:lvl4pPr>
                <a:lvl5pPr marL="2057400" indent="-228600">
                  <a:defRPr sz="2000">
                    <a:solidFill>
                      <a:schemeClr val="accent1"/>
                    </a:solidFill>
                    <a:latin typeface="Verdan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accent1"/>
                    </a:solidFill>
                    <a:latin typeface="Verdan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accent1"/>
                    </a:solidFill>
                    <a:latin typeface="Verdan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accent1"/>
                    </a:solidFill>
                    <a:latin typeface="Verdan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accent1"/>
                    </a:solidFill>
                    <a:latin typeface="Verdana" panose="020B0604030504040204" pitchFamily="34" charset="0"/>
                  </a:defRPr>
                </a:lvl9pPr>
              </a:lstStyle>
              <a:p>
                <a:endParaRPr lang="en-GB" altLang="it-IT" sz="1600">
                  <a:solidFill>
                    <a:schemeClr val="tx1"/>
                  </a:solidFill>
                </a:endParaRPr>
              </a:p>
            </p:txBody>
          </p:sp>
          <p:sp>
            <p:nvSpPr>
              <p:cNvPr id="5139" name="Rectangle 17">
                <a:extLst>
                  <a:ext uri="{FF2B5EF4-FFF2-40B4-BE49-F238E27FC236}">
                    <a16:creationId xmlns:a16="http://schemas.microsoft.com/office/drawing/2014/main" id="{ACDE99BD-2FF6-924D-B539-3404045EBB1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30" y="875"/>
                <a:ext cx="170" cy="17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2075" tIns="46038" rIns="92075" bIns="46038">
                <a:spAutoFit/>
              </a:bodyPr>
              <a:lstStyle>
                <a:lvl1pPr>
                  <a:defRPr sz="2000">
                    <a:solidFill>
                      <a:schemeClr val="accent1"/>
                    </a:solidFill>
                    <a:latin typeface="Verdana" panose="020B0604030504040204" pitchFamily="34" charset="0"/>
                  </a:defRPr>
                </a:lvl1pPr>
                <a:lvl2pPr marL="742950" indent="-285750">
                  <a:defRPr sz="2000">
                    <a:solidFill>
                      <a:schemeClr val="accent1"/>
                    </a:solidFill>
                    <a:latin typeface="Verdana" panose="020B0604030504040204" pitchFamily="34" charset="0"/>
                  </a:defRPr>
                </a:lvl2pPr>
                <a:lvl3pPr marL="1143000" indent="-228600">
                  <a:defRPr sz="2000">
                    <a:solidFill>
                      <a:schemeClr val="accent1"/>
                    </a:solidFill>
                    <a:latin typeface="Verdana" panose="020B0604030504040204" pitchFamily="34" charset="0"/>
                  </a:defRPr>
                </a:lvl3pPr>
                <a:lvl4pPr marL="1600200" indent="-228600">
                  <a:defRPr sz="2000">
                    <a:solidFill>
                      <a:schemeClr val="accent1"/>
                    </a:solidFill>
                    <a:latin typeface="Verdana" panose="020B0604030504040204" pitchFamily="34" charset="0"/>
                  </a:defRPr>
                </a:lvl4pPr>
                <a:lvl5pPr marL="2057400" indent="-228600">
                  <a:defRPr sz="2000">
                    <a:solidFill>
                      <a:schemeClr val="accent1"/>
                    </a:solidFill>
                    <a:latin typeface="Verdan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accent1"/>
                    </a:solidFill>
                    <a:latin typeface="Verdan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accent1"/>
                    </a:solidFill>
                    <a:latin typeface="Verdan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accent1"/>
                    </a:solidFill>
                    <a:latin typeface="Verdan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accent1"/>
                    </a:solidFill>
                    <a:latin typeface="Verdana" panose="020B0604030504040204" pitchFamily="34" charset="0"/>
                  </a:defRPr>
                </a:lvl9pPr>
              </a:lstStyle>
              <a:p>
                <a:r>
                  <a:rPr lang="it-IT" altLang="it-IT" sz="1600">
                    <a:solidFill>
                      <a:schemeClr val="tx1"/>
                    </a:solidFill>
                  </a:rPr>
                  <a:t>M</a:t>
                </a:r>
              </a:p>
            </p:txBody>
          </p:sp>
          <p:sp>
            <p:nvSpPr>
              <p:cNvPr id="5140" name="Rectangle 18">
                <a:extLst>
                  <a:ext uri="{FF2B5EF4-FFF2-40B4-BE49-F238E27FC236}">
                    <a16:creationId xmlns:a16="http://schemas.microsoft.com/office/drawing/2014/main" id="{E7F6C3D9-1E43-2147-826C-6E0F357E69D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66" y="1271"/>
                <a:ext cx="145" cy="17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2075" tIns="46038" rIns="92075" bIns="46038">
                <a:spAutoFit/>
              </a:bodyPr>
              <a:lstStyle>
                <a:lvl1pPr>
                  <a:defRPr sz="2000">
                    <a:solidFill>
                      <a:schemeClr val="accent1"/>
                    </a:solidFill>
                    <a:latin typeface="Verdana" panose="020B0604030504040204" pitchFamily="34" charset="0"/>
                  </a:defRPr>
                </a:lvl1pPr>
                <a:lvl2pPr marL="742950" indent="-285750">
                  <a:defRPr sz="2000">
                    <a:solidFill>
                      <a:schemeClr val="accent1"/>
                    </a:solidFill>
                    <a:latin typeface="Verdana" panose="020B0604030504040204" pitchFamily="34" charset="0"/>
                  </a:defRPr>
                </a:lvl2pPr>
                <a:lvl3pPr marL="1143000" indent="-228600">
                  <a:defRPr sz="2000">
                    <a:solidFill>
                      <a:schemeClr val="accent1"/>
                    </a:solidFill>
                    <a:latin typeface="Verdana" panose="020B0604030504040204" pitchFamily="34" charset="0"/>
                  </a:defRPr>
                </a:lvl3pPr>
                <a:lvl4pPr marL="1600200" indent="-228600">
                  <a:defRPr sz="2000">
                    <a:solidFill>
                      <a:schemeClr val="accent1"/>
                    </a:solidFill>
                    <a:latin typeface="Verdana" panose="020B0604030504040204" pitchFamily="34" charset="0"/>
                  </a:defRPr>
                </a:lvl4pPr>
                <a:lvl5pPr marL="2057400" indent="-228600">
                  <a:defRPr sz="2000">
                    <a:solidFill>
                      <a:schemeClr val="accent1"/>
                    </a:solidFill>
                    <a:latin typeface="Verdan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accent1"/>
                    </a:solidFill>
                    <a:latin typeface="Verdan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accent1"/>
                    </a:solidFill>
                    <a:latin typeface="Verdan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accent1"/>
                    </a:solidFill>
                    <a:latin typeface="Verdan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accent1"/>
                    </a:solidFill>
                    <a:latin typeface="Verdana" panose="020B0604030504040204" pitchFamily="34" charset="0"/>
                  </a:defRPr>
                </a:lvl9pPr>
              </a:lstStyle>
              <a:p>
                <a:r>
                  <a:rPr lang="it-IT" altLang="it-IT" sz="1600">
                    <a:solidFill>
                      <a:srgbClr val="336633"/>
                    </a:solidFill>
                  </a:rPr>
                  <a:t>y</a:t>
                </a:r>
              </a:p>
            </p:txBody>
          </p:sp>
        </p:grpSp>
        <p:sp>
          <p:nvSpPr>
            <p:cNvPr id="5131" name="Rectangle 20">
              <a:extLst>
                <a:ext uri="{FF2B5EF4-FFF2-40B4-BE49-F238E27FC236}">
                  <a16:creationId xmlns:a16="http://schemas.microsoft.com/office/drawing/2014/main" id="{002ECAEB-0715-E444-8563-99B6D830A74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94" y="667"/>
              <a:ext cx="503" cy="52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9pPr>
            </a:lstStyle>
            <a:p>
              <a:r>
                <a:rPr lang="it-IT" altLang="it-IT">
                  <a:solidFill>
                    <a:schemeClr val="tx1"/>
                  </a:solidFill>
                </a:rPr>
                <a:t>M=1</a:t>
              </a:r>
            </a:p>
            <a:p>
              <a:r>
                <a:rPr lang="it-IT" altLang="it-IT">
                  <a:solidFill>
                    <a:schemeClr val="tx1"/>
                  </a:solidFill>
                </a:rPr>
                <a:t>D=2</a:t>
              </a:r>
            </a:p>
            <a:p>
              <a:r>
                <a:rPr lang="it-IT" altLang="it-IT">
                  <a:solidFill>
                    <a:schemeClr val="tx1"/>
                  </a:solidFill>
                </a:rPr>
                <a:t>K=101</a:t>
              </a:r>
            </a:p>
          </p:txBody>
        </p:sp>
      </p:grpSp>
      <p:sp>
        <p:nvSpPr>
          <p:cNvPr id="5125" name="Rectangle 27">
            <a:extLst>
              <a:ext uri="{FF2B5EF4-FFF2-40B4-BE49-F238E27FC236}">
                <a16:creationId xmlns:a16="http://schemas.microsoft.com/office/drawing/2014/main" id="{06396BFB-8B11-F54D-9553-F8877A37B84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981201" y="131764"/>
            <a:ext cx="8405813" cy="515206"/>
          </a:xfrm>
        </p:spPr>
        <p:txBody>
          <a:bodyPr/>
          <a:lstStyle/>
          <a:p>
            <a:r>
              <a:rPr lang="it-IT" altLang="it-IT"/>
              <a:t>Sist. Massa-Molla-Smorzatore</a:t>
            </a:r>
            <a:endParaRPr lang="it-IT" altLang="it-IT" b="0"/>
          </a:p>
        </p:txBody>
      </p:sp>
      <p:graphicFrame>
        <p:nvGraphicFramePr>
          <p:cNvPr id="5126" name="Object 37">
            <a:extLst>
              <a:ext uri="{FF2B5EF4-FFF2-40B4-BE49-F238E27FC236}">
                <a16:creationId xmlns:a16="http://schemas.microsoft.com/office/drawing/2014/main" id="{AB7504C2-0847-CD42-901A-222DD181CD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0078175"/>
              </p:ext>
            </p:extLst>
          </p:nvPr>
        </p:nvGraphicFramePr>
        <p:xfrm>
          <a:off x="839211" y="2871789"/>
          <a:ext cx="4906962" cy="839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58" name="Equation" r:id="rId6" imgW="104152700" imgH="17843500" progId="Equation">
                  <p:embed/>
                </p:oleObj>
              </mc:Choice>
              <mc:Fallback>
                <p:oleObj name="Equation" r:id="rId6" imgW="104152700" imgH="17843500" progId="Equation">
                  <p:embed/>
                  <p:pic>
                    <p:nvPicPr>
                      <p:cNvPr id="5126" name="Object 37">
                        <a:extLst>
                          <a:ext uri="{FF2B5EF4-FFF2-40B4-BE49-F238E27FC236}">
                            <a16:creationId xmlns:a16="http://schemas.microsoft.com/office/drawing/2014/main" id="{AB7504C2-0847-CD42-901A-222DD181CD9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9211" y="2871789"/>
                        <a:ext cx="4906962" cy="839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accent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7" name="Object 38">
            <a:extLst>
              <a:ext uri="{FF2B5EF4-FFF2-40B4-BE49-F238E27FC236}">
                <a16:creationId xmlns:a16="http://schemas.microsoft.com/office/drawing/2014/main" id="{D1EC20CF-2893-8640-A4E8-4CACBFD7EC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1909163"/>
              </p:ext>
            </p:extLst>
          </p:nvPr>
        </p:nvGraphicFramePr>
        <p:xfrm>
          <a:off x="755073" y="3962401"/>
          <a:ext cx="4953000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59" name="Equation" r:id="rId8" imgW="53835300" imgH="9359900" progId="Equation.DSMT4">
                  <p:embed/>
                </p:oleObj>
              </mc:Choice>
              <mc:Fallback>
                <p:oleObj name="Equation" r:id="rId8" imgW="53835300" imgH="9359900" progId="Equation.DSMT4">
                  <p:embed/>
                  <p:pic>
                    <p:nvPicPr>
                      <p:cNvPr id="5127" name="Object 38">
                        <a:extLst>
                          <a:ext uri="{FF2B5EF4-FFF2-40B4-BE49-F238E27FC236}">
                            <a16:creationId xmlns:a16="http://schemas.microsoft.com/office/drawing/2014/main" id="{D1EC20CF-2893-8640-A4E8-4CACBFD7EC7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073" y="3962401"/>
                        <a:ext cx="4953000" cy="860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8" name="Object 39">
            <a:extLst>
              <a:ext uri="{FF2B5EF4-FFF2-40B4-BE49-F238E27FC236}">
                <a16:creationId xmlns:a16="http://schemas.microsoft.com/office/drawing/2014/main" id="{00AA4ED6-9D32-5D40-AB03-956759296E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9129692"/>
              </p:ext>
            </p:extLst>
          </p:nvPr>
        </p:nvGraphicFramePr>
        <p:xfrm>
          <a:off x="761424" y="5262563"/>
          <a:ext cx="5929313" cy="1141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60" name="Equation" r:id="rId10" imgW="69926200" imgH="13462000" progId="Equation.DSMT4">
                  <p:embed/>
                </p:oleObj>
              </mc:Choice>
              <mc:Fallback>
                <p:oleObj name="Equation" r:id="rId10" imgW="69926200" imgH="13462000" progId="Equation.DSMT4">
                  <p:embed/>
                  <p:pic>
                    <p:nvPicPr>
                      <p:cNvPr id="5128" name="Object 39">
                        <a:extLst>
                          <a:ext uri="{FF2B5EF4-FFF2-40B4-BE49-F238E27FC236}">
                            <a16:creationId xmlns:a16="http://schemas.microsoft.com/office/drawing/2014/main" id="{00AA4ED6-9D32-5D40-AB03-956759296E6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1424" y="5262563"/>
                        <a:ext cx="5929313" cy="1141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accent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9" name="Text Box 40">
            <a:extLst>
              <a:ext uri="{FF2B5EF4-FFF2-40B4-BE49-F238E27FC236}">
                <a16:creationId xmlns:a16="http://schemas.microsoft.com/office/drawing/2014/main" id="{34E333B9-1F48-6145-9DC8-55FEFF7D74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74898" y="2995613"/>
            <a:ext cx="2059666" cy="16312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accent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1pPr>
            <a:lvl2pPr marL="742950" indent="-28575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2pPr>
            <a:lvl3pPr marL="1143000" indent="-22860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3pPr>
            <a:lvl4pPr marL="1600200" indent="-22860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4pPr>
            <a:lvl5pPr marL="2057400" indent="-22860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9pPr>
          </a:lstStyle>
          <a:p>
            <a:r>
              <a:rPr lang="it-IT" altLang="it-IT">
                <a:solidFill>
                  <a:schemeClr val="tx1"/>
                </a:solidFill>
              </a:rPr>
              <a:t>Ovvero:</a:t>
            </a:r>
            <a:br>
              <a:rPr lang="it-IT" altLang="it-IT">
                <a:solidFill>
                  <a:schemeClr val="tx1"/>
                </a:solidFill>
              </a:rPr>
            </a:br>
            <a:r>
              <a:rPr lang="it-IT" altLang="it-IT">
                <a:solidFill>
                  <a:schemeClr val="tx1"/>
                </a:solidFill>
              </a:rPr>
              <a:t>le sospensioni</a:t>
            </a:r>
          </a:p>
          <a:p>
            <a:endParaRPr lang="it-IT" altLang="it-IT">
              <a:solidFill>
                <a:schemeClr val="tx1"/>
              </a:solidFill>
            </a:endParaRPr>
          </a:p>
          <a:p>
            <a:r>
              <a:rPr lang="it-IT" altLang="it-IT">
                <a:solidFill>
                  <a:schemeClr val="tx1"/>
                </a:solidFill>
              </a:rPr>
              <a:t>Analogo del </a:t>
            </a:r>
            <a:br>
              <a:rPr lang="it-IT" altLang="it-IT">
                <a:solidFill>
                  <a:schemeClr val="tx1"/>
                </a:solidFill>
              </a:rPr>
            </a:br>
            <a:r>
              <a:rPr lang="it-IT" altLang="it-IT">
                <a:solidFill>
                  <a:schemeClr val="tx1"/>
                </a:solidFill>
              </a:rPr>
              <a:t>sistema R-L-C </a:t>
            </a:r>
            <a:endParaRPr lang="en-GB" altLang="it-IT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12">
            <p14:nvContentPartPr>
              <p14:cNvPr id="2" name="Input penna 1">
                <a:extLst>
                  <a:ext uri="{FF2B5EF4-FFF2-40B4-BE49-F238E27FC236}">
                    <a16:creationId xmlns:a16="http://schemas.microsoft.com/office/drawing/2014/main" id="{08F015EC-5EBF-AA4B-BE5D-709226F8573A}"/>
                  </a:ext>
                </a:extLst>
              </p14:cNvPr>
              <p14:cNvContentPartPr/>
              <p14:nvPr/>
            </p14:nvContentPartPr>
            <p14:xfrm>
              <a:off x="1352520" y="2241360"/>
              <a:ext cx="10426680" cy="1558440"/>
            </p14:xfrm>
          </p:contentPart>
        </mc:Choice>
        <mc:Fallback xmlns="">
          <p:pic>
            <p:nvPicPr>
              <p:cNvPr id="2" name="Input penna 1">
                <a:extLst>
                  <a:ext uri="{FF2B5EF4-FFF2-40B4-BE49-F238E27FC236}">
                    <a16:creationId xmlns:a16="http://schemas.microsoft.com/office/drawing/2014/main" id="{08F015EC-5EBF-AA4B-BE5D-709226F8573A}"/>
                  </a:ext>
                </a:extLst>
              </p:cNvPr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1343160" y="2232000"/>
                <a:ext cx="10445400" cy="15771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10912160"/>
      </p:ext>
    </p:extLst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>
            <a:extLst>
              <a:ext uri="{FF2B5EF4-FFF2-40B4-BE49-F238E27FC236}">
                <a16:creationId xmlns:a16="http://schemas.microsoft.com/office/drawing/2014/main" id="{9A77F71C-EE18-A040-BE8D-E6F5A7EA129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274764" y="71439"/>
            <a:ext cx="9469437" cy="448905"/>
          </a:xfrm>
        </p:spPr>
        <p:txBody>
          <a:bodyPr/>
          <a:lstStyle/>
          <a:p>
            <a:r>
              <a:rPr lang="it-IT" altLang="it-IT" sz="2400" dirty="0"/>
              <a:t>Metodi di calcolo basati sulla Trasformata di Laplace</a:t>
            </a:r>
          </a:p>
        </p:txBody>
      </p:sp>
      <p:sp>
        <p:nvSpPr>
          <p:cNvPr id="63491" name="Rectangle 3">
            <a:extLst>
              <a:ext uri="{FF2B5EF4-FFF2-40B4-BE49-F238E27FC236}">
                <a16:creationId xmlns:a16="http://schemas.microsoft.com/office/drawing/2014/main" id="{27A2DA4F-D742-0747-9150-F94CD254FC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19200" y="971550"/>
            <a:ext cx="5715000" cy="933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8572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27635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9545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11455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7175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02895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8615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94335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20000"/>
              </a:spcBef>
            </a:pPr>
            <a:r>
              <a:rPr lang="it-IT" altLang="it-IT" sz="2000"/>
              <a:t>Si possono operare delle trasformazioni su segnali  nel dominio del tempo (o dello spazio) in modo da:</a:t>
            </a:r>
          </a:p>
        </p:txBody>
      </p:sp>
      <p:sp>
        <p:nvSpPr>
          <p:cNvPr id="63492" name="Rectangle 4">
            <a:extLst>
              <a:ext uri="{FF2B5EF4-FFF2-40B4-BE49-F238E27FC236}">
                <a16:creationId xmlns:a16="http://schemas.microsoft.com/office/drawing/2014/main" id="{C2E20F08-5779-8441-B1C0-E5A9C89000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19200" y="4175125"/>
            <a:ext cx="5791200" cy="6469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r>
              <a:rPr lang="it-IT" altLang="it-IT"/>
              <a:t>Formalmente la Trasformata di Laplace F(s) di una funzione f(t) è l’integrale:</a:t>
            </a:r>
          </a:p>
        </p:txBody>
      </p:sp>
      <p:sp>
        <p:nvSpPr>
          <p:cNvPr id="63493" name="Rectangle 5">
            <a:extLst>
              <a:ext uri="{FF2B5EF4-FFF2-40B4-BE49-F238E27FC236}">
                <a16:creationId xmlns:a16="http://schemas.microsoft.com/office/drawing/2014/main" id="{A3A770E4-3926-3742-9332-4E82DBCE42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74764" y="2133600"/>
            <a:ext cx="5735637" cy="20011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marL="190500" indent="-1905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762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20000"/>
              </a:spcBef>
              <a:buFontTx/>
              <a:buChar char="•"/>
            </a:pPr>
            <a:r>
              <a:rPr lang="it-IT" altLang="it-IT" sz="2000" dirty="0">
                <a:solidFill>
                  <a:schemeClr val="accent2"/>
                </a:solidFill>
              </a:rPr>
              <a:t>mettere in evidenza le caratteristiche periodiche o  pseudoperiodiche del segnale (dominio della frequenza);</a:t>
            </a:r>
          </a:p>
          <a:p>
            <a:pPr>
              <a:spcBef>
                <a:spcPct val="20000"/>
              </a:spcBef>
              <a:buFontTx/>
              <a:buChar char="•"/>
            </a:pPr>
            <a:r>
              <a:rPr lang="it-IT" altLang="it-IT" sz="2000" dirty="0">
                <a:solidFill>
                  <a:srgbClr val="00279F"/>
                </a:solidFill>
              </a:rPr>
              <a:t>facilitare alcune operazioni matematiche, quali l’integrazione o la derivazione, rendendole puramente algebriche.</a:t>
            </a:r>
          </a:p>
        </p:txBody>
      </p:sp>
      <p:graphicFrame>
        <p:nvGraphicFramePr>
          <p:cNvPr id="63494" name="Object 6">
            <a:extLst>
              <a:ext uri="{FF2B5EF4-FFF2-40B4-BE49-F238E27FC236}">
                <a16:creationId xmlns:a16="http://schemas.microsoft.com/office/drawing/2014/main" id="{F2B2B854-2F21-AD44-85B6-91E0C77D07D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22489" y="4868864"/>
          <a:ext cx="3817937" cy="966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57" name="Equation" r:id="rId4" imgW="42710100" imgH="10820400" progId="Equation.DSMT4">
                  <p:embed/>
                </p:oleObj>
              </mc:Choice>
              <mc:Fallback>
                <p:oleObj name="Equation" r:id="rId4" imgW="42710100" imgH="10820400" progId="Equation.DSMT4">
                  <p:embed/>
                  <p:pic>
                    <p:nvPicPr>
                      <p:cNvPr id="63494" name="Object 6">
                        <a:extLst>
                          <a:ext uri="{FF2B5EF4-FFF2-40B4-BE49-F238E27FC236}">
                            <a16:creationId xmlns:a16="http://schemas.microsoft.com/office/drawing/2014/main" id="{F2B2B854-2F21-AD44-85B6-91E0C77D07D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2489" y="4868864"/>
                        <a:ext cx="3817937" cy="966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accent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5" name="Object 7">
            <a:extLst>
              <a:ext uri="{FF2B5EF4-FFF2-40B4-BE49-F238E27FC236}">
                <a16:creationId xmlns:a16="http://schemas.microsoft.com/office/drawing/2014/main" id="{41B48063-C028-0A45-BC40-91E1F591B34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47800" y="5805488"/>
          <a:ext cx="5181600" cy="290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58" name="Equation" r:id="rId6" imgW="119367300" imgH="6731000" progId="Equation.3">
                  <p:embed/>
                </p:oleObj>
              </mc:Choice>
              <mc:Fallback>
                <p:oleObj name="Equation" r:id="rId6" imgW="119367300" imgH="6731000" progId="Equation.3">
                  <p:embed/>
                  <p:pic>
                    <p:nvPicPr>
                      <p:cNvPr id="63495" name="Object 7">
                        <a:extLst>
                          <a:ext uri="{FF2B5EF4-FFF2-40B4-BE49-F238E27FC236}">
                            <a16:creationId xmlns:a16="http://schemas.microsoft.com/office/drawing/2014/main" id="{41B48063-C028-0A45-BC40-91E1F591B34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5805488"/>
                        <a:ext cx="5181600" cy="290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accent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12" name="Object 24">
            <a:extLst>
              <a:ext uri="{FF2B5EF4-FFF2-40B4-BE49-F238E27FC236}">
                <a16:creationId xmlns:a16="http://schemas.microsoft.com/office/drawing/2014/main" id="{5731C980-4819-FD47-B89A-2FC1FC5F87B2}"/>
              </a:ext>
            </a:extLst>
          </p:cNvPr>
          <p:cNvGraphicFramePr>
            <a:graphicFrameLocks/>
          </p:cNvGraphicFramePr>
          <p:nvPr/>
        </p:nvGraphicFramePr>
        <p:xfrm>
          <a:off x="7289800" y="5611814"/>
          <a:ext cx="363220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59" name="Equation" r:id="rId8" imgW="41249600" imgH="5270500" progId="Equation.DSMT4">
                  <p:embed/>
                </p:oleObj>
              </mc:Choice>
              <mc:Fallback>
                <p:oleObj name="Equation" r:id="rId8" imgW="41249600" imgH="5270500" progId="Equation.DSMT4">
                  <p:embed/>
                  <p:pic>
                    <p:nvPicPr>
                      <p:cNvPr id="63512" name="Object 24">
                        <a:extLst>
                          <a:ext uri="{FF2B5EF4-FFF2-40B4-BE49-F238E27FC236}">
                            <a16:creationId xmlns:a16="http://schemas.microsoft.com/office/drawing/2014/main" id="{5731C980-4819-FD47-B89A-2FC1FC5F87B2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9800" y="5611814"/>
                        <a:ext cx="363220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496" name="Rectangle 8">
            <a:extLst>
              <a:ext uri="{FF2B5EF4-FFF2-40B4-BE49-F238E27FC236}">
                <a16:creationId xmlns:a16="http://schemas.microsoft.com/office/drawing/2014/main" id="{03A8C364-885D-B74E-B406-282C7BD928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94650" y="4597400"/>
            <a:ext cx="1428750" cy="660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63499" name="Line 11">
            <a:extLst>
              <a:ext uri="{FF2B5EF4-FFF2-40B4-BE49-F238E27FC236}">
                <a16:creationId xmlns:a16="http://schemas.microsoft.com/office/drawing/2014/main" id="{771193C8-05A2-5045-9AA1-BCFC22AD28E1}"/>
              </a:ext>
            </a:extLst>
          </p:cNvPr>
          <p:cNvSpPr>
            <a:spLocks noChangeShapeType="1"/>
          </p:cNvSpPr>
          <p:nvPr/>
        </p:nvSpPr>
        <p:spPr bwMode="auto">
          <a:xfrm>
            <a:off x="8383588" y="2925764"/>
            <a:ext cx="0" cy="20986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stealth" w="med" len="lg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63500" name="Line 12">
            <a:extLst>
              <a:ext uri="{FF2B5EF4-FFF2-40B4-BE49-F238E27FC236}">
                <a16:creationId xmlns:a16="http://schemas.microsoft.com/office/drawing/2014/main" id="{4402C4CD-9A39-8A4A-9CA2-3CF12CEA5DC7}"/>
              </a:ext>
            </a:extLst>
          </p:cNvPr>
          <p:cNvSpPr>
            <a:spLocks noChangeShapeType="1"/>
          </p:cNvSpPr>
          <p:nvPr/>
        </p:nvSpPr>
        <p:spPr bwMode="auto">
          <a:xfrm>
            <a:off x="7848601" y="4349750"/>
            <a:ext cx="2366963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63501" name="Line 13">
            <a:extLst>
              <a:ext uri="{FF2B5EF4-FFF2-40B4-BE49-F238E27FC236}">
                <a16:creationId xmlns:a16="http://schemas.microsoft.com/office/drawing/2014/main" id="{AE64AFA2-C3FF-BC4E-A6CC-D6A1F9D22513}"/>
              </a:ext>
            </a:extLst>
          </p:cNvPr>
          <p:cNvSpPr>
            <a:spLocks noChangeShapeType="1"/>
          </p:cNvSpPr>
          <p:nvPr/>
        </p:nvSpPr>
        <p:spPr bwMode="auto">
          <a:xfrm>
            <a:off x="8824913" y="3000376"/>
            <a:ext cx="0" cy="202406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63504" name="Line 16">
            <a:extLst>
              <a:ext uri="{FF2B5EF4-FFF2-40B4-BE49-F238E27FC236}">
                <a16:creationId xmlns:a16="http://schemas.microsoft.com/office/drawing/2014/main" id="{CDDFA08F-08D3-F242-83D4-15EB0F5C9FC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840789" y="2925764"/>
            <a:ext cx="611187" cy="59848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63505" name="Line 17">
            <a:extLst>
              <a:ext uri="{FF2B5EF4-FFF2-40B4-BE49-F238E27FC236}">
                <a16:creationId xmlns:a16="http://schemas.microsoft.com/office/drawing/2014/main" id="{68AAF1F0-F05C-C346-AD7A-EC480594455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840789" y="3074988"/>
            <a:ext cx="763587" cy="7493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63506" name="Line 18">
            <a:extLst>
              <a:ext uri="{FF2B5EF4-FFF2-40B4-BE49-F238E27FC236}">
                <a16:creationId xmlns:a16="http://schemas.microsoft.com/office/drawing/2014/main" id="{E1CFA61F-BCCA-8543-8220-92F2BFA0380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840789" y="3225801"/>
            <a:ext cx="915987" cy="89852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63507" name="Line 19">
            <a:extLst>
              <a:ext uri="{FF2B5EF4-FFF2-40B4-BE49-F238E27FC236}">
                <a16:creationId xmlns:a16="http://schemas.microsoft.com/office/drawing/2014/main" id="{6CD42051-968F-F14D-981C-F034513F65F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840789" y="3375026"/>
            <a:ext cx="1069975" cy="97472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63508" name="Line 20">
            <a:extLst>
              <a:ext uri="{FF2B5EF4-FFF2-40B4-BE49-F238E27FC236}">
                <a16:creationId xmlns:a16="http://schemas.microsoft.com/office/drawing/2014/main" id="{24AD485F-DAED-6E48-BDCA-C7A127CAD98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840789" y="3524250"/>
            <a:ext cx="1222375" cy="120015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63509" name="Line 21">
            <a:extLst>
              <a:ext uri="{FF2B5EF4-FFF2-40B4-BE49-F238E27FC236}">
                <a16:creationId xmlns:a16="http://schemas.microsoft.com/office/drawing/2014/main" id="{B71F9202-4A2D-3145-9ABD-CEA8DD5608C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840789" y="3675064"/>
            <a:ext cx="1374775" cy="12731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63510" name="Line 22">
            <a:extLst>
              <a:ext uri="{FF2B5EF4-FFF2-40B4-BE49-F238E27FC236}">
                <a16:creationId xmlns:a16="http://schemas.microsoft.com/office/drawing/2014/main" id="{DEFD29C5-4D7A-864D-8A7A-3E948CD27C1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147175" y="3975101"/>
            <a:ext cx="992188" cy="89852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63511" name="Line 23">
            <a:extLst>
              <a:ext uri="{FF2B5EF4-FFF2-40B4-BE49-F238E27FC236}">
                <a16:creationId xmlns:a16="http://schemas.microsoft.com/office/drawing/2014/main" id="{830F0A4B-07A6-774D-9C90-A46DF35A9D0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451975" y="4198938"/>
            <a:ext cx="763588" cy="7493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graphicFrame>
        <p:nvGraphicFramePr>
          <p:cNvPr id="63514" name="Object 26">
            <a:extLst>
              <a:ext uri="{FF2B5EF4-FFF2-40B4-BE49-F238E27FC236}">
                <a16:creationId xmlns:a16="http://schemas.microsoft.com/office/drawing/2014/main" id="{8453B048-CE4C-0F46-A2E6-DCFB62A5829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81838" y="719138"/>
          <a:ext cx="3967162" cy="165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60" name="Equation" r:id="rId10" imgW="48272700" imgH="19900900" progId="Equation.DSMT4">
                  <p:embed/>
                </p:oleObj>
              </mc:Choice>
              <mc:Fallback>
                <p:oleObj name="Equation" r:id="rId10" imgW="48272700" imgH="19900900" progId="Equation.DSMT4">
                  <p:embed/>
                  <p:pic>
                    <p:nvPicPr>
                      <p:cNvPr id="63514" name="Object 26">
                        <a:extLst>
                          <a:ext uri="{FF2B5EF4-FFF2-40B4-BE49-F238E27FC236}">
                            <a16:creationId xmlns:a16="http://schemas.microsoft.com/office/drawing/2014/main" id="{8453B048-CE4C-0F46-A2E6-DCFB62A5829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1838" y="719138"/>
                        <a:ext cx="3967162" cy="1655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accent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516" name="Line 28">
            <a:extLst>
              <a:ext uri="{FF2B5EF4-FFF2-40B4-BE49-F238E27FC236}">
                <a16:creationId xmlns:a16="http://schemas.microsoft.com/office/drawing/2014/main" id="{36FF5279-B7A0-0E43-B60A-D0FCEC8C8561}"/>
              </a:ext>
            </a:extLst>
          </p:cNvPr>
          <p:cNvSpPr>
            <a:spLocks noChangeShapeType="1"/>
          </p:cNvSpPr>
          <p:nvPr/>
        </p:nvSpPr>
        <p:spPr bwMode="auto">
          <a:xfrm>
            <a:off x="7010400" y="762000"/>
            <a:ext cx="0" cy="5562600"/>
          </a:xfrm>
          <a:prstGeom prst="line">
            <a:avLst/>
          </a:prstGeom>
          <a:noFill/>
          <a:ln w="254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pic>
        <p:nvPicPr>
          <p:cNvPr id="63518" name="Picture 30">
            <a:extLst>
              <a:ext uri="{FF2B5EF4-FFF2-40B4-BE49-F238E27FC236}">
                <a16:creationId xmlns:a16="http://schemas.microsoft.com/office/drawing/2014/main" id="{07969EDA-B9F9-7146-A39A-17527683917C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01050" y="4333875"/>
            <a:ext cx="433388" cy="4635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13">
            <p14:nvContentPartPr>
              <p14:cNvPr id="2" name="Input penna 1">
                <a:extLst>
                  <a:ext uri="{FF2B5EF4-FFF2-40B4-BE49-F238E27FC236}">
                    <a16:creationId xmlns:a16="http://schemas.microsoft.com/office/drawing/2014/main" id="{29CEECE8-6157-C240-9B1A-1B51B1C606A5}"/>
                  </a:ext>
                </a:extLst>
              </p14:cNvPr>
              <p14:cNvContentPartPr/>
              <p14:nvPr/>
            </p14:nvContentPartPr>
            <p14:xfrm>
              <a:off x="3200040" y="5471280"/>
              <a:ext cx="1309320" cy="189360"/>
            </p14:xfrm>
          </p:contentPart>
        </mc:Choice>
        <mc:Fallback xmlns="">
          <p:pic>
            <p:nvPicPr>
              <p:cNvPr id="2" name="Input penna 1">
                <a:extLst>
                  <a:ext uri="{FF2B5EF4-FFF2-40B4-BE49-F238E27FC236}">
                    <a16:creationId xmlns:a16="http://schemas.microsoft.com/office/drawing/2014/main" id="{29CEECE8-6157-C240-9B1A-1B51B1C606A5}"/>
                  </a:ext>
                </a:extLst>
              </p:cNvPr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3190680" y="5461920"/>
                <a:ext cx="1328040" cy="2080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83521174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170" name="Object 1036">
            <a:extLst>
              <a:ext uri="{FF2B5EF4-FFF2-40B4-BE49-F238E27FC236}">
                <a16:creationId xmlns:a16="http://schemas.microsoft.com/office/drawing/2014/main" id="{0F2E1550-22F6-F846-A55E-51D98D0607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4880040"/>
              </p:ext>
            </p:extLst>
          </p:nvPr>
        </p:nvGraphicFramePr>
        <p:xfrm>
          <a:off x="810152" y="2586038"/>
          <a:ext cx="6053138" cy="3752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74" name="MathType Equation" r:id="rId3" imgW="128727200" imgH="79870300" progId="Equation">
                  <p:embed/>
                </p:oleObj>
              </mc:Choice>
              <mc:Fallback>
                <p:oleObj name="MathType Equation" r:id="rId3" imgW="128727200" imgH="79870300" progId="Equation">
                  <p:embed/>
                  <p:pic>
                    <p:nvPicPr>
                      <p:cNvPr id="7170" name="Object 1036">
                        <a:extLst>
                          <a:ext uri="{FF2B5EF4-FFF2-40B4-BE49-F238E27FC236}">
                            <a16:creationId xmlns:a16="http://schemas.microsoft.com/office/drawing/2014/main" id="{0F2E1550-22F6-F846-A55E-51D98D06079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0152" y="2586038"/>
                        <a:ext cx="6053138" cy="3752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accent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1" name="Object 1037">
            <a:extLst>
              <a:ext uri="{FF2B5EF4-FFF2-40B4-BE49-F238E27FC236}">
                <a16:creationId xmlns:a16="http://schemas.microsoft.com/office/drawing/2014/main" id="{95E7315E-4A63-6C45-9269-A0B3BB026B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2474123"/>
              </p:ext>
            </p:extLst>
          </p:nvPr>
        </p:nvGraphicFramePr>
        <p:xfrm>
          <a:off x="4618566" y="1857376"/>
          <a:ext cx="4179887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75" name="MathType Equation" r:id="rId5" imgW="88646000" imgH="8483600" progId="Equation">
                  <p:embed/>
                </p:oleObj>
              </mc:Choice>
              <mc:Fallback>
                <p:oleObj name="MathType Equation" r:id="rId5" imgW="88646000" imgH="8483600" progId="Equation">
                  <p:embed/>
                  <p:pic>
                    <p:nvPicPr>
                      <p:cNvPr id="7171" name="Object 1037">
                        <a:extLst>
                          <a:ext uri="{FF2B5EF4-FFF2-40B4-BE49-F238E27FC236}">
                            <a16:creationId xmlns:a16="http://schemas.microsoft.com/office/drawing/2014/main" id="{95E7315E-4A63-6C45-9269-A0B3BB026BA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8566" y="1857376"/>
                        <a:ext cx="4179887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accent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" name="Object 1038">
            <a:extLst>
              <a:ext uri="{FF2B5EF4-FFF2-40B4-BE49-F238E27FC236}">
                <a16:creationId xmlns:a16="http://schemas.microsoft.com/office/drawing/2014/main" id="{B6C2FC52-49F0-3B45-9529-9FB653C1A4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1529526"/>
              </p:ext>
            </p:extLst>
          </p:nvPr>
        </p:nvGraphicFramePr>
        <p:xfrm>
          <a:off x="560915" y="907044"/>
          <a:ext cx="6496050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76" name="Equation" r:id="rId7" imgW="138099800" imgH="17259300" progId="Equation">
                  <p:embed/>
                </p:oleObj>
              </mc:Choice>
              <mc:Fallback>
                <p:oleObj name="Equation" r:id="rId7" imgW="138099800" imgH="17259300" progId="Equation">
                  <p:embed/>
                  <p:pic>
                    <p:nvPicPr>
                      <p:cNvPr id="7172" name="Object 1038">
                        <a:extLst>
                          <a:ext uri="{FF2B5EF4-FFF2-40B4-BE49-F238E27FC236}">
                            <a16:creationId xmlns:a16="http://schemas.microsoft.com/office/drawing/2014/main" id="{B6C2FC52-49F0-3B45-9529-9FB653C1A46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915" y="907044"/>
                        <a:ext cx="6496050" cy="811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accent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3" name="Rectangle 1039">
            <a:extLst>
              <a:ext uri="{FF2B5EF4-FFF2-40B4-BE49-F238E27FC236}">
                <a16:creationId xmlns:a16="http://schemas.microsoft.com/office/drawing/2014/main" id="{4C8524A1-7958-684B-805D-B051CD9A98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29552" y="2376488"/>
            <a:ext cx="1600200" cy="1219200"/>
          </a:xfrm>
          <a:prstGeom prst="rect">
            <a:avLst/>
          </a:prstGeom>
          <a:noFill/>
          <a:ln w="12700">
            <a:solidFill>
              <a:schemeClr val="accent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1pPr>
            <a:lvl2pPr marL="742950" indent="-28575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2pPr>
            <a:lvl3pPr marL="1143000" indent="-22860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3pPr>
            <a:lvl4pPr marL="1600200" indent="-22860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4pPr>
            <a:lvl5pPr marL="2057400" indent="-22860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9pPr>
          </a:lstStyle>
          <a:p>
            <a:endParaRPr lang="en-GB" altLang="it-IT"/>
          </a:p>
        </p:txBody>
      </p:sp>
      <p:sp>
        <p:nvSpPr>
          <p:cNvPr id="7174" name="Rectangle 1040">
            <a:extLst>
              <a:ext uri="{FF2B5EF4-FFF2-40B4-BE49-F238E27FC236}">
                <a16:creationId xmlns:a16="http://schemas.microsoft.com/office/drawing/2014/main" id="{B81C0E0E-07E7-CE4A-A317-E5D87647C7E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it-IT" altLang="it-IT"/>
              <a:t>… Massa-Molla-Smorzatore</a:t>
            </a:r>
            <a:endParaRPr lang="en-GB" altLang="it-IT"/>
          </a:p>
        </p:txBody>
      </p:sp>
      <p:sp>
        <p:nvSpPr>
          <p:cNvPr id="2" name="Rettangolo 1">
            <a:extLst>
              <a:ext uri="{FF2B5EF4-FFF2-40B4-BE49-F238E27FC236}">
                <a16:creationId xmlns:a16="http://schemas.microsoft.com/office/drawing/2014/main" id="{9DB2CF87-935F-4740-8D84-73FE3178454F}"/>
              </a:ext>
            </a:extLst>
          </p:cNvPr>
          <p:cNvSpPr/>
          <p:nvPr/>
        </p:nvSpPr>
        <p:spPr bwMode="auto">
          <a:xfrm>
            <a:off x="4294910" y="845133"/>
            <a:ext cx="2133600" cy="970109"/>
          </a:xfrm>
          <a:prstGeom prst="rect">
            <a:avLst/>
          </a:prstGeom>
          <a:noFill/>
          <a:ln>
            <a:headEnd type="none" w="sm" len="sm"/>
            <a:tailEnd type="none" w="sm" len="sm"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7620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Pct val="100000"/>
              <a:buFont typeface="Verdana" pitchFamily="34" charset="0"/>
              <a:buChar char="◊"/>
              <a:tabLst/>
            </a:pPr>
            <a:endParaRPr kumimoji="0" lang="en-GB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3" name="Input penna 2">
                <a:extLst>
                  <a:ext uri="{FF2B5EF4-FFF2-40B4-BE49-F238E27FC236}">
                    <a16:creationId xmlns:a16="http://schemas.microsoft.com/office/drawing/2014/main" id="{512D226D-1C25-7B45-9B9C-DE4074CB5158}"/>
                  </a:ext>
                </a:extLst>
              </p14:cNvPr>
              <p14:cNvContentPartPr/>
              <p14:nvPr/>
            </p14:nvContentPartPr>
            <p14:xfrm>
              <a:off x="653040" y="1000080"/>
              <a:ext cx="10112760" cy="4123440"/>
            </p14:xfrm>
          </p:contentPart>
        </mc:Choice>
        <mc:Fallback xmlns="">
          <p:pic>
            <p:nvPicPr>
              <p:cNvPr id="3" name="Input penna 2">
                <a:extLst>
                  <a:ext uri="{FF2B5EF4-FFF2-40B4-BE49-F238E27FC236}">
                    <a16:creationId xmlns:a16="http://schemas.microsoft.com/office/drawing/2014/main" id="{512D226D-1C25-7B45-9B9C-DE4074CB5158}"/>
                  </a:ext>
                </a:extLst>
              </p:cNvPr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643680" y="990720"/>
                <a:ext cx="10131480" cy="41421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998414214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3" name="Rectangle 2">
            <a:extLst>
              <a:ext uri="{FF2B5EF4-FFF2-40B4-BE49-F238E27FC236}">
                <a16:creationId xmlns:a16="http://schemas.microsoft.com/office/drawing/2014/main" id="{3F9DD1E4-8D08-B845-8C9C-D75196C311E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it-IT" altLang="it-IT"/>
              <a:t>... Massa-Molla-Smorzatore</a:t>
            </a:r>
            <a:endParaRPr lang="en-GB" altLang="it-IT"/>
          </a:p>
        </p:txBody>
      </p:sp>
      <p:graphicFrame>
        <p:nvGraphicFramePr>
          <p:cNvPr id="8194" name="Object 70">
            <a:extLst>
              <a:ext uri="{FF2B5EF4-FFF2-40B4-BE49-F238E27FC236}">
                <a16:creationId xmlns:a16="http://schemas.microsoft.com/office/drawing/2014/main" id="{86752A46-02A0-5943-A484-C6E61C077A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2435815"/>
              </p:ext>
            </p:extLst>
          </p:nvPr>
        </p:nvGraphicFramePr>
        <p:xfrm>
          <a:off x="4837642" y="929545"/>
          <a:ext cx="24384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19" name="Equation" r:id="rId3" imgW="56172100" imgH="18719800" progId="Equation">
                  <p:embed/>
                </p:oleObj>
              </mc:Choice>
              <mc:Fallback>
                <p:oleObj name="Equation" r:id="rId3" imgW="56172100" imgH="18719800" progId="Equation">
                  <p:embed/>
                  <p:pic>
                    <p:nvPicPr>
                      <p:cNvPr id="8194" name="Object 70">
                        <a:extLst>
                          <a:ext uri="{FF2B5EF4-FFF2-40B4-BE49-F238E27FC236}">
                            <a16:creationId xmlns:a16="http://schemas.microsoft.com/office/drawing/2014/main" id="{86752A46-02A0-5943-A484-C6E61C077A4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7642" y="929545"/>
                        <a:ext cx="2438400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accent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5" name="Text Box 71">
            <a:extLst>
              <a:ext uri="{FF2B5EF4-FFF2-40B4-BE49-F238E27FC236}">
                <a16:creationId xmlns:a16="http://schemas.microsoft.com/office/drawing/2014/main" id="{73593CDD-3E95-C542-9B4A-953823CD04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9068" y="1089882"/>
            <a:ext cx="357694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accent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1pPr>
            <a:lvl2pPr marL="742950" indent="-28575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2pPr>
            <a:lvl3pPr marL="1143000" indent="-22860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3pPr>
            <a:lvl4pPr marL="1600200" indent="-22860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4pPr>
            <a:lvl5pPr marL="2057400" indent="-22860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9pPr>
          </a:lstStyle>
          <a:p>
            <a:r>
              <a:rPr lang="it-IT" altLang="it-IT">
                <a:solidFill>
                  <a:schemeClr val="tx1"/>
                </a:solidFill>
              </a:rPr>
              <a:t>Dobbiamo antitrasformare</a:t>
            </a:r>
            <a:endParaRPr lang="en-GB" altLang="it-IT">
              <a:solidFill>
                <a:schemeClr val="tx1"/>
              </a:solidFill>
            </a:endParaRPr>
          </a:p>
        </p:txBody>
      </p:sp>
      <p:sp>
        <p:nvSpPr>
          <p:cNvPr id="8196" name="Text Box 72">
            <a:extLst>
              <a:ext uri="{FF2B5EF4-FFF2-40B4-BE49-F238E27FC236}">
                <a16:creationId xmlns:a16="http://schemas.microsoft.com/office/drawing/2014/main" id="{6210CDF1-5158-8547-A70E-0A89020E13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08643" y="1874107"/>
            <a:ext cx="412324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accent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1pPr>
            <a:lvl2pPr marL="742950" indent="-28575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2pPr>
            <a:lvl3pPr marL="1143000" indent="-22860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3pPr>
            <a:lvl4pPr marL="1600200" indent="-22860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4pPr>
            <a:lvl5pPr marL="2057400" indent="-22860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9pPr>
          </a:lstStyle>
          <a:p>
            <a:r>
              <a:rPr lang="it-IT" altLang="it-IT">
                <a:solidFill>
                  <a:schemeClr val="accent2"/>
                </a:solidFill>
              </a:rPr>
              <a:t>I poli sono cplx, quindi usiamo</a:t>
            </a:r>
            <a:endParaRPr lang="en-GB" altLang="it-IT">
              <a:solidFill>
                <a:schemeClr val="accent2"/>
              </a:solidFill>
            </a:endParaRPr>
          </a:p>
        </p:txBody>
      </p:sp>
      <p:graphicFrame>
        <p:nvGraphicFramePr>
          <p:cNvPr id="8197" name="Object 73">
            <a:extLst>
              <a:ext uri="{FF2B5EF4-FFF2-40B4-BE49-F238E27FC236}">
                <a16:creationId xmlns:a16="http://schemas.microsoft.com/office/drawing/2014/main" id="{6CE0B6D9-C666-384C-A113-657DDC62B3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7965233"/>
              </p:ext>
            </p:extLst>
          </p:nvPr>
        </p:nvGraphicFramePr>
        <p:xfrm>
          <a:off x="875242" y="2280507"/>
          <a:ext cx="64135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20" name="Equation" r:id="rId5" imgW="147751800" imgH="18719800" progId="Equation">
                  <p:embed/>
                </p:oleObj>
              </mc:Choice>
              <mc:Fallback>
                <p:oleObj name="Equation" r:id="rId5" imgW="147751800" imgH="18719800" progId="Equation">
                  <p:embed/>
                  <p:pic>
                    <p:nvPicPr>
                      <p:cNvPr id="8197" name="Object 73">
                        <a:extLst>
                          <a:ext uri="{FF2B5EF4-FFF2-40B4-BE49-F238E27FC236}">
                            <a16:creationId xmlns:a16="http://schemas.microsoft.com/office/drawing/2014/main" id="{6CE0B6D9-C666-384C-A113-657DDC62B37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5242" y="2280507"/>
                        <a:ext cx="6413500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accent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8" name="Text Box 74">
            <a:extLst>
              <a:ext uri="{FF2B5EF4-FFF2-40B4-BE49-F238E27FC236}">
                <a16:creationId xmlns:a16="http://schemas.microsoft.com/office/drawing/2014/main" id="{FAAEA89D-3701-2347-82BF-E2FCEAFF3B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84843" y="3855308"/>
            <a:ext cx="590033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accent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1pPr>
            <a:lvl2pPr marL="742950" indent="-28575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2pPr>
            <a:lvl3pPr marL="1143000" indent="-22860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3pPr>
            <a:lvl4pPr marL="1600200" indent="-22860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4pPr>
            <a:lvl5pPr marL="2057400" indent="-22860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9pPr>
          </a:lstStyle>
          <a:p>
            <a:r>
              <a:rPr lang="it-IT" altLang="it-IT">
                <a:solidFill>
                  <a:schemeClr val="accent2"/>
                </a:solidFill>
              </a:rPr>
              <a:t>Da cui: </a:t>
            </a:r>
            <a:r>
              <a:rPr lang="it-IT" altLang="it-IT" sz="2400">
                <a:solidFill>
                  <a:schemeClr val="accent2"/>
                </a:solidFill>
                <a:latin typeface="Symbol" pitchFamily="2" charset="2"/>
              </a:rPr>
              <a:t>s</a:t>
            </a:r>
            <a:r>
              <a:rPr lang="it-IT" altLang="it-IT">
                <a:solidFill>
                  <a:schemeClr val="accent2"/>
                </a:solidFill>
              </a:rPr>
              <a:t> = 1, </a:t>
            </a:r>
            <a:r>
              <a:rPr lang="it-IT" altLang="it-IT" sz="2400">
                <a:solidFill>
                  <a:schemeClr val="accent2"/>
                </a:solidFill>
                <a:latin typeface="Symbol" pitchFamily="2" charset="2"/>
              </a:rPr>
              <a:t>w</a:t>
            </a:r>
            <a:r>
              <a:rPr lang="it-IT" altLang="it-IT">
                <a:solidFill>
                  <a:schemeClr val="accent2"/>
                </a:solidFill>
              </a:rPr>
              <a:t> = 10 e possiamo risolvere:</a:t>
            </a:r>
            <a:endParaRPr lang="en-GB" altLang="it-IT">
              <a:solidFill>
                <a:schemeClr val="accent2"/>
              </a:solidFill>
            </a:endParaRPr>
          </a:p>
        </p:txBody>
      </p:sp>
      <p:graphicFrame>
        <p:nvGraphicFramePr>
          <p:cNvPr id="8199" name="Object 75">
            <a:extLst>
              <a:ext uri="{FF2B5EF4-FFF2-40B4-BE49-F238E27FC236}">
                <a16:creationId xmlns:a16="http://schemas.microsoft.com/office/drawing/2014/main" id="{475C2B13-442A-CF47-9FA0-8B5158611C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859594"/>
              </p:ext>
            </p:extLst>
          </p:nvPr>
        </p:nvGraphicFramePr>
        <p:xfrm>
          <a:off x="887942" y="3017107"/>
          <a:ext cx="44831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21" name="Equation" r:id="rId7" imgW="103276400" imgH="18719800" progId="Equation">
                  <p:embed/>
                </p:oleObj>
              </mc:Choice>
              <mc:Fallback>
                <p:oleObj name="Equation" r:id="rId7" imgW="103276400" imgH="18719800" progId="Equation">
                  <p:embed/>
                  <p:pic>
                    <p:nvPicPr>
                      <p:cNvPr id="8199" name="Object 75">
                        <a:extLst>
                          <a:ext uri="{FF2B5EF4-FFF2-40B4-BE49-F238E27FC236}">
                            <a16:creationId xmlns:a16="http://schemas.microsoft.com/office/drawing/2014/main" id="{475C2B13-442A-CF47-9FA0-8B5158611C5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7942" y="3017107"/>
                        <a:ext cx="4483100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accent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0" name="Object 76">
            <a:extLst>
              <a:ext uri="{FF2B5EF4-FFF2-40B4-BE49-F238E27FC236}">
                <a16:creationId xmlns:a16="http://schemas.microsoft.com/office/drawing/2014/main" id="{E3A98777-FEC5-3143-947F-583B0887FA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6914164"/>
              </p:ext>
            </p:extLst>
          </p:nvPr>
        </p:nvGraphicFramePr>
        <p:xfrm>
          <a:off x="3618442" y="4471257"/>
          <a:ext cx="30734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22" name="Equation" r:id="rId9" imgW="70802500" imgH="7315200" progId="Equation">
                  <p:embed/>
                </p:oleObj>
              </mc:Choice>
              <mc:Fallback>
                <p:oleObj name="Equation" r:id="rId9" imgW="70802500" imgH="7315200" progId="Equation">
                  <p:embed/>
                  <p:pic>
                    <p:nvPicPr>
                      <p:cNvPr id="8200" name="Object 76">
                        <a:extLst>
                          <a:ext uri="{FF2B5EF4-FFF2-40B4-BE49-F238E27FC236}">
                            <a16:creationId xmlns:a16="http://schemas.microsoft.com/office/drawing/2014/main" id="{E3A98777-FEC5-3143-947F-583B0887FA5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8442" y="4471257"/>
                        <a:ext cx="30734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accent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1" name="Object 77">
            <a:extLst>
              <a:ext uri="{FF2B5EF4-FFF2-40B4-BE49-F238E27FC236}">
                <a16:creationId xmlns:a16="http://schemas.microsoft.com/office/drawing/2014/main" id="{67947D84-3138-F14A-8AF2-A5E6DA9A4B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6561302"/>
              </p:ext>
            </p:extLst>
          </p:nvPr>
        </p:nvGraphicFramePr>
        <p:xfrm>
          <a:off x="7066492" y="4464907"/>
          <a:ext cx="2222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23" name="Equation" r:id="rId11" imgW="51206400" imgH="7607300" progId="Equation">
                  <p:embed/>
                </p:oleObj>
              </mc:Choice>
              <mc:Fallback>
                <p:oleObj name="Equation" r:id="rId11" imgW="51206400" imgH="7607300" progId="Equation">
                  <p:embed/>
                  <p:pic>
                    <p:nvPicPr>
                      <p:cNvPr id="8201" name="Object 77">
                        <a:extLst>
                          <a:ext uri="{FF2B5EF4-FFF2-40B4-BE49-F238E27FC236}">
                            <a16:creationId xmlns:a16="http://schemas.microsoft.com/office/drawing/2014/main" id="{67947D84-3138-F14A-8AF2-A5E6DA9A4BF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6492" y="4464907"/>
                        <a:ext cx="22225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accent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2" name="Object 78">
            <a:extLst>
              <a:ext uri="{FF2B5EF4-FFF2-40B4-BE49-F238E27FC236}">
                <a16:creationId xmlns:a16="http://schemas.microsoft.com/office/drawing/2014/main" id="{5F792151-6463-AA45-B29E-0E6AA71724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9739642"/>
              </p:ext>
            </p:extLst>
          </p:nvPr>
        </p:nvGraphicFramePr>
        <p:xfrm>
          <a:off x="5066242" y="5303107"/>
          <a:ext cx="32766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24" name="Equation" r:id="rId13" imgW="75488800" imgH="21653500" progId="Equation">
                  <p:embed/>
                </p:oleObj>
              </mc:Choice>
              <mc:Fallback>
                <p:oleObj name="Equation" r:id="rId13" imgW="75488800" imgH="21653500" progId="Equation">
                  <p:embed/>
                  <p:pic>
                    <p:nvPicPr>
                      <p:cNvPr id="8202" name="Object 78">
                        <a:extLst>
                          <a:ext uri="{FF2B5EF4-FFF2-40B4-BE49-F238E27FC236}">
                            <a16:creationId xmlns:a16="http://schemas.microsoft.com/office/drawing/2014/main" id="{5F792151-6463-AA45-B29E-0E6AA717241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6242" y="5303107"/>
                        <a:ext cx="32766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accent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3" name="Text Box 79">
            <a:extLst>
              <a:ext uri="{FF2B5EF4-FFF2-40B4-BE49-F238E27FC236}">
                <a16:creationId xmlns:a16="http://schemas.microsoft.com/office/drawing/2014/main" id="{3BF39DDA-FBFE-0448-B205-4A91B5755F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0492" y="5607908"/>
            <a:ext cx="38290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accent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1pPr>
            <a:lvl2pPr marL="742950" indent="-28575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2pPr>
            <a:lvl3pPr marL="1143000" indent="-22860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3pPr>
            <a:lvl4pPr marL="1600200" indent="-22860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4pPr>
            <a:lvl5pPr marL="2057400" indent="-22860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9pPr>
          </a:lstStyle>
          <a:p>
            <a:r>
              <a:rPr lang="it-IT" altLang="it-IT">
                <a:solidFill>
                  <a:schemeClr val="tx1"/>
                </a:solidFill>
              </a:rPr>
              <a:t>E quindi la antitrasformata è</a:t>
            </a:r>
            <a:endParaRPr lang="en-GB" altLang="it-IT">
              <a:solidFill>
                <a:schemeClr val="tx1"/>
              </a:solidFill>
            </a:endParaRPr>
          </a:p>
        </p:txBody>
      </p:sp>
      <p:sp>
        <p:nvSpPr>
          <p:cNvPr id="8204" name="Rectangle 80">
            <a:extLst>
              <a:ext uri="{FF2B5EF4-FFF2-40B4-BE49-F238E27FC236}">
                <a16:creationId xmlns:a16="http://schemas.microsoft.com/office/drawing/2014/main" id="{8B3477D0-7247-0344-9C4B-3DF96C12C2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37642" y="5150707"/>
            <a:ext cx="3581400" cy="1295400"/>
          </a:xfrm>
          <a:prstGeom prst="rect">
            <a:avLst/>
          </a:prstGeom>
          <a:noFill/>
          <a:ln w="12700">
            <a:solidFill>
              <a:schemeClr val="accent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1pPr>
            <a:lvl2pPr marL="742950" indent="-28575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2pPr>
            <a:lvl3pPr marL="1143000" indent="-22860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3pPr>
            <a:lvl4pPr marL="1600200" indent="-22860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4pPr>
            <a:lvl5pPr marL="2057400" indent="-22860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9pPr>
          </a:lstStyle>
          <a:p>
            <a:endParaRPr lang="en-GB" altLang="it-IT"/>
          </a:p>
        </p:txBody>
      </p:sp>
    </p:spTree>
    <p:extLst>
      <p:ext uri="{BB962C8B-B14F-4D97-AF65-F5344CB8AC3E}">
        <p14:creationId xmlns:p14="http://schemas.microsoft.com/office/powerpoint/2010/main" val="394368983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3">
            <a:extLst>
              <a:ext uri="{FF2B5EF4-FFF2-40B4-BE49-F238E27FC236}">
                <a16:creationId xmlns:a16="http://schemas.microsoft.com/office/drawing/2014/main" id="{276513AC-CA24-694F-9A2C-B8B66D3113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18301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1pPr>
            <a:lvl2pPr marL="742950" indent="-28575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2pPr>
            <a:lvl3pPr marL="1143000" indent="-22860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3pPr>
            <a:lvl4pPr marL="1600200" indent="-22860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4pPr>
            <a:lvl5pPr marL="2057400" indent="-22860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9pPr>
          </a:lstStyle>
          <a:p>
            <a:endParaRPr lang="en-GB" altLang="it-IT"/>
          </a:p>
        </p:txBody>
      </p:sp>
      <p:sp>
        <p:nvSpPr>
          <p:cNvPr id="9220" name="Rectangle 26">
            <a:extLst>
              <a:ext uri="{FF2B5EF4-FFF2-40B4-BE49-F238E27FC236}">
                <a16:creationId xmlns:a16="http://schemas.microsoft.com/office/drawing/2014/main" id="{D128169D-C7F3-BF49-915E-0DC222FA48D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it-IT" altLang="it-IT"/>
              <a:t>... Massa-Molla-Smorzatore</a:t>
            </a:r>
          </a:p>
        </p:txBody>
      </p:sp>
      <p:graphicFrame>
        <p:nvGraphicFramePr>
          <p:cNvPr id="9221" name="Object 29">
            <a:extLst>
              <a:ext uri="{FF2B5EF4-FFF2-40B4-BE49-F238E27FC236}">
                <a16:creationId xmlns:a16="http://schemas.microsoft.com/office/drawing/2014/main" id="{B5209E69-EA03-904D-8BF9-B57E1B2AD779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257035860"/>
              </p:ext>
            </p:extLst>
          </p:nvPr>
        </p:nvGraphicFramePr>
        <p:xfrm>
          <a:off x="3295653" y="3474865"/>
          <a:ext cx="2505075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22" name="Equazione" r:id="rId4" imgW="57924700" imgH="20485100" progId="Equation.2">
                  <p:embed/>
                </p:oleObj>
              </mc:Choice>
              <mc:Fallback>
                <p:oleObj name="Equazione" r:id="rId4" imgW="57924700" imgH="20485100" progId="Equation.2">
                  <p:embed/>
                  <p:pic>
                    <p:nvPicPr>
                      <p:cNvPr id="9221" name="Object 29">
                        <a:extLst>
                          <a:ext uri="{FF2B5EF4-FFF2-40B4-BE49-F238E27FC236}">
                            <a16:creationId xmlns:a16="http://schemas.microsoft.com/office/drawing/2014/main" id="{B5209E69-EA03-904D-8BF9-B57E1B2AD779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5653" y="3474865"/>
                        <a:ext cx="2505075" cy="954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2" name="Line 30">
            <a:extLst>
              <a:ext uri="{FF2B5EF4-FFF2-40B4-BE49-F238E27FC236}">
                <a16:creationId xmlns:a16="http://schemas.microsoft.com/office/drawing/2014/main" id="{0A4C1E07-71BD-4844-B565-680F66C4301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928814" y="3714578"/>
            <a:ext cx="552450" cy="392112"/>
          </a:xfrm>
          <a:prstGeom prst="line">
            <a:avLst/>
          </a:prstGeom>
          <a:noFill/>
          <a:ln w="12700">
            <a:solidFill>
              <a:srgbClr val="FF0033"/>
            </a:solidFill>
            <a:round/>
            <a:headEnd type="none" w="sm" len="sm"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9223" name="Rectangle 31">
            <a:extLst>
              <a:ext uri="{FF2B5EF4-FFF2-40B4-BE49-F238E27FC236}">
                <a16:creationId xmlns:a16="http://schemas.microsoft.com/office/drawing/2014/main" id="{D7EA3DB7-AF37-CD42-9005-E91EEB24D8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25564" y="4125740"/>
            <a:ext cx="2010166" cy="3391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1pPr>
            <a:lvl2pPr marL="742950" indent="-28575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2pPr>
            <a:lvl3pPr marL="1143000" indent="-22860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3pPr>
            <a:lvl4pPr marL="1600200" indent="-22860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4pPr>
            <a:lvl5pPr marL="2057400" indent="-22860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9pPr>
          </a:lstStyle>
          <a:p>
            <a:r>
              <a:rPr lang="it-IT" altLang="it-IT" sz="1600">
                <a:solidFill>
                  <a:srgbClr val="FF0033"/>
                </a:solidFill>
              </a:rPr>
              <a:t>simile all’ingresso</a:t>
            </a:r>
          </a:p>
        </p:txBody>
      </p:sp>
      <p:graphicFrame>
        <p:nvGraphicFramePr>
          <p:cNvPr id="9224" name="Object 32">
            <a:extLst>
              <a:ext uri="{FF2B5EF4-FFF2-40B4-BE49-F238E27FC236}">
                <a16:creationId xmlns:a16="http://schemas.microsoft.com/office/drawing/2014/main" id="{EF112405-846E-0A40-8856-E76D774459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6774740"/>
              </p:ext>
            </p:extLst>
          </p:nvPr>
        </p:nvGraphicFramePr>
        <p:xfrm>
          <a:off x="466727" y="2771604"/>
          <a:ext cx="6088062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23" name="Equation" r:id="rId6" imgW="129311400" imgH="21653500" progId="Equation">
                  <p:embed/>
                </p:oleObj>
              </mc:Choice>
              <mc:Fallback>
                <p:oleObj name="Equation" r:id="rId6" imgW="129311400" imgH="21653500" progId="Equation">
                  <p:embed/>
                  <p:pic>
                    <p:nvPicPr>
                      <p:cNvPr id="9224" name="Object 32">
                        <a:extLst>
                          <a:ext uri="{FF2B5EF4-FFF2-40B4-BE49-F238E27FC236}">
                            <a16:creationId xmlns:a16="http://schemas.microsoft.com/office/drawing/2014/main" id="{EF112405-846E-0A40-8856-E76D7744594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727" y="2771604"/>
                        <a:ext cx="6088062" cy="1019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accent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225" name="Group 36">
            <a:extLst>
              <a:ext uri="{FF2B5EF4-FFF2-40B4-BE49-F238E27FC236}">
                <a16:creationId xmlns:a16="http://schemas.microsoft.com/office/drawing/2014/main" id="{AEA73054-7BCE-DD41-A852-BC1290E4267C}"/>
              </a:ext>
            </a:extLst>
          </p:cNvPr>
          <p:cNvGrpSpPr>
            <a:grpSpLocks/>
          </p:cNvGrpSpPr>
          <p:nvPr/>
        </p:nvGrpSpPr>
        <p:grpSpPr bwMode="auto">
          <a:xfrm>
            <a:off x="6315076" y="2111375"/>
            <a:ext cx="5942013" cy="3684588"/>
            <a:chOff x="1849" y="1780"/>
            <a:chExt cx="3743" cy="2321"/>
          </a:xfrm>
        </p:grpSpPr>
        <p:sp>
          <p:nvSpPr>
            <p:cNvPr id="9226" name="Rectangle 10">
              <a:extLst>
                <a:ext uri="{FF2B5EF4-FFF2-40B4-BE49-F238E27FC236}">
                  <a16:creationId xmlns:a16="http://schemas.microsoft.com/office/drawing/2014/main" id="{47C57548-6F84-DF4A-BA8A-24BDF9973F3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91" y="1780"/>
              <a:ext cx="410" cy="21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9pPr>
            </a:lstStyle>
            <a:p>
              <a:r>
                <a:rPr lang="it-IT" altLang="it-IT" sz="1600">
                  <a:solidFill>
                    <a:schemeClr val="tx1"/>
                  </a:solidFill>
                </a:rPr>
                <a:t>0.02</a:t>
              </a:r>
            </a:p>
          </p:txBody>
        </p:sp>
        <p:sp>
          <p:nvSpPr>
            <p:cNvPr id="9227" name="Rectangle 11">
              <a:extLst>
                <a:ext uri="{FF2B5EF4-FFF2-40B4-BE49-F238E27FC236}">
                  <a16:creationId xmlns:a16="http://schemas.microsoft.com/office/drawing/2014/main" id="{3C996CD8-9B21-FB47-B536-32440A99BEC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49" y="3732"/>
              <a:ext cx="469" cy="21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9pPr>
            </a:lstStyle>
            <a:p>
              <a:r>
                <a:rPr lang="it-IT" altLang="it-IT" sz="1600">
                  <a:solidFill>
                    <a:schemeClr val="tx1"/>
                  </a:solidFill>
                </a:rPr>
                <a:t>-0.01</a:t>
              </a:r>
            </a:p>
          </p:txBody>
        </p:sp>
        <p:graphicFrame>
          <p:nvGraphicFramePr>
            <p:cNvPr id="9228" name="Object 12">
              <a:extLst>
                <a:ext uri="{FF2B5EF4-FFF2-40B4-BE49-F238E27FC236}">
                  <a16:creationId xmlns:a16="http://schemas.microsoft.com/office/drawing/2014/main" id="{F6305999-90CC-3D4E-A750-9A0355493680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2186" y="1861"/>
            <a:ext cx="3220" cy="19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8024" name="Immagine bitmap" r:id="rId8" imgW="5041900" imgH="2501900" progId="Paint.Picture">
                    <p:embed/>
                  </p:oleObj>
                </mc:Choice>
                <mc:Fallback>
                  <p:oleObj name="Immagine bitmap" r:id="rId8" imgW="5041900" imgH="2501900" progId="Paint.Picture">
                    <p:embed/>
                    <p:pic>
                      <p:nvPicPr>
                        <p:cNvPr id="9228" name="Object 12">
                          <a:extLst>
                            <a:ext uri="{FF2B5EF4-FFF2-40B4-BE49-F238E27FC236}">
                              <a16:creationId xmlns:a16="http://schemas.microsoft.com/office/drawing/2014/main" id="{F6305999-90CC-3D4E-A750-9A0355493680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86" y="1861"/>
                          <a:ext cx="3220" cy="19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29" name="Rectangle 13">
              <a:extLst>
                <a:ext uri="{FF2B5EF4-FFF2-40B4-BE49-F238E27FC236}">
                  <a16:creationId xmlns:a16="http://schemas.microsoft.com/office/drawing/2014/main" id="{A8B6CF9D-FB34-FC4A-BCFA-E77308B91D0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90" y="1846"/>
              <a:ext cx="3081" cy="1983"/>
            </a:xfrm>
            <a:prstGeom prst="rect">
              <a:avLst/>
            </a:prstGeom>
            <a:noFill/>
            <a:ln w="254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9pPr>
            </a:lstStyle>
            <a:p>
              <a:endParaRPr lang="en-GB" altLang="it-IT"/>
            </a:p>
          </p:txBody>
        </p:sp>
        <p:sp>
          <p:nvSpPr>
            <p:cNvPr id="9230" name="Rectangle 14">
              <a:extLst>
                <a:ext uri="{FF2B5EF4-FFF2-40B4-BE49-F238E27FC236}">
                  <a16:creationId xmlns:a16="http://schemas.microsoft.com/office/drawing/2014/main" id="{693C29C0-78BB-FF4D-B22E-36D75CB5693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26" y="3032"/>
              <a:ext cx="199" cy="21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9pPr>
            </a:lstStyle>
            <a:p>
              <a:r>
                <a:rPr lang="it-IT" altLang="it-IT" sz="1600">
                  <a:solidFill>
                    <a:schemeClr val="tx1"/>
                  </a:solidFill>
                </a:rPr>
                <a:t>0</a:t>
              </a:r>
            </a:p>
          </p:txBody>
        </p:sp>
        <p:sp>
          <p:nvSpPr>
            <p:cNvPr id="9231" name="Rectangle 15">
              <a:extLst>
                <a:ext uri="{FF2B5EF4-FFF2-40B4-BE49-F238E27FC236}">
                  <a16:creationId xmlns:a16="http://schemas.microsoft.com/office/drawing/2014/main" id="{CDCEAB97-8DEC-844F-A18D-5F5B0AEC429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14" y="1971"/>
              <a:ext cx="424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9pPr>
            </a:lstStyle>
            <a:p>
              <a:r>
                <a:rPr lang="it-IT" altLang="it-IT">
                  <a:solidFill>
                    <a:srgbClr val="FF0033"/>
                  </a:solidFill>
                </a:rPr>
                <a:t>y(t)</a:t>
              </a:r>
            </a:p>
          </p:txBody>
        </p:sp>
        <p:sp>
          <p:nvSpPr>
            <p:cNvPr id="9232" name="Rectangle 16">
              <a:extLst>
                <a:ext uri="{FF2B5EF4-FFF2-40B4-BE49-F238E27FC236}">
                  <a16:creationId xmlns:a16="http://schemas.microsoft.com/office/drawing/2014/main" id="{79722FC8-8C40-974D-9CCF-8CF9CEE8CAE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83" y="2201"/>
              <a:ext cx="525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9pPr>
            </a:lstStyle>
            <a:p>
              <a:r>
                <a:rPr lang="it-IT" altLang="it-IT">
                  <a:solidFill>
                    <a:srgbClr val="993300"/>
                  </a:solidFill>
                  <a:latin typeface="Symbol" pitchFamily="2" charset="2"/>
                </a:rPr>
                <a:t>d</a:t>
              </a:r>
              <a:r>
                <a:rPr lang="it-IT" altLang="it-IT" baseline="-25000">
                  <a:solidFill>
                    <a:srgbClr val="993300"/>
                  </a:solidFill>
                </a:rPr>
                <a:t>-1</a:t>
              </a:r>
              <a:r>
                <a:rPr lang="it-IT" altLang="it-IT">
                  <a:solidFill>
                    <a:srgbClr val="993300"/>
                  </a:solidFill>
                </a:rPr>
                <a:t>(t)</a:t>
              </a:r>
            </a:p>
          </p:txBody>
        </p:sp>
        <p:sp>
          <p:nvSpPr>
            <p:cNvPr id="9233" name="Rectangle 17">
              <a:extLst>
                <a:ext uri="{FF2B5EF4-FFF2-40B4-BE49-F238E27FC236}">
                  <a16:creationId xmlns:a16="http://schemas.microsoft.com/office/drawing/2014/main" id="{F6D5D28B-1F95-6442-A7DC-361A9EBCC04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40" y="2890"/>
              <a:ext cx="1031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9pPr>
            </a:lstStyle>
            <a:p>
              <a:r>
                <a:rPr lang="it-IT" altLang="it-IT">
                  <a:solidFill>
                    <a:schemeClr val="accent2"/>
                  </a:solidFill>
                </a:rPr>
                <a:t>0.1e</a:t>
              </a:r>
              <a:r>
                <a:rPr lang="it-IT" altLang="it-IT" baseline="30000">
                  <a:solidFill>
                    <a:schemeClr val="accent2"/>
                  </a:solidFill>
                </a:rPr>
                <a:t>-t</a:t>
              </a:r>
              <a:r>
                <a:rPr lang="it-IT" altLang="it-IT">
                  <a:solidFill>
                    <a:schemeClr val="accent2"/>
                  </a:solidFill>
                </a:rPr>
                <a:t>sin ...</a:t>
              </a:r>
            </a:p>
          </p:txBody>
        </p:sp>
        <p:sp>
          <p:nvSpPr>
            <p:cNvPr id="9234" name="Rectangle 18">
              <a:extLst>
                <a:ext uri="{FF2B5EF4-FFF2-40B4-BE49-F238E27FC236}">
                  <a16:creationId xmlns:a16="http://schemas.microsoft.com/office/drawing/2014/main" id="{91E55BAD-B26B-2A4F-BA4A-A998FF88B5A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91" y="3441"/>
              <a:ext cx="1278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9pPr>
            </a:lstStyle>
            <a:p>
              <a:r>
                <a:rPr lang="it-IT" altLang="it-IT">
                  <a:solidFill>
                    <a:srgbClr val="336633"/>
                  </a:solidFill>
                </a:rPr>
                <a:t>e</a:t>
              </a:r>
              <a:r>
                <a:rPr lang="it-IT" altLang="it-IT" baseline="30000">
                  <a:solidFill>
                    <a:srgbClr val="336633"/>
                  </a:solidFill>
                </a:rPr>
                <a:t>-t</a:t>
              </a:r>
              <a:r>
                <a:rPr lang="it-IT" altLang="it-IT">
                  <a:solidFill>
                    <a:srgbClr val="336633"/>
                  </a:solidFill>
                </a:rPr>
                <a:t>cos 10t/101</a:t>
              </a:r>
            </a:p>
          </p:txBody>
        </p:sp>
        <p:sp>
          <p:nvSpPr>
            <p:cNvPr id="9235" name="Rectangle 19">
              <a:extLst>
                <a:ext uri="{FF2B5EF4-FFF2-40B4-BE49-F238E27FC236}">
                  <a16:creationId xmlns:a16="http://schemas.microsoft.com/office/drawing/2014/main" id="{F4DDAA97-7C9D-6B48-9325-A55D9B20998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44" y="3857"/>
              <a:ext cx="210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9pPr>
            </a:lstStyle>
            <a:p>
              <a:r>
                <a:rPr lang="it-IT" altLang="it-IT" sz="1800">
                  <a:solidFill>
                    <a:schemeClr val="tx1"/>
                  </a:solidFill>
                </a:rPr>
                <a:t>0</a:t>
              </a:r>
            </a:p>
          </p:txBody>
        </p:sp>
        <p:sp>
          <p:nvSpPr>
            <p:cNvPr id="9236" name="Rectangle 20">
              <a:extLst>
                <a:ext uri="{FF2B5EF4-FFF2-40B4-BE49-F238E27FC236}">
                  <a16:creationId xmlns:a16="http://schemas.microsoft.com/office/drawing/2014/main" id="{C76EBA64-404B-1247-91A2-0636A04654D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3" y="3868"/>
              <a:ext cx="175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9pPr>
            </a:lstStyle>
            <a:p>
              <a:r>
                <a:rPr lang="it-IT" altLang="it-IT" sz="1800">
                  <a:solidFill>
                    <a:schemeClr val="tx1"/>
                  </a:solidFill>
                </a:rPr>
                <a:t>t</a:t>
              </a:r>
            </a:p>
          </p:txBody>
        </p:sp>
        <p:sp>
          <p:nvSpPr>
            <p:cNvPr id="9237" name="Rectangle 21">
              <a:extLst>
                <a:ext uri="{FF2B5EF4-FFF2-40B4-BE49-F238E27FC236}">
                  <a16:creationId xmlns:a16="http://schemas.microsoft.com/office/drawing/2014/main" id="{EA6BE97A-544C-8D41-8F6D-A774B043E2C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77" y="3834"/>
              <a:ext cx="210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9pPr>
            </a:lstStyle>
            <a:p>
              <a:r>
                <a:rPr lang="it-IT" altLang="it-IT" sz="1800">
                  <a:solidFill>
                    <a:schemeClr val="tx1"/>
                  </a:solidFill>
                </a:rPr>
                <a:t>2</a:t>
              </a:r>
            </a:p>
          </p:txBody>
        </p:sp>
        <p:sp>
          <p:nvSpPr>
            <p:cNvPr id="9238" name="Rectangle 22">
              <a:extLst>
                <a:ext uri="{FF2B5EF4-FFF2-40B4-BE49-F238E27FC236}">
                  <a16:creationId xmlns:a16="http://schemas.microsoft.com/office/drawing/2014/main" id="{E120FA17-3B05-0448-9BDC-DAA814AEFB6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30" y="3087"/>
              <a:ext cx="262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9pPr>
            </a:lstStyle>
            <a:p>
              <a:r>
                <a:rPr lang="it-IT" altLang="it-IT" sz="1800">
                  <a:solidFill>
                    <a:schemeClr val="tx1"/>
                  </a:solidFill>
                </a:rPr>
                <a:t> 0</a:t>
              </a:r>
            </a:p>
          </p:txBody>
        </p:sp>
        <p:sp>
          <p:nvSpPr>
            <p:cNvPr id="9239" name="Line 34">
              <a:extLst>
                <a:ext uri="{FF2B5EF4-FFF2-40B4-BE49-F238E27FC236}">
                  <a16:creationId xmlns:a16="http://schemas.microsoft.com/office/drawing/2014/main" id="{010B1458-14C5-554A-93DD-44DEBD0A915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04" y="2496"/>
              <a:ext cx="0" cy="624"/>
            </a:xfrm>
            <a:prstGeom prst="line">
              <a:avLst/>
            </a:prstGeom>
            <a:noFill/>
            <a:ln w="28575">
              <a:solidFill>
                <a:srgbClr val="9933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9240" name="Line 35">
              <a:extLst>
                <a:ext uri="{FF2B5EF4-FFF2-40B4-BE49-F238E27FC236}">
                  <a16:creationId xmlns:a16="http://schemas.microsoft.com/office/drawing/2014/main" id="{A1BF68FB-B961-5F4F-9F6A-DA9C50DF1FA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112" y="3120"/>
              <a:ext cx="192" cy="0"/>
            </a:xfrm>
            <a:prstGeom prst="line">
              <a:avLst/>
            </a:prstGeom>
            <a:noFill/>
            <a:ln w="28575">
              <a:solidFill>
                <a:srgbClr val="9933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</p:spTree>
    <p:extLst>
      <p:ext uri="{BB962C8B-B14F-4D97-AF65-F5344CB8AC3E}">
        <p14:creationId xmlns:p14="http://schemas.microsoft.com/office/powerpoint/2010/main" val="1282481416"/>
      </p:ext>
    </p:extLst>
  </p:cSld>
  <p:clrMapOvr>
    <a:masterClrMapping/>
  </p:clrMapOvr>
  <p:transition/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4F8C96EC-3442-8241-B2D6-BF37CA1CCB1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Con Wolfram MATHEMATICA</a:t>
            </a:r>
          </a:p>
        </p:txBody>
      </p:sp>
      <p:pic>
        <p:nvPicPr>
          <p:cNvPr id="4" name="Immagine 3">
            <a:extLst>
              <a:ext uri="{FF2B5EF4-FFF2-40B4-BE49-F238E27FC236}">
                <a16:creationId xmlns:a16="http://schemas.microsoft.com/office/drawing/2014/main" id="{F7F0E78C-3D30-2A4D-B86E-8747F811C03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60915" y="929545"/>
            <a:ext cx="8193953" cy="5445414"/>
          </a:xfrm>
          <a:prstGeom prst="rect">
            <a:avLst/>
          </a:prstGeom>
        </p:spPr>
      </p:pic>
      <p:pic>
        <p:nvPicPr>
          <p:cNvPr id="5" name="Immagine 4">
            <a:extLst>
              <a:ext uri="{FF2B5EF4-FFF2-40B4-BE49-F238E27FC236}">
                <a16:creationId xmlns:a16="http://schemas.microsoft.com/office/drawing/2014/main" id="{F8866213-D18F-8F42-AE25-DF236266C1A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754868" y="4872895"/>
            <a:ext cx="3145299" cy="15020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99775868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265" name="Object 69">
            <a:extLst>
              <a:ext uri="{FF2B5EF4-FFF2-40B4-BE49-F238E27FC236}">
                <a16:creationId xmlns:a16="http://schemas.microsoft.com/office/drawing/2014/main" id="{111C46D1-16F9-3F45-A706-6D71A32EAD2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90725" y="1916113"/>
          <a:ext cx="4465638" cy="170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74" name="Equation" r:id="rId4" imgW="52082700" imgH="19900900" progId="Equation.DSMT4">
                  <p:embed/>
                </p:oleObj>
              </mc:Choice>
              <mc:Fallback>
                <p:oleObj name="Equation" r:id="rId4" imgW="52082700" imgH="19900900" progId="Equation.DSMT4">
                  <p:embed/>
                  <p:pic>
                    <p:nvPicPr>
                      <p:cNvPr id="11265" name="Object 69">
                        <a:extLst>
                          <a:ext uri="{FF2B5EF4-FFF2-40B4-BE49-F238E27FC236}">
                            <a16:creationId xmlns:a16="http://schemas.microsoft.com/office/drawing/2014/main" id="{111C46D1-16F9-3F45-A706-6D71A32EAD2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0725" y="1916113"/>
                        <a:ext cx="4465638" cy="170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accent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6" name="Rectangle 3">
            <a:extLst>
              <a:ext uri="{FF2B5EF4-FFF2-40B4-BE49-F238E27FC236}">
                <a16:creationId xmlns:a16="http://schemas.microsoft.com/office/drawing/2014/main" id="{C96B1C05-4321-A941-A62F-C3631054E8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9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1pPr>
            <a:lvl2pPr marL="742950" indent="-28575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2pPr>
            <a:lvl3pPr marL="1143000" indent="-22860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3pPr>
            <a:lvl4pPr marL="1600200" indent="-22860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4pPr>
            <a:lvl5pPr marL="2057400" indent="-22860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9pPr>
          </a:lstStyle>
          <a:p>
            <a:endParaRPr lang="en-GB" altLang="it-IT"/>
          </a:p>
        </p:txBody>
      </p:sp>
      <p:sp>
        <p:nvSpPr>
          <p:cNvPr id="11267" name="Rectangle 4">
            <a:extLst>
              <a:ext uri="{FF2B5EF4-FFF2-40B4-BE49-F238E27FC236}">
                <a16:creationId xmlns:a16="http://schemas.microsoft.com/office/drawing/2014/main" id="{9A0B99F4-B239-3544-A796-DBDD220411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48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1pPr>
            <a:lvl2pPr marL="742950" indent="-28575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2pPr>
            <a:lvl3pPr marL="1143000" indent="-22860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3pPr>
            <a:lvl4pPr marL="1600200" indent="-22860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4pPr>
            <a:lvl5pPr marL="2057400" indent="-22860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9pPr>
          </a:lstStyle>
          <a:p>
            <a:endParaRPr lang="en-GB" altLang="it-IT"/>
          </a:p>
        </p:txBody>
      </p:sp>
      <p:grpSp>
        <p:nvGrpSpPr>
          <p:cNvPr id="11268" name="Group 19">
            <a:extLst>
              <a:ext uri="{FF2B5EF4-FFF2-40B4-BE49-F238E27FC236}">
                <a16:creationId xmlns:a16="http://schemas.microsoft.com/office/drawing/2014/main" id="{3C96045C-B61D-514D-B939-76DE4447D025}"/>
              </a:ext>
            </a:extLst>
          </p:cNvPr>
          <p:cNvGrpSpPr>
            <a:grpSpLocks/>
          </p:cNvGrpSpPr>
          <p:nvPr/>
        </p:nvGrpSpPr>
        <p:grpSpPr bwMode="auto">
          <a:xfrm>
            <a:off x="8066089" y="838200"/>
            <a:ext cx="2478087" cy="914400"/>
            <a:chOff x="3073" y="596"/>
            <a:chExt cx="1171" cy="651"/>
          </a:xfrm>
        </p:grpSpPr>
        <p:grpSp>
          <p:nvGrpSpPr>
            <p:cNvPr id="11283" name="Group 11">
              <a:extLst>
                <a:ext uri="{FF2B5EF4-FFF2-40B4-BE49-F238E27FC236}">
                  <a16:creationId xmlns:a16="http://schemas.microsoft.com/office/drawing/2014/main" id="{A6F4B841-815D-B54B-854D-E6E2470D5E9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13" y="709"/>
              <a:ext cx="389" cy="517"/>
              <a:chOff x="3313" y="709"/>
              <a:chExt cx="389" cy="517"/>
            </a:xfrm>
          </p:grpSpPr>
          <p:sp>
            <p:nvSpPr>
              <p:cNvPr id="11291" name="Rectangle 8">
                <a:extLst>
                  <a:ext uri="{FF2B5EF4-FFF2-40B4-BE49-F238E27FC236}">
                    <a16:creationId xmlns:a16="http://schemas.microsoft.com/office/drawing/2014/main" id="{F97D49D1-9ED1-5F47-85EF-2C6C32DD9A2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13" y="709"/>
                <a:ext cx="389" cy="372"/>
              </a:xfrm>
              <a:prstGeom prst="rect">
                <a:avLst/>
              </a:prstGeom>
              <a:noFill/>
              <a:ln w="254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accent1"/>
                    </a:solidFill>
                    <a:latin typeface="Verdana" panose="020B0604030504040204" pitchFamily="34" charset="0"/>
                  </a:defRPr>
                </a:lvl1pPr>
                <a:lvl2pPr marL="742950" indent="-285750">
                  <a:defRPr sz="2000">
                    <a:solidFill>
                      <a:schemeClr val="accent1"/>
                    </a:solidFill>
                    <a:latin typeface="Verdana" panose="020B0604030504040204" pitchFamily="34" charset="0"/>
                  </a:defRPr>
                </a:lvl2pPr>
                <a:lvl3pPr marL="1143000" indent="-228600">
                  <a:defRPr sz="2000">
                    <a:solidFill>
                      <a:schemeClr val="accent1"/>
                    </a:solidFill>
                    <a:latin typeface="Verdana" panose="020B0604030504040204" pitchFamily="34" charset="0"/>
                  </a:defRPr>
                </a:lvl3pPr>
                <a:lvl4pPr marL="1600200" indent="-228600">
                  <a:defRPr sz="2000">
                    <a:solidFill>
                      <a:schemeClr val="accent1"/>
                    </a:solidFill>
                    <a:latin typeface="Verdana" panose="020B0604030504040204" pitchFamily="34" charset="0"/>
                  </a:defRPr>
                </a:lvl4pPr>
                <a:lvl5pPr marL="2057400" indent="-228600">
                  <a:defRPr sz="2000">
                    <a:solidFill>
                      <a:schemeClr val="accent1"/>
                    </a:solidFill>
                    <a:latin typeface="Verdan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accent1"/>
                    </a:solidFill>
                    <a:latin typeface="Verdan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accent1"/>
                    </a:solidFill>
                    <a:latin typeface="Verdan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accent1"/>
                    </a:solidFill>
                    <a:latin typeface="Verdan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accent1"/>
                    </a:solidFill>
                    <a:latin typeface="Verdana" panose="020B0604030504040204" pitchFamily="34" charset="0"/>
                  </a:defRPr>
                </a:lvl9pPr>
              </a:lstStyle>
              <a:p>
                <a:endParaRPr lang="en-GB" altLang="it-IT"/>
              </a:p>
            </p:txBody>
          </p:sp>
          <p:sp>
            <p:nvSpPr>
              <p:cNvPr id="11292" name="Oval 9">
                <a:extLst>
                  <a:ext uri="{FF2B5EF4-FFF2-40B4-BE49-F238E27FC236}">
                    <a16:creationId xmlns:a16="http://schemas.microsoft.com/office/drawing/2014/main" id="{37F66E23-4B2F-0142-8A9B-B2E71AB95A7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76" y="1097"/>
                <a:ext cx="77" cy="129"/>
              </a:xfrm>
              <a:prstGeom prst="ellips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accent1"/>
                    </a:solidFill>
                    <a:latin typeface="Verdana" panose="020B0604030504040204" pitchFamily="34" charset="0"/>
                  </a:defRPr>
                </a:lvl1pPr>
                <a:lvl2pPr marL="742950" indent="-285750">
                  <a:defRPr sz="2000">
                    <a:solidFill>
                      <a:schemeClr val="accent1"/>
                    </a:solidFill>
                    <a:latin typeface="Verdana" panose="020B0604030504040204" pitchFamily="34" charset="0"/>
                  </a:defRPr>
                </a:lvl2pPr>
                <a:lvl3pPr marL="1143000" indent="-228600">
                  <a:defRPr sz="2000">
                    <a:solidFill>
                      <a:schemeClr val="accent1"/>
                    </a:solidFill>
                    <a:latin typeface="Verdana" panose="020B0604030504040204" pitchFamily="34" charset="0"/>
                  </a:defRPr>
                </a:lvl3pPr>
                <a:lvl4pPr marL="1600200" indent="-228600">
                  <a:defRPr sz="2000">
                    <a:solidFill>
                      <a:schemeClr val="accent1"/>
                    </a:solidFill>
                    <a:latin typeface="Verdana" panose="020B0604030504040204" pitchFamily="34" charset="0"/>
                  </a:defRPr>
                </a:lvl4pPr>
                <a:lvl5pPr marL="2057400" indent="-228600">
                  <a:defRPr sz="2000">
                    <a:solidFill>
                      <a:schemeClr val="accent1"/>
                    </a:solidFill>
                    <a:latin typeface="Verdan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accent1"/>
                    </a:solidFill>
                    <a:latin typeface="Verdan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accent1"/>
                    </a:solidFill>
                    <a:latin typeface="Verdan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accent1"/>
                    </a:solidFill>
                    <a:latin typeface="Verdan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accent1"/>
                    </a:solidFill>
                    <a:latin typeface="Verdana" panose="020B0604030504040204" pitchFamily="34" charset="0"/>
                  </a:defRPr>
                </a:lvl9pPr>
              </a:lstStyle>
              <a:p>
                <a:endParaRPr lang="en-GB" altLang="it-IT"/>
              </a:p>
            </p:txBody>
          </p:sp>
          <p:sp>
            <p:nvSpPr>
              <p:cNvPr id="11293" name="Oval 10">
                <a:extLst>
                  <a:ext uri="{FF2B5EF4-FFF2-40B4-BE49-F238E27FC236}">
                    <a16:creationId xmlns:a16="http://schemas.microsoft.com/office/drawing/2014/main" id="{14BE2595-5094-D54E-AFD9-0E0B41963B0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64" y="1097"/>
                <a:ext cx="79" cy="129"/>
              </a:xfrm>
              <a:prstGeom prst="ellips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accent1"/>
                    </a:solidFill>
                    <a:latin typeface="Verdana" panose="020B0604030504040204" pitchFamily="34" charset="0"/>
                  </a:defRPr>
                </a:lvl1pPr>
                <a:lvl2pPr marL="742950" indent="-285750">
                  <a:defRPr sz="2000">
                    <a:solidFill>
                      <a:schemeClr val="accent1"/>
                    </a:solidFill>
                    <a:latin typeface="Verdana" panose="020B0604030504040204" pitchFamily="34" charset="0"/>
                  </a:defRPr>
                </a:lvl2pPr>
                <a:lvl3pPr marL="1143000" indent="-228600">
                  <a:defRPr sz="2000">
                    <a:solidFill>
                      <a:schemeClr val="accent1"/>
                    </a:solidFill>
                    <a:latin typeface="Verdana" panose="020B0604030504040204" pitchFamily="34" charset="0"/>
                  </a:defRPr>
                </a:lvl3pPr>
                <a:lvl4pPr marL="1600200" indent="-228600">
                  <a:defRPr sz="2000">
                    <a:solidFill>
                      <a:schemeClr val="accent1"/>
                    </a:solidFill>
                    <a:latin typeface="Verdana" panose="020B0604030504040204" pitchFamily="34" charset="0"/>
                  </a:defRPr>
                </a:lvl4pPr>
                <a:lvl5pPr marL="2057400" indent="-228600">
                  <a:defRPr sz="2000">
                    <a:solidFill>
                      <a:schemeClr val="accent1"/>
                    </a:solidFill>
                    <a:latin typeface="Verdan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accent1"/>
                    </a:solidFill>
                    <a:latin typeface="Verdan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accent1"/>
                    </a:solidFill>
                    <a:latin typeface="Verdan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accent1"/>
                    </a:solidFill>
                    <a:latin typeface="Verdan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accent1"/>
                    </a:solidFill>
                    <a:latin typeface="Verdana" panose="020B0604030504040204" pitchFamily="34" charset="0"/>
                  </a:defRPr>
                </a:lvl9pPr>
              </a:lstStyle>
              <a:p>
                <a:endParaRPr lang="en-GB" altLang="it-IT"/>
              </a:p>
            </p:txBody>
          </p:sp>
        </p:grpSp>
        <p:sp>
          <p:nvSpPr>
            <p:cNvPr id="11284" name="Rectangle 12">
              <a:extLst>
                <a:ext uri="{FF2B5EF4-FFF2-40B4-BE49-F238E27FC236}">
                  <a16:creationId xmlns:a16="http://schemas.microsoft.com/office/drawing/2014/main" id="{9A3A4DC9-466F-CE4A-8BF0-8981B3E04F7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94" y="845"/>
              <a:ext cx="170" cy="24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9pPr>
            </a:lstStyle>
            <a:p>
              <a:r>
                <a:rPr lang="it-IT" altLang="it-IT" sz="1600">
                  <a:solidFill>
                    <a:schemeClr val="tx1"/>
                  </a:solidFill>
                </a:rPr>
                <a:t>M</a:t>
              </a:r>
            </a:p>
          </p:txBody>
        </p:sp>
        <p:sp>
          <p:nvSpPr>
            <p:cNvPr id="11285" name="Line 13">
              <a:extLst>
                <a:ext uri="{FF2B5EF4-FFF2-40B4-BE49-F238E27FC236}">
                  <a16:creationId xmlns:a16="http://schemas.microsoft.com/office/drawing/2014/main" id="{19BDAF86-5ED2-A340-B754-5F69E179FCD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88" y="894"/>
              <a:ext cx="217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1286" name="Rectangle 14">
              <a:extLst>
                <a:ext uri="{FF2B5EF4-FFF2-40B4-BE49-F238E27FC236}">
                  <a16:creationId xmlns:a16="http://schemas.microsoft.com/office/drawing/2014/main" id="{CA8AE2BB-EA12-9F44-B1FF-9F13824D84F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81" y="665"/>
              <a:ext cx="248" cy="24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9pPr>
            </a:lstStyle>
            <a:p>
              <a:r>
                <a:rPr lang="it-IT" altLang="it-IT" sz="1600">
                  <a:solidFill>
                    <a:schemeClr val="tx1"/>
                  </a:solidFill>
                </a:rPr>
                <a:t>f(t)</a:t>
              </a:r>
            </a:p>
          </p:txBody>
        </p:sp>
        <p:sp>
          <p:nvSpPr>
            <p:cNvPr id="11287" name="Line 15">
              <a:extLst>
                <a:ext uri="{FF2B5EF4-FFF2-40B4-BE49-F238E27FC236}">
                  <a16:creationId xmlns:a16="http://schemas.microsoft.com/office/drawing/2014/main" id="{97C73162-86DC-2C45-8E54-9FC4C22DB9C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20" y="638"/>
              <a:ext cx="182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1288" name="Line 16">
              <a:extLst>
                <a:ext uri="{FF2B5EF4-FFF2-40B4-BE49-F238E27FC236}">
                  <a16:creationId xmlns:a16="http://schemas.microsoft.com/office/drawing/2014/main" id="{C759339C-0D91-834B-BA9A-2D45F613D5F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73" y="1247"/>
              <a:ext cx="829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1289" name="Rectangle 17">
              <a:extLst>
                <a:ext uri="{FF2B5EF4-FFF2-40B4-BE49-F238E27FC236}">
                  <a16:creationId xmlns:a16="http://schemas.microsoft.com/office/drawing/2014/main" id="{6E2F276C-65C4-3B41-BBB1-78D1C41A808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42" y="596"/>
              <a:ext cx="145" cy="24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9pPr>
            </a:lstStyle>
            <a:p>
              <a:r>
                <a:rPr lang="it-IT" altLang="it-IT" sz="1600">
                  <a:solidFill>
                    <a:schemeClr val="tx1"/>
                  </a:solidFill>
                </a:rPr>
                <a:t>y</a:t>
              </a:r>
            </a:p>
          </p:txBody>
        </p:sp>
        <p:sp>
          <p:nvSpPr>
            <p:cNvPr id="11290" name="Rectangle 18">
              <a:extLst>
                <a:ext uri="{FF2B5EF4-FFF2-40B4-BE49-F238E27FC236}">
                  <a16:creationId xmlns:a16="http://schemas.microsoft.com/office/drawing/2014/main" id="{18BE19BE-E4F7-E54E-9000-C0074E02D2C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36" y="747"/>
              <a:ext cx="308" cy="41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9pPr>
            </a:lstStyle>
            <a:p>
              <a:r>
                <a:rPr lang="it-IT" altLang="it-IT" sz="1600">
                  <a:solidFill>
                    <a:schemeClr val="tx1"/>
                  </a:solidFill>
                </a:rPr>
                <a:t>D=1</a:t>
              </a:r>
            </a:p>
            <a:p>
              <a:r>
                <a:rPr lang="it-IT" altLang="it-IT" sz="1600">
                  <a:solidFill>
                    <a:schemeClr val="tx1"/>
                  </a:solidFill>
                </a:rPr>
                <a:t>M=1</a:t>
              </a:r>
            </a:p>
          </p:txBody>
        </p:sp>
      </p:grpSp>
      <p:sp>
        <p:nvSpPr>
          <p:cNvPr id="11269" name="Line 21">
            <a:extLst>
              <a:ext uri="{FF2B5EF4-FFF2-40B4-BE49-F238E27FC236}">
                <a16:creationId xmlns:a16="http://schemas.microsoft.com/office/drawing/2014/main" id="{142DD6C6-EDC3-9940-BF3C-D80E2BF58B2B}"/>
              </a:ext>
            </a:extLst>
          </p:cNvPr>
          <p:cNvSpPr>
            <a:spLocks noChangeShapeType="1"/>
          </p:cNvSpPr>
          <p:nvPr/>
        </p:nvSpPr>
        <p:spPr bwMode="auto">
          <a:xfrm>
            <a:off x="4876800" y="2895600"/>
            <a:ext cx="304800" cy="609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stealth" w="med" len="lg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graphicFrame>
        <p:nvGraphicFramePr>
          <p:cNvPr id="11270" name="Object 48">
            <a:extLst>
              <a:ext uri="{FF2B5EF4-FFF2-40B4-BE49-F238E27FC236}">
                <a16:creationId xmlns:a16="http://schemas.microsoft.com/office/drawing/2014/main" id="{148F85D4-7A51-2F4F-8882-132695FDBE99}"/>
              </a:ext>
            </a:extLst>
          </p:cNvPr>
          <p:cNvGraphicFramePr>
            <a:graphicFrameLocks/>
          </p:cNvGraphicFramePr>
          <p:nvPr/>
        </p:nvGraphicFramePr>
        <p:xfrm>
          <a:off x="9067801" y="1838325"/>
          <a:ext cx="989013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75" name="Equation" r:id="rId6" imgW="12293600" imgH="5270500" progId="Equation.DSMT4">
                  <p:embed/>
                </p:oleObj>
              </mc:Choice>
              <mc:Fallback>
                <p:oleObj name="Equation" r:id="rId6" imgW="12293600" imgH="5270500" progId="Equation.DSMT4">
                  <p:embed/>
                  <p:pic>
                    <p:nvPicPr>
                      <p:cNvPr id="11270" name="Object 48">
                        <a:extLst>
                          <a:ext uri="{FF2B5EF4-FFF2-40B4-BE49-F238E27FC236}">
                            <a16:creationId xmlns:a16="http://schemas.microsoft.com/office/drawing/2014/main" id="{148F85D4-7A51-2F4F-8882-132695FDBE99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67801" y="1838325"/>
                        <a:ext cx="989013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1" name="Rectangle 51">
            <a:extLst>
              <a:ext uri="{FF2B5EF4-FFF2-40B4-BE49-F238E27FC236}">
                <a16:creationId xmlns:a16="http://schemas.microsoft.com/office/drawing/2014/main" id="{DCCE6E57-689A-AC4A-A25D-96450606678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it-IT" altLang="it-IT"/>
              <a:t>Carrello</a:t>
            </a:r>
            <a:endParaRPr lang="it-IT" altLang="it-IT" sz="3200" b="0"/>
          </a:p>
        </p:txBody>
      </p:sp>
      <p:sp>
        <p:nvSpPr>
          <p:cNvPr id="11272" name="Rectangle 66">
            <a:extLst>
              <a:ext uri="{FF2B5EF4-FFF2-40B4-BE49-F238E27FC236}">
                <a16:creationId xmlns:a16="http://schemas.microsoft.com/office/drawing/2014/main" id="{0F0C03D7-8A43-C04A-A296-08B3824DFF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05401" y="3200400"/>
            <a:ext cx="1769715" cy="7085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1pPr>
            <a:lvl2pPr marL="742950" indent="-28575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2pPr>
            <a:lvl3pPr marL="1143000" indent="-22860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3pPr>
            <a:lvl4pPr marL="1600200" indent="-22860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4pPr>
            <a:lvl5pPr marL="2057400" indent="-22860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9pPr>
          </a:lstStyle>
          <a:p>
            <a:r>
              <a:rPr lang="it-IT" altLang="it-IT">
                <a:solidFill>
                  <a:srgbClr val="FF0033"/>
                </a:solidFill>
              </a:rPr>
              <a:t>doppio polo </a:t>
            </a:r>
          </a:p>
          <a:p>
            <a:r>
              <a:rPr lang="it-IT" altLang="it-IT">
                <a:solidFill>
                  <a:srgbClr val="FF0033"/>
                </a:solidFill>
              </a:rPr>
              <a:t>nell’origine</a:t>
            </a:r>
          </a:p>
        </p:txBody>
      </p:sp>
      <p:graphicFrame>
        <p:nvGraphicFramePr>
          <p:cNvPr id="11273" name="Object 67">
            <a:extLst>
              <a:ext uri="{FF2B5EF4-FFF2-40B4-BE49-F238E27FC236}">
                <a16:creationId xmlns:a16="http://schemas.microsoft.com/office/drawing/2014/main" id="{9E408296-EA62-DD4D-9A81-E8FA5C9F279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47864" y="746125"/>
          <a:ext cx="4695825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76" name="Equation" r:id="rId8" imgW="51790600" imgH="4686300" progId="Equation.DSMT4">
                  <p:embed/>
                </p:oleObj>
              </mc:Choice>
              <mc:Fallback>
                <p:oleObj name="Equation" r:id="rId8" imgW="51790600" imgH="4686300" progId="Equation.DSMT4">
                  <p:embed/>
                  <p:pic>
                    <p:nvPicPr>
                      <p:cNvPr id="11273" name="Object 67">
                        <a:extLst>
                          <a:ext uri="{FF2B5EF4-FFF2-40B4-BE49-F238E27FC236}">
                            <a16:creationId xmlns:a16="http://schemas.microsoft.com/office/drawing/2014/main" id="{9E408296-EA62-DD4D-9A81-E8FA5C9F279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7864" y="746125"/>
                        <a:ext cx="4695825" cy="42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4" name="Object 68">
            <a:extLst>
              <a:ext uri="{FF2B5EF4-FFF2-40B4-BE49-F238E27FC236}">
                <a16:creationId xmlns:a16="http://schemas.microsoft.com/office/drawing/2014/main" id="{91962DD4-A6C4-834B-9693-704BE43D9FA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44701" y="1366839"/>
          <a:ext cx="4729163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77" name="MathType Equation" r:id="rId10" imgW="100355400" imgH="11112500" progId="Equation">
                  <p:embed/>
                </p:oleObj>
              </mc:Choice>
              <mc:Fallback>
                <p:oleObj name="MathType Equation" r:id="rId10" imgW="100355400" imgH="11112500" progId="Equation">
                  <p:embed/>
                  <p:pic>
                    <p:nvPicPr>
                      <p:cNvPr id="11274" name="Object 68">
                        <a:extLst>
                          <a:ext uri="{FF2B5EF4-FFF2-40B4-BE49-F238E27FC236}">
                            <a16:creationId xmlns:a16="http://schemas.microsoft.com/office/drawing/2014/main" id="{91962DD4-A6C4-834B-9693-704BE43D9FA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4701" y="1366839"/>
                        <a:ext cx="4729163" cy="522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accent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5" name="Object 70">
            <a:extLst>
              <a:ext uri="{FF2B5EF4-FFF2-40B4-BE49-F238E27FC236}">
                <a16:creationId xmlns:a16="http://schemas.microsoft.com/office/drawing/2014/main" id="{A366D0D5-636B-E74B-8E22-6D91DF69EFF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29401" y="3962400"/>
          <a:ext cx="3440113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78" name="MathType Equation" r:id="rId12" imgW="73139300" imgH="15798800" progId="Equation">
                  <p:embed/>
                </p:oleObj>
              </mc:Choice>
              <mc:Fallback>
                <p:oleObj name="MathType Equation" r:id="rId12" imgW="73139300" imgH="15798800" progId="Equation">
                  <p:embed/>
                  <p:pic>
                    <p:nvPicPr>
                      <p:cNvPr id="11275" name="Object 70">
                        <a:extLst>
                          <a:ext uri="{FF2B5EF4-FFF2-40B4-BE49-F238E27FC236}">
                            <a16:creationId xmlns:a16="http://schemas.microsoft.com/office/drawing/2014/main" id="{A366D0D5-636B-E74B-8E22-6D91DF69EFF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1" y="3962400"/>
                        <a:ext cx="3440113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accent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6" name="Object 71">
            <a:extLst>
              <a:ext uri="{FF2B5EF4-FFF2-40B4-BE49-F238E27FC236}">
                <a16:creationId xmlns:a16="http://schemas.microsoft.com/office/drawing/2014/main" id="{B06BDC28-E2DC-2F41-9674-4444D417D38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19264" y="4419601"/>
          <a:ext cx="3563937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79" name="Equation" r:id="rId14" imgW="75780900" imgH="18719800" progId="Equation">
                  <p:embed/>
                </p:oleObj>
              </mc:Choice>
              <mc:Fallback>
                <p:oleObj name="Equation" r:id="rId14" imgW="75780900" imgH="18719800" progId="Equation">
                  <p:embed/>
                  <p:pic>
                    <p:nvPicPr>
                      <p:cNvPr id="11276" name="Object 71">
                        <a:extLst>
                          <a:ext uri="{FF2B5EF4-FFF2-40B4-BE49-F238E27FC236}">
                            <a16:creationId xmlns:a16="http://schemas.microsoft.com/office/drawing/2014/main" id="{B06BDC28-E2DC-2F41-9674-4444D417D38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9264" y="4419601"/>
                        <a:ext cx="3563937" cy="881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accent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7" name="Object 72">
            <a:extLst>
              <a:ext uri="{FF2B5EF4-FFF2-40B4-BE49-F238E27FC236}">
                <a16:creationId xmlns:a16="http://schemas.microsoft.com/office/drawing/2014/main" id="{93749D6A-47D3-9E4F-B75E-DBDCD73F557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77989" y="5502275"/>
          <a:ext cx="6308725" cy="960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80" name="Equation" r:id="rId16" imgW="134289800" imgH="20485100" progId="Equation">
                  <p:embed/>
                </p:oleObj>
              </mc:Choice>
              <mc:Fallback>
                <p:oleObj name="Equation" r:id="rId16" imgW="134289800" imgH="20485100" progId="Equation">
                  <p:embed/>
                  <p:pic>
                    <p:nvPicPr>
                      <p:cNvPr id="11277" name="Object 72">
                        <a:extLst>
                          <a:ext uri="{FF2B5EF4-FFF2-40B4-BE49-F238E27FC236}">
                            <a16:creationId xmlns:a16="http://schemas.microsoft.com/office/drawing/2014/main" id="{93749D6A-47D3-9E4F-B75E-DBDCD73F557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7989" y="5502275"/>
                        <a:ext cx="6308725" cy="960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accent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8" name="Line 73">
            <a:extLst>
              <a:ext uri="{FF2B5EF4-FFF2-40B4-BE49-F238E27FC236}">
                <a16:creationId xmlns:a16="http://schemas.microsoft.com/office/drawing/2014/main" id="{0F92FE1A-51B3-A14C-806D-189C4A176F8F}"/>
              </a:ext>
            </a:extLst>
          </p:cNvPr>
          <p:cNvSpPr>
            <a:spLocks noChangeShapeType="1"/>
          </p:cNvSpPr>
          <p:nvPr/>
        </p:nvSpPr>
        <p:spPr bwMode="auto">
          <a:xfrm>
            <a:off x="2209800" y="4114800"/>
            <a:ext cx="3962400" cy="0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1279" name="Line 74">
            <a:extLst>
              <a:ext uri="{FF2B5EF4-FFF2-40B4-BE49-F238E27FC236}">
                <a16:creationId xmlns:a16="http://schemas.microsoft.com/office/drawing/2014/main" id="{39C10368-75AD-A849-8E31-E01D3BE9EFE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172200" y="3276600"/>
            <a:ext cx="1295400" cy="838200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1280" name="Line 75">
            <a:extLst>
              <a:ext uri="{FF2B5EF4-FFF2-40B4-BE49-F238E27FC236}">
                <a16:creationId xmlns:a16="http://schemas.microsoft.com/office/drawing/2014/main" id="{D51E0351-0A61-BC43-8959-7C28AF116F27}"/>
              </a:ext>
            </a:extLst>
          </p:cNvPr>
          <p:cNvSpPr>
            <a:spLocks noChangeShapeType="1"/>
          </p:cNvSpPr>
          <p:nvPr/>
        </p:nvSpPr>
        <p:spPr bwMode="auto">
          <a:xfrm>
            <a:off x="7467600" y="3276600"/>
            <a:ext cx="2971800" cy="0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1281" name="Text Box 76">
            <a:extLst>
              <a:ext uri="{FF2B5EF4-FFF2-40B4-BE49-F238E27FC236}">
                <a16:creationId xmlns:a16="http://schemas.microsoft.com/office/drawing/2014/main" id="{73724DAA-401C-0747-BA1D-BA96E0CC24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99325" y="3363913"/>
            <a:ext cx="252344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33CC33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1pPr>
            <a:lvl2pPr marL="742950" indent="-28575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2pPr>
            <a:lvl3pPr marL="1143000" indent="-22860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3pPr>
            <a:lvl4pPr marL="1600200" indent="-22860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4pPr>
            <a:lvl5pPr marL="2057400" indent="-22860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9pPr>
          </a:lstStyle>
          <a:p>
            <a:r>
              <a:rPr lang="it-IT" altLang="it-IT">
                <a:solidFill>
                  <a:schemeClr val="hlink"/>
                </a:solidFill>
              </a:rPr>
              <a:t>Calcolo dei residui</a:t>
            </a:r>
            <a:endParaRPr lang="en-GB" altLang="it-IT">
              <a:solidFill>
                <a:schemeClr val="hlink"/>
              </a:solidFill>
            </a:endParaRPr>
          </a:p>
        </p:txBody>
      </p:sp>
      <p:sp>
        <p:nvSpPr>
          <p:cNvPr id="2" name="Anello 1">
            <a:extLst>
              <a:ext uri="{FF2B5EF4-FFF2-40B4-BE49-F238E27FC236}">
                <a16:creationId xmlns:a16="http://schemas.microsoft.com/office/drawing/2014/main" id="{A69490FA-0CD6-7D43-8022-82FEF28C9AB6}"/>
              </a:ext>
            </a:extLst>
          </p:cNvPr>
          <p:cNvSpPr/>
          <p:nvPr/>
        </p:nvSpPr>
        <p:spPr bwMode="auto">
          <a:xfrm>
            <a:off x="3321051" y="1374776"/>
            <a:ext cx="506413" cy="481013"/>
          </a:xfrm>
          <a:prstGeom prst="donut">
            <a:avLst>
              <a:gd name="adj" fmla="val 5214"/>
            </a:avLst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/>
          <a:lstStyle/>
          <a:p>
            <a:pPr>
              <a:defRPr/>
            </a:pP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568285064"/>
      </p:ext>
    </p:extLst>
  </p:cSld>
  <p:clrMapOvr>
    <a:masterClrMapping/>
  </p:clrMapOvr>
  <p:transition/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3" name="Rectangle 1044">
            <a:extLst>
              <a:ext uri="{FF2B5EF4-FFF2-40B4-BE49-F238E27FC236}">
                <a16:creationId xmlns:a16="http://schemas.microsoft.com/office/drawing/2014/main" id="{B78D43E1-CA09-574E-BBDE-A3356FBC8C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86601" y="3108326"/>
            <a:ext cx="3169137" cy="22474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1pPr>
            <a:lvl2pPr marL="742950" indent="-28575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2pPr>
            <a:lvl3pPr marL="1143000" indent="-22860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3pPr>
            <a:lvl4pPr marL="1600200" indent="-22860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4pPr>
            <a:lvl5pPr marL="2057400" indent="-22860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9pPr>
          </a:lstStyle>
          <a:p>
            <a:r>
              <a:rPr lang="it-IT" altLang="it-IT"/>
              <a:t>Qual’è la parte </a:t>
            </a:r>
          </a:p>
          <a:p>
            <a:r>
              <a:rPr lang="it-IT" altLang="it-IT"/>
              <a:t>simile all’ingresso?</a:t>
            </a:r>
          </a:p>
          <a:p>
            <a:endParaRPr lang="it-IT" altLang="it-IT"/>
          </a:p>
          <a:p>
            <a:r>
              <a:rPr lang="it-IT" altLang="it-IT">
                <a:solidFill>
                  <a:schemeClr val="accent2"/>
                </a:solidFill>
              </a:rPr>
              <a:t>Il sistema non è </a:t>
            </a:r>
            <a:br>
              <a:rPr lang="it-IT" altLang="it-IT">
                <a:solidFill>
                  <a:schemeClr val="accent2"/>
                </a:solidFill>
              </a:rPr>
            </a:br>
            <a:r>
              <a:rPr lang="it-IT" altLang="it-IT">
                <a:solidFill>
                  <a:schemeClr val="accent2"/>
                </a:solidFill>
              </a:rPr>
              <a:t>asintoticamente stabile</a:t>
            </a:r>
            <a:br>
              <a:rPr lang="it-IT" altLang="it-IT">
                <a:solidFill>
                  <a:schemeClr val="accent2"/>
                </a:solidFill>
              </a:rPr>
            </a:br>
            <a:r>
              <a:rPr lang="it-IT" altLang="it-IT">
                <a:solidFill>
                  <a:schemeClr val="accent2"/>
                </a:solidFill>
              </a:rPr>
              <a:t>quindi il transitorio</a:t>
            </a:r>
            <a:br>
              <a:rPr lang="it-IT" altLang="it-IT">
                <a:solidFill>
                  <a:schemeClr val="accent2"/>
                </a:solidFill>
              </a:rPr>
            </a:br>
            <a:r>
              <a:rPr lang="it-IT" altLang="it-IT">
                <a:solidFill>
                  <a:schemeClr val="accent2"/>
                </a:solidFill>
              </a:rPr>
              <a:t>non si annulla!</a:t>
            </a:r>
          </a:p>
        </p:txBody>
      </p:sp>
      <p:sp>
        <p:nvSpPr>
          <p:cNvPr id="13314" name="Text Box 1047">
            <a:extLst>
              <a:ext uri="{FF2B5EF4-FFF2-40B4-BE49-F238E27FC236}">
                <a16:creationId xmlns:a16="http://schemas.microsoft.com/office/drawing/2014/main" id="{6EF61CBB-E268-8A46-AD81-D8095241AC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32200" y="414339"/>
            <a:ext cx="2286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accent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1pPr>
            <a:lvl2pPr marL="742950" indent="-28575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2pPr>
            <a:lvl3pPr marL="1143000" indent="-22860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3pPr>
            <a:lvl4pPr marL="1600200" indent="-22860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4pPr>
            <a:lvl5pPr marL="2057400" indent="-22860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50000"/>
              </a:spcBef>
            </a:pPr>
            <a:endParaRPr lang="en-GB" altLang="it-IT" sz="2400">
              <a:solidFill>
                <a:schemeClr val="tx1"/>
              </a:solidFill>
            </a:endParaRPr>
          </a:p>
        </p:txBody>
      </p:sp>
      <p:graphicFrame>
        <p:nvGraphicFramePr>
          <p:cNvPr id="13315" name="Object 1051">
            <a:extLst>
              <a:ext uri="{FF2B5EF4-FFF2-40B4-BE49-F238E27FC236}">
                <a16:creationId xmlns:a16="http://schemas.microsoft.com/office/drawing/2014/main" id="{1792599C-A672-F34F-BCEE-EE32C6DB2E6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62200" y="838200"/>
          <a:ext cx="2895600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063" name="MathType Equation" r:id="rId3" imgW="55295800" imgH="14630400" progId="Equation">
                  <p:embed/>
                </p:oleObj>
              </mc:Choice>
              <mc:Fallback>
                <p:oleObj name="MathType Equation" r:id="rId3" imgW="55295800" imgH="14630400" progId="Equation">
                  <p:embed/>
                  <p:pic>
                    <p:nvPicPr>
                      <p:cNvPr id="13315" name="Object 1051">
                        <a:extLst>
                          <a:ext uri="{FF2B5EF4-FFF2-40B4-BE49-F238E27FC236}">
                            <a16:creationId xmlns:a16="http://schemas.microsoft.com/office/drawing/2014/main" id="{1792599C-A672-F34F-BCEE-EE32C6DB2E6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838200"/>
                        <a:ext cx="2895600" cy="687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accent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6" name="Object 1052">
            <a:extLst>
              <a:ext uri="{FF2B5EF4-FFF2-40B4-BE49-F238E27FC236}">
                <a16:creationId xmlns:a16="http://schemas.microsoft.com/office/drawing/2014/main" id="{A7D55B40-4CD2-A642-9B87-EEE075DFA37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62200" y="1828800"/>
          <a:ext cx="3240088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064" name="MathType Equation" r:id="rId5" imgW="68757800" imgH="11112500" progId="Equation">
                  <p:embed/>
                </p:oleObj>
              </mc:Choice>
              <mc:Fallback>
                <p:oleObj name="MathType Equation" r:id="rId5" imgW="68757800" imgH="11112500" progId="Equation">
                  <p:embed/>
                  <p:pic>
                    <p:nvPicPr>
                      <p:cNvPr id="13316" name="Object 1052">
                        <a:extLst>
                          <a:ext uri="{FF2B5EF4-FFF2-40B4-BE49-F238E27FC236}">
                            <a16:creationId xmlns:a16="http://schemas.microsoft.com/office/drawing/2014/main" id="{A7D55B40-4CD2-A642-9B87-EEE075DFA37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1828800"/>
                        <a:ext cx="3240088" cy="522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accent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317" name="Group 1074">
            <a:extLst>
              <a:ext uri="{FF2B5EF4-FFF2-40B4-BE49-F238E27FC236}">
                <a16:creationId xmlns:a16="http://schemas.microsoft.com/office/drawing/2014/main" id="{00CBE1C7-EEA6-1542-8413-52746490EB90}"/>
              </a:ext>
            </a:extLst>
          </p:cNvPr>
          <p:cNvGrpSpPr>
            <a:grpSpLocks/>
          </p:cNvGrpSpPr>
          <p:nvPr/>
        </p:nvGrpSpPr>
        <p:grpSpPr bwMode="auto">
          <a:xfrm>
            <a:off x="2133600" y="2971800"/>
            <a:ext cx="4070350" cy="3157538"/>
            <a:chOff x="2211" y="1968"/>
            <a:chExt cx="2564" cy="1989"/>
          </a:xfrm>
        </p:grpSpPr>
        <p:sp>
          <p:nvSpPr>
            <p:cNvPr id="13319" name="Line 1055">
              <a:extLst>
                <a:ext uri="{FF2B5EF4-FFF2-40B4-BE49-F238E27FC236}">
                  <a16:creationId xmlns:a16="http://schemas.microsoft.com/office/drawing/2014/main" id="{946F0909-A90D-0842-9051-CEDA454863B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11" y="3570"/>
              <a:ext cx="252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3320" name="Line 1056">
              <a:extLst>
                <a:ext uri="{FF2B5EF4-FFF2-40B4-BE49-F238E27FC236}">
                  <a16:creationId xmlns:a16="http://schemas.microsoft.com/office/drawing/2014/main" id="{793263DC-30FC-0B4B-B1CF-A45AF30D667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517" y="3150"/>
              <a:ext cx="2136" cy="4"/>
            </a:xfrm>
            <a:prstGeom prst="line">
              <a:avLst/>
            </a:prstGeom>
            <a:noFill/>
            <a:ln w="28575">
              <a:solidFill>
                <a:srgbClr val="9933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3321" name="Arc 1057">
              <a:extLst>
                <a:ext uri="{FF2B5EF4-FFF2-40B4-BE49-F238E27FC236}">
                  <a16:creationId xmlns:a16="http://schemas.microsoft.com/office/drawing/2014/main" id="{414BE29B-E9AF-3342-9EA8-84AE2680836D}"/>
                </a:ext>
              </a:extLst>
            </p:cNvPr>
            <p:cNvSpPr>
              <a:spLocks/>
            </p:cNvSpPr>
            <p:nvPr/>
          </p:nvSpPr>
          <p:spPr bwMode="auto">
            <a:xfrm>
              <a:off x="2552" y="2736"/>
              <a:ext cx="1468" cy="783"/>
            </a:xfrm>
            <a:custGeom>
              <a:avLst/>
              <a:gdLst>
                <a:gd name="T0" fmla="*/ 1468 w 20228"/>
                <a:gd name="T1" fmla="*/ 780 h 21600"/>
                <a:gd name="T2" fmla="*/ 0 w 20228"/>
                <a:gd name="T3" fmla="*/ 412 h 21600"/>
                <a:gd name="T4" fmla="*/ 1333 w 20228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0228" h="21600" fill="none" extrusionOk="0">
                  <a:moveTo>
                    <a:pt x="20228" y="21519"/>
                  </a:moveTo>
                  <a:cubicBezTo>
                    <a:pt x="19607" y="21573"/>
                    <a:pt x="18984" y="21600"/>
                    <a:pt x="18361" y="21600"/>
                  </a:cubicBezTo>
                  <a:cubicBezTo>
                    <a:pt x="10883" y="21600"/>
                    <a:pt x="3938" y="17732"/>
                    <a:pt x="0" y="11376"/>
                  </a:cubicBezTo>
                </a:path>
                <a:path w="20228" h="21600" stroke="0" extrusionOk="0">
                  <a:moveTo>
                    <a:pt x="20228" y="21519"/>
                  </a:moveTo>
                  <a:cubicBezTo>
                    <a:pt x="19607" y="21573"/>
                    <a:pt x="18984" y="21600"/>
                    <a:pt x="18361" y="21600"/>
                  </a:cubicBezTo>
                  <a:cubicBezTo>
                    <a:pt x="10883" y="21600"/>
                    <a:pt x="3938" y="17732"/>
                    <a:pt x="0" y="11376"/>
                  </a:cubicBezTo>
                  <a:lnTo>
                    <a:pt x="18361" y="0"/>
                  </a:lnTo>
                  <a:lnTo>
                    <a:pt x="20228" y="21519"/>
                  </a:lnTo>
                  <a:close/>
                </a:path>
              </a:pathLst>
            </a:custGeom>
            <a:noFill/>
            <a:ln w="28575" cap="rnd">
              <a:solidFill>
                <a:srgbClr val="FF0033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3322" name="Line 1058">
              <a:extLst>
                <a:ext uri="{FF2B5EF4-FFF2-40B4-BE49-F238E27FC236}">
                  <a16:creationId xmlns:a16="http://schemas.microsoft.com/office/drawing/2014/main" id="{79DD9611-08A3-6343-A56B-A11FDC9E726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356" y="3570"/>
              <a:ext cx="168" cy="0"/>
            </a:xfrm>
            <a:prstGeom prst="line">
              <a:avLst/>
            </a:prstGeom>
            <a:noFill/>
            <a:ln w="28575">
              <a:solidFill>
                <a:srgbClr val="336633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3323" name="Rectangle 1059">
              <a:extLst>
                <a:ext uri="{FF2B5EF4-FFF2-40B4-BE49-F238E27FC236}">
                  <a16:creationId xmlns:a16="http://schemas.microsoft.com/office/drawing/2014/main" id="{15AAAE77-6D2F-E04A-91D5-9E23E41B241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24" y="2294"/>
              <a:ext cx="424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9pPr>
            </a:lstStyle>
            <a:p>
              <a:r>
                <a:rPr lang="it-IT" altLang="it-IT"/>
                <a:t>y(t)</a:t>
              </a:r>
            </a:p>
          </p:txBody>
        </p:sp>
        <p:sp>
          <p:nvSpPr>
            <p:cNvPr id="13324" name="Rectangle 1060">
              <a:extLst>
                <a:ext uri="{FF2B5EF4-FFF2-40B4-BE49-F238E27FC236}">
                  <a16:creationId xmlns:a16="http://schemas.microsoft.com/office/drawing/2014/main" id="{3629F46E-9010-1749-8627-8EE46F7BDDA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44" y="3279"/>
              <a:ext cx="304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9pPr>
            </a:lstStyle>
            <a:p>
              <a:r>
                <a:rPr lang="it-IT" altLang="it-IT">
                  <a:solidFill>
                    <a:srgbClr val="FF0033"/>
                  </a:solidFill>
                </a:rPr>
                <a:t>e</a:t>
              </a:r>
              <a:r>
                <a:rPr lang="it-IT" altLang="it-IT" baseline="30000">
                  <a:solidFill>
                    <a:srgbClr val="FF0033"/>
                  </a:solidFill>
                </a:rPr>
                <a:t>-t</a:t>
              </a:r>
            </a:p>
          </p:txBody>
        </p:sp>
        <p:sp>
          <p:nvSpPr>
            <p:cNvPr id="13325" name="Rectangle 1061">
              <a:extLst>
                <a:ext uri="{FF2B5EF4-FFF2-40B4-BE49-F238E27FC236}">
                  <a16:creationId xmlns:a16="http://schemas.microsoft.com/office/drawing/2014/main" id="{0B23063F-EEF5-7346-8151-83E09478995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97" y="3016"/>
              <a:ext cx="220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9pPr>
            </a:lstStyle>
            <a:p>
              <a:r>
                <a:rPr lang="it-IT" altLang="it-IT">
                  <a:solidFill>
                    <a:schemeClr val="tx1"/>
                  </a:solidFill>
                </a:rPr>
                <a:t>1</a:t>
              </a:r>
            </a:p>
          </p:txBody>
        </p:sp>
        <p:sp>
          <p:nvSpPr>
            <p:cNvPr id="13326" name="Line 1062">
              <a:extLst>
                <a:ext uri="{FF2B5EF4-FFF2-40B4-BE49-F238E27FC236}">
                  <a16:creationId xmlns:a16="http://schemas.microsoft.com/office/drawing/2014/main" id="{171E921E-3041-B14A-883C-E48DFFCA746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489" y="2260"/>
              <a:ext cx="1500" cy="1360"/>
            </a:xfrm>
            <a:prstGeom prst="line">
              <a:avLst/>
            </a:prstGeom>
            <a:noFill/>
            <a:ln w="28575">
              <a:solidFill>
                <a:srgbClr val="336633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3327" name="Arc 1063">
              <a:extLst>
                <a:ext uri="{FF2B5EF4-FFF2-40B4-BE49-F238E27FC236}">
                  <a16:creationId xmlns:a16="http://schemas.microsoft.com/office/drawing/2014/main" id="{36685CAF-EDA1-3C40-B2E9-2834D4F2D46C}"/>
                </a:ext>
              </a:extLst>
            </p:cNvPr>
            <p:cNvSpPr>
              <a:spLocks/>
            </p:cNvSpPr>
            <p:nvPr/>
          </p:nvSpPr>
          <p:spPr bwMode="auto">
            <a:xfrm>
              <a:off x="2529" y="3291"/>
              <a:ext cx="595" cy="262"/>
            </a:xfrm>
            <a:custGeom>
              <a:avLst/>
              <a:gdLst>
                <a:gd name="T0" fmla="*/ 595 w 18112"/>
                <a:gd name="T1" fmla="*/ 143 h 21600"/>
                <a:gd name="T2" fmla="*/ 0 w 18112"/>
                <a:gd name="T3" fmla="*/ 262 h 21600"/>
                <a:gd name="T4" fmla="*/ 0 w 18112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8112" h="21600" fill="none" extrusionOk="0">
                  <a:moveTo>
                    <a:pt x="18112" y="11769"/>
                  </a:moveTo>
                  <a:cubicBezTo>
                    <a:pt x="14127" y="17900"/>
                    <a:pt x="7312" y="21600"/>
                    <a:pt x="0" y="21600"/>
                  </a:cubicBezTo>
                </a:path>
                <a:path w="18112" h="21600" stroke="0" extrusionOk="0">
                  <a:moveTo>
                    <a:pt x="18112" y="11769"/>
                  </a:moveTo>
                  <a:cubicBezTo>
                    <a:pt x="14127" y="17900"/>
                    <a:pt x="7312" y="21600"/>
                    <a:pt x="0" y="21600"/>
                  </a:cubicBezTo>
                  <a:lnTo>
                    <a:pt x="0" y="0"/>
                  </a:lnTo>
                  <a:lnTo>
                    <a:pt x="18112" y="11769"/>
                  </a:lnTo>
                  <a:close/>
                </a:path>
              </a:pathLst>
            </a:custGeom>
            <a:noFill/>
            <a:ln w="28575" cap="rnd">
              <a:solidFill>
                <a:schemeClr val="accent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3328" name="Line 1064">
              <a:extLst>
                <a:ext uri="{FF2B5EF4-FFF2-40B4-BE49-F238E27FC236}">
                  <a16:creationId xmlns:a16="http://schemas.microsoft.com/office/drawing/2014/main" id="{8E193544-B96A-D845-8076-B562BCE1E31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102" y="2448"/>
              <a:ext cx="1170" cy="1000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3329" name="Rectangle 1065">
              <a:extLst>
                <a:ext uri="{FF2B5EF4-FFF2-40B4-BE49-F238E27FC236}">
                  <a16:creationId xmlns:a16="http://schemas.microsoft.com/office/drawing/2014/main" id="{1E986B75-9112-4445-8BE6-C2496E9B279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81" y="2085"/>
              <a:ext cx="181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9pPr>
            </a:lstStyle>
            <a:p>
              <a:r>
                <a:rPr lang="it-IT" altLang="it-IT">
                  <a:solidFill>
                    <a:srgbClr val="336633"/>
                  </a:solidFill>
                </a:rPr>
                <a:t>t</a:t>
              </a:r>
            </a:p>
          </p:txBody>
        </p:sp>
        <p:sp>
          <p:nvSpPr>
            <p:cNvPr id="13330" name="Line 1066">
              <a:extLst>
                <a:ext uri="{FF2B5EF4-FFF2-40B4-BE49-F238E27FC236}">
                  <a16:creationId xmlns:a16="http://schemas.microsoft.com/office/drawing/2014/main" id="{58279DB9-6C84-1542-AB67-335BFC6843C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10" y="2104"/>
              <a:ext cx="30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3331" name="Line 1067">
              <a:extLst>
                <a:ext uri="{FF2B5EF4-FFF2-40B4-BE49-F238E27FC236}">
                  <a16:creationId xmlns:a16="http://schemas.microsoft.com/office/drawing/2014/main" id="{BC03E49A-9EAA-974D-A4B3-F2ED833AAB6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99" y="3448"/>
              <a:ext cx="0" cy="2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3332" name="Rectangle 1068">
              <a:extLst>
                <a:ext uri="{FF2B5EF4-FFF2-40B4-BE49-F238E27FC236}">
                  <a16:creationId xmlns:a16="http://schemas.microsoft.com/office/drawing/2014/main" id="{0617BA99-8129-174C-A1A5-8C0E4D0563B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43" y="1968"/>
              <a:ext cx="220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9pPr>
            </a:lstStyle>
            <a:p>
              <a:r>
                <a:rPr lang="it-IT" altLang="it-IT">
                  <a:solidFill>
                    <a:schemeClr val="tx1"/>
                  </a:solidFill>
                </a:rPr>
                <a:t>5</a:t>
              </a:r>
            </a:p>
          </p:txBody>
        </p:sp>
        <p:sp>
          <p:nvSpPr>
            <p:cNvPr id="13333" name="Rectangle 1069">
              <a:extLst>
                <a:ext uri="{FF2B5EF4-FFF2-40B4-BE49-F238E27FC236}">
                  <a16:creationId xmlns:a16="http://schemas.microsoft.com/office/drawing/2014/main" id="{640114C4-0413-0341-A6A7-B30F2053036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87" y="3705"/>
              <a:ext cx="220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9pPr>
            </a:lstStyle>
            <a:p>
              <a:r>
                <a:rPr lang="it-IT" altLang="it-IT">
                  <a:solidFill>
                    <a:schemeClr val="tx1"/>
                  </a:solidFill>
                </a:rPr>
                <a:t>5</a:t>
              </a:r>
            </a:p>
          </p:txBody>
        </p:sp>
        <p:sp>
          <p:nvSpPr>
            <p:cNvPr id="13334" name="Rectangle 1070">
              <a:extLst>
                <a:ext uri="{FF2B5EF4-FFF2-40B4-BE49-F238E27FC236}">
                  <a16:creationId xmlns:a16="http://schemas.microsoft.com/office/drawing/2014/main" id="{8591E526-858A-5148-AA01-4A6B31AE819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26" y="3604"/>
              <a:ext cx="181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9pPr>
            </a:lstStyle>
            <a:p>
              <a:r>
                <a:rPr lang="it-IT" altLang="it-IT">
                  <a:solidFill>
                    <a:schemeClr val="tx1"/>
                  </a:solidFill>
                </a:rPr>
                <a:t>t</a:t>
              </a:r>
            </a:p>
          </p:txBody>
        </p:sp>
        <p:sp>
          <p:nvSpPr>
            <p:cNvPr id="13335" name="Rectangle 1071">
              <a:extLst>
                <a:ext uri="{FF2B5EF4-FFF2-40B4-BE49-F238E27FC236}">
                  <a16:creationId xmlns:a16="http://schemas.microsoft.com/office/drawing/2014/main" id="{AECFBD55-89C0-0544-B116-63D1E2168B5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50" y="2853"/>
              <a:ext cx="525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9pPr>
            </a:lstStyle>
            <a:p>
              <a:r>
                <a:rPr lang="it-IT" altLang="it-IT">
                  <a:solidFill>
                    <a:srgbClr val="993300"/>
                  </a:solidFill>
                  <a:latin typeface="Symbol" pitchFamily="2" charset="2"/>
                </a:rPr>
                <a:t>d</a:t>
              </a:r>
              <a:r>
                <a:rPr lang="it-IT" altLang="it-IT" baseline="-25000">
                  <a:solidFill>
                    <a:srgbClr val="993300"/>
                  </a:solidFill>
                </a:rPr>
                <a:t>-1</a:t>
              </a:r>
              <a:r>
                <a:rPr lang="it-IT" altLang="it-IT">
                  <a:solidFill>
                    <a:srgbClr val="993300"/>
                  </a:solidFill>
                </a:rPr>
                <a:t>(t)</a:t>
              </a:r>
            </a:p>
          </p:txBody>
        </p:sp>
        <p:sp>
          <p:nvSpPr>
            <p:cNvPr id="13336" name="Line 1073">
              <a:extLst>
                <a:ext uri="{FF2B5EF4-FFF2-40B4-BE49-F238E27FC236}">
                  <a16:creationId xmlns:a16="http://schemas.microsoft.com/office/drawing/2014/main" id="{6826D6AC-4C33-D346-96B7-1DA9944761C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544" y="1968"/>
              <a:ext cx="0" cy="172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sp>
        <p:nvSpPr>
          <p:cNvPr id="13318" name="Rectangle 1075">
            <a:extLst>
              <a:ext uri="{FF2B5EF4-FFF2-40B4-BE49-F238E27FC236}">
                <a16:creationId xmlns:a16="http://schemas.microsoft.com/office/drawing/2014/main" id="{F1BE382D-3B71-334D-9EFF-2BC4073F6A5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it-IT" altLang="it-IT"/>
              <a:t>…Carrello</a:t>
            </a:r>
            <a:endParaRPr lang="en-GB" altLang="it-IT"/>
          </a:p>
        </p:txBody>
      </p:sp>
    </p:spTree>
    <p:extLst>
      <p:ext uri="{BB962C8B-B14F-4D97-AF65-F5344CB8AC3E}">
        <p14:creationId xmlns:p14="http://schemas.microsoft.com/office/powerpoint/2010/main" val="235166612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>
            <a:extLst>
              <a:ext uri="{FF2B5EF4-FFF2-40B4-BE49-F238E27FC236}">
                <a16:creationId xmlns:a16="http://schemas.microsoft.com/office/drawing/2014/main" id="{1678417D-1CF2-4841-8A48-AC1E54C4635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638300" y="71439"/>
            <a:ext cx="9105900" cy="448905"/>
          </a:xfrm>
        </p:spPr>
        <p:txBody>
          <a:bodyPr/>
          <a:lstStyle/>
          <a:p>
            <a:r>
              <a:rPr lang="it-IT" altLang="it-IT" sz="2400"/>
              <a:t>Una Trasformata Fondamentale</a:t>
            </a:r>
          </a:p>
        </p:txBody>
      </p:sp>
      <p:grpSp>
        <p:nvGrpSpPr>
          <p:cNvPr id="64526" name="Group 14">
            <a:extLst>
              <a:ext uri="{FF2B5EF4-FFF2-40B4-BE49-F238E27FC236}">
                <a16:creationId xmlns:a16="http://schemas.microsoft.com/office/drawing/2014/main" id="{AA38B912-702F-CB40-A25F-EE8B745882D9}"/>
              </a:ext>
            </a:extLst>
          </p:cNvPr>
          <p:cNvGrpSpPr>
            <a:grpSpLocks/>
          </p:cNvGrpSpPr>
          <p:nvPr/>
        </p:nvGrpSpPr>
        <p:grpSpPr bwMode="auto">
          <a:xfrm>
            <a:off x="6632576" y="685801"/>
            <a:ext cx="3235325" cy="2428875"/>
            <a:chOff x="2006" y="449"/>
            <a:chExt cx="2038" cy="1530"/>
          </a:xfrm>
        </p:grpSpPr>
        <p:graphicFrame>
          <p:nvGraphicFramePr>
            <p:cNvPr id="64515" name="Object 3">
              <a:extLst>
                <a:ext uri="{FF2B5EF4-FFF2-40B4-BE49-F238E27FC236}">
                  <a16:creationId xmlns:a16="http://schemas.microsoft.com/office/drawing/2014/main" id="{67B423C6-D76F-6145-A337-336653BD06DD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2006" y="449"/>
            <a:ext cx="1858" cy="15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465" name="Immagine bitmap" r:id="rId3" imgW="3302000" imgH="2349500" progId="Paint.Picture">
                    <p:embed/>
                  </p:oleObj>
                </mc:Choice>
                <mc:Fallback>
                  <p:oleObj name="Immagine bitmap" r:id="rId3" imgW="3302000" imgH="2349500" progId="Paint.Picture">
                    <p:embed/>
                    <p:pic>
                      <p:nvPicPr>
                        <p:cNvPr id="64515" name="Object 3">
                          <a:extLst>
                            <a:ext uri="{FF2B5EF4-FFF2-40B4-BE49-F238E27FC236}">
                              <a16:creationId xmlns:a16="http://schemas.microsoft.com/office/drawing/2014/main" id="{67B423C6-D76F-6145-A337-336653BD06DD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06" y="449"/>
                          <a:ext cx="1858" cy="15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4516" name="Rectangle 4">
              <a:extLst>
                <a:ext uri="{FF2B5EF4-FFF2-40B4-BE49-F238E27FC236}">
                  <a16:creationId xmlns:a16="http://schemas.microsoft.com/office/drawing/2014/main" id="{56577781-108B-8E4C-A2F8-1B46AAE0EAC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12" y="1101"/>
              <a:ext cx="210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r>
                <a:rPr lang="it-IT" altLang="it-IT"/>
                <a:t>1</a:t>
              </a:r>
            </a:p>
          </p:txBody>
        </p:sp>
        <p:sp>
          <p:nvSpPr>
            <p:cNvPr id="64517" name="Rectangle 5">
              <a:extLst>
                <a:ext uri="{FF2B5EF4-FFF2-40B4-BE49-F238E27FC236}">
                  <a16:creationId xmlns:a16="http://schemas.microsoft.com/office/drawing/2014/main" id="{66230478-5505-684A-9774-7BB489780BE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36" y="950"/>
              <a:ext cx="448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r>
                <a:rPr lang="it-IT" altLang="it-IT" b="1">
                  <a:solidFill>
                    <a:schemeClr val="folHlink"/>
                  </a:solidFill>
                </a:rPr>
                <a:t>p&gt;0</a:t>
              </a:r>
            </a:p>
          </p:txBody>
        </p:sp>
        <p:sp>
          <p:nvSpPr>
            <p:cNvPr id="64518" name="Rectangle 6">
              <a:extLst>
                <a:ext uri="{FF2B5EF4-FFF2-40B4-BE49-F238E27FC236}">
                  <a16:creationId xmlns:a16="http://schemas.microsoft.com/office/drawing/2014/main" id="{C3F88510-ACB0-F540-A7D4-9C8F3FB9F74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36" y="1185"/>
              <a:ext cx="448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r>
                <a:rPr lang="it-IT" altLang="it-IT" b="1">
                  <a:solidFill>
                    <a:srgbClr val="FF0033"/>
                  </a:solidFill>
                </a:rPr>
                <a:t>p=0</a:t>
              </a:r>
            </a:p>
          </p:txBody>
        </p:sp>
        <p:sp>
          <p:nvSpPr>
            <p:cNvPr id="64519" name="Rectangle 7">
              <a:extLst>
                <a:ext uri="{FF2B5EF4-FFF2-40B4-BE49-F238E27FC236}">
                  <a16:creationId xmlns:a16="http://schemas.microsoft.com/office/drawing/2014/main" id="{83B04317-E4CE-B249-AA2D-016895FC003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32" y="1381"/>
              <a:ext cx="412" cy="21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r>
                <a:rPr lang="it-IT" altLang="it-IT" sz="1600" b="1">
                  <a:solidFill>
                    <a:schemeClr val="accent2"/>
                  </a:solidFill>
                </a:rPr>
                <a:t>p&lt;0</a:t>
              </a:r>
            </a:p>
          </p:txBody>
        </p:sp>
      </p:grpSp>
      <p:sp>
        <p:nvSpPr>
          <p:cNvPr id="64520" name="Rectangle 8">
            <a:extLst>
              <a:ext uri="{FF2B5EF4-FFF2-40B4-BE49-F238E27FC236}">
                <a16:creationId xmlns:a16="http://schemas.microsoft.com/office/drawing/2014/main" id="{613AA415-26E6-884B-9C0E-BF8489C33A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8213" y="2014539"/>
            <a:ext cx="2692400" cy="6469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r>
              <a:rPr lang="it-IT" altLang="it-IT" i="1"/>
              <a:t>p</a:t>
            </a:r>
            <a:r>
              <a:rPr lang="it-IT" altLang="it-IT"/>
              <a:t>    può essere anche complesso</a:t>
            </a:r>
          </a:p>
        </p:txBody>
      </p:sp>
      <p:graphicFrame>
        <p:nvGraphicFramePr>
          <p:cNvPr id="64523" name="Object 11">
            <a:extLst>
              <a:ext uri="{FF2B5EF4-FFF2-40B4-BE49-F238E27FC236}">
                <a16:creationId xmlns:a16="http://schemas.microsoft.com/office/drawing/2014/main" id="{4CE450CB-FC3A-BE40-A8DD-4CBF70C2A5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87488" y="3444876"/>
          <a:ext cx="8856662" cy="246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66" name="Equation" r:id="rId5" imgW="98005900" imgH="30429200" progId="Equation.DSMT4">
                  <p:embed/>
                </p:oleObj>
              </mc:Choice>
              <mc:Fallback>
                <p:oleObj name="Equation" r:id="rId5" imgW="98005900" imgH="30429200" progId="Equation.DSMT4">
                  <p:embed/>
                  <p:pic>
                    <p:nvPicPr>
                      <p:cNvPr id="64523" name="Object 11">
                        <a:extLst>
                          <a:ext uri="{FF2B5EF4-FFF2-40B4-BE49-F238E27FC236}">
                            <a16:creationId xmlns:a16="http://schemas.microsoft.com/office/drawing/2014/main" id="{4CE450CB-FC3A-BE40-A8DD-4CBF70C2A5E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7488" y="3444876"/>
                        <a:ext cx="8856662" cy="2460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accent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24" name="Rectangle 12">
            <a:extLst>
              <a:ext uri="{FF2B5EF4-FFF2-40B4-BE49-F238E27FC236}">
                <a16:creationId xmlns:a16="http://schemas.microsoft.com/office/drawing/2014/main" id="{D0B76B15-B75D-4B40-A168-F235E5E4F3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08439" y="5157789"/>
            <a:ext cx="2592826" cy="6469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r>
              <a:rPr lang="it-IT" altLang="it-IT">
                <a:solidFill>
                  <a:srgbClr val="FF0033"/>
                </a:solidFill>
              </a:rPr>
              <a:t>utile per trasformare</a:t>
            </a:r>
          </a:p>
          <a:p>
            <a:r>
              <a:rPr lang="it-IT" altLang="it-IT">
                <a:solidFill>
                  <a:srgbClr val="FF0033"/>
                </a:solidFill>
              </a:rPr>
              <a:t>sin(t) e cos(t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CasellaDiTesto 1">
                <a:extLst>
                  <a:ext uri="{FF2B5EF4-FFF2-40B4-BE49-F238E27FC236}">
                    <a16:creationId xmlns:a16="http://schemas.microsoft.com/office/drawing/2014/main" id="{154D5AEE-0021-ED41-85A8-1547441AE4CE}"/>
                  </a:ext>
                </a:extLst>
              </p:cNvPr>
              <p:cNvSpPr txBox="1"/>
              <p:nvPr/>
            </p:nvSpPr>
            <p:spPr>
              <a:xfrm>
                <a:off x="1531350" y="946993"/>
                <a:ext cx="2477088" cy="82381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it-IT" sz="2400" i="1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it-IT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it-IT" sz="2400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it-IT" sz="2400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it-IT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it-IT" sz="2400" i="1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sSup>
                                <m:sSupPr>
                                  <m:ctrlPr>
                                    <a:rPr lang="it-IT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it-IT" sz="2400" i="1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a:rPr lang="it-IT" sz="2400" i="1">
                                      <a:latin typeface="Cambria Math" panose="02040503050406030204" pitchFamily="18" charset="0"/>
                                    </a:rPr>
                                    <m:t>𝑝𝑡</m:t>
                                  </m:r>
                                </m:sup>
                              </m:sSup>
                              <m:r>
                                <a:rPr lang="it-IT" sz="2400" i="1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it-IT" sz="24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it-IT" sz="2400" i="1">
                                  <a:latin typeface="Cambria Math" panose="02040503050406030204" pitchFamily="18" charset="0"/>
                                </a:rPr>
                                <m:t>&gt;0</m:t>
                              </m:r>
                            </m:e>
                            <m:e>
                              <m:r>
                                <a:rPr lang="it-IT" sz="2400" i="1">
                                  <a:latin typeface="Cambria Math" panose="02040503050406030204" pitchFamily="18" charset="0"/>
                                </a:rPr>
                                <m:t>0      </m:t>
                              </m:r>
                              <m:r>
                                <a:rPr lang="it-IT" sz="24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it-IT" sz="2400" i="1">
                                  <a:latin typeface="Cambria Math" panose="02040503050406030204" pitchFamily="18" charset="0"/>
                                </a:rPr>
                                <m:t>≤0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GB" sz="2400" dirty="0"/>
              </a:p>
            </p:txBody>
          </p:sp>
        </mc:Choice>
        <mc:Fallback xmlns="">
          <p:sp>
            <p:nvSpPr>
              <p:cNvPr id="2" name="CasellaDiTesto 1">
                <a:extLst>
                  <a:ext uri="{FF2B5EF4-FFF2-40B4-BE49-F238E27FC236}">
                    <a16:creationId xmlns:a16="http://schemas.microsoft.com/office/drawing/2014/main" id="{154D5AEE-0021-ED41-85A8-1547441AE4C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31350" y="946993"/>
                <a:ext cx="2477088" cy="823815"/>
              </a:xfrm>
              <a:prstGeom prst="rect">
                <a:avLst/>
              </a:prstGeom>
              <a:blipFill>
                <a:blip r:embed="rId7"/>
                <a:stretch>
                  <a:fillRect l="-21939" t="-226154" r="-3061" b="-32923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3" name="Input penna 2">
                <a:extLst>
                  <a:ext uri="{FF2B5EF4-FFF2-40B4-BE49-F238E27FC236}">
                    <a16:creationId xmlns:a16="http://schemas.microsoft.com/office/drawing/2014/main" id="{E6885989-205C-F24A-A0A5-0E2410FAFD8A}"/>
                  </a:ext>
                </a:extLst>
              </p14:cNvPr>
              <p14:cNvContentPartPr/>
              <p14:nvPr/>
            </p14:nvContentPartPr>
            <p14:xfrm>
              <a:off x="1696680" y="3982680"/>
              <a:ext cx="4435200" cy="1627560"/>
            </p14:xfrm>
          </p:contentPart>
        </mc:Choice>
        <mc:Fallback xmlns="">
          <p:pic>
            <p:nvPicPr>
              <p:cNvPr id="3" name="Input penna 2">
                <a:extLst>
                  <a:ext uri="{FF2B5EF4-FFF2-40B4-BE49-F238E27FC236}">
                    <a16:creationId xmlns:a16="http://schemas.microsoft.com/office/drawing/2014/main" id="{E6885989-205C-F24A-A0A5-0E2410FAFD8A}"/>
                  </a:ext>
                </a:extLst>
              </p:cNvPr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1687320" y="3973320"/>
                <a:ext cx="4453920" cy="16462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96526622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2">
            <a:extLst>
              <a:ext uri="{FF2B5EF4-FFF2-40B4-BE49-F238E27FC236}">
                <a16:creationId xmlns:a16="http://schemas.microsoft.com/office/drawing/2014/main" id="{F716B00A-339A-BF43-A4A2-80EF697E040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it-IT" altLang="it-IT"/>
              <a:t>Trasformate derivate dall’esponenziale</a:t>
            </a:r>
          </a:p>
        </p:txBody>
      </p:sp>
      <p:sp>
        <p:nvSpPr>
          <p:cNvPr id="110602" name="Rectangle 10">
            <a:extLst>
              <a:ext uri="{FF2B5EF4-FFF2-40B4-BE49-F238E27FC236}">
                <a16:creationId xmlns:a16="http://schemas.microsoft.com/office/drawing/2014/main" id="{BE334187-F024-8746-A427-BD74D37D5B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62514" y="1557339"/>
            <a:ext cx="4562339" cy="3699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r>
              <a:rPr lang="it-IT" altLang="it-IT"/>
              <a:t>Gradino, step, funzione di Heaviside: </a:t>
            </a:r>
          </a:p>
        </p:txBody>
      </p:sp>
      <p:graphicFrame>
        <p:nvGraphicFramePr>
          <p:cNvPr id="110604" name="Object 12">
            <a:extLst>
              <a:ext uri="{FF2B5EF4-FFF2-40B4-BE49-F238E27FC236}">
                <a16:creationId xmlns:a16="http://schemas.microsoft.com/office/drawing/2014/main" id="{90791330-AE5D-9640-BD84-799365632814}"/>
              </a:ext>
            </a:extLst>
          </p:cNvPr>
          <p:cNvGraphicFramePr>
            <a:graphicFrameLocks noGrp="1" noChangeAspect="1"/>
          </p:cNvGraphicFramePr>
          <p:nvPr>
            <p:ph sz="half" idx="2"/>
          </p:nvPr>
        </p:nvGraphicFramePr>
        <p:xfrm>
          <a:off x="1438275" y="1212851"/>
          <a:ext cx="6457950" cy="471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81" name="Equation" r:id="rId3" imgW="58508900" imgH="42710100" progId="Equation.DSMT4">
                  <p:embed/>
                </p:oleObj>
              </mc:Choice>
              <mc:Fallback>
                <p:oleObj name="Equation" r:id="rId3" imgW="58508900" imgH="42710100" progId="Equation.DSMT4">
                  <p:embed/>
                  <p:pic>
                    <p:nvPicPr>
                      <p:cNvPr id="110604" name="Object 12">
                        <a:extLst>
                          <a:ext uri="{FF2B5EF4-FFF2-40B4-BE49-F238E27FC236}">
                            <a16:creationId xmlns:a16="http://schemas.microsoft.com/office/drawing/2014/main" id="{90791330-AE5D-9640-BD84-799365632814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8275" y="1212851"/>
                        <a:ext cx="6457950" cy="471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2" name="Input penna 1">
                <a:extLst>
                  <a:ext uri="{FF2B5EF4-FFF2-40B4-BE49-F238E27FC236}">
                    <a16:creationId xmlns:a16="http://schemas.microsoft.com/office/drawing/2014/main" id="{A234387A-7B3C-A540-A6C8-45EE252377AD}"/>
                  </a:ext>
                </a:extLst>
              </p14:cNvPr>
              <p14:cNvContentPartPr/>
              <p14:nvPr/>
            </p14:nvContentPartPr>
            <p14:xfrm>
              <a:off x="1683000" y="2988720"/>
              <a:ext cx="74880" cy="2503440"/>
            </p14:xfrm>
          </p:contentPart>
        </mc:Choice>
        <mc:Fallback xmlns="">
          <p:pic>
            <p:nvPicPr>
              <p:cNvPr id="2" name="Input penna 1">
                <a:extLst>
                  <a:ext uri="{FF2B5EF4-FFF2-40B4-BE49-F238E27FC236}">
                    <a16:creationId xmlns:a16="http://schemas.microsoft.com/office/drawing/2014/main" id="{A234387A-7B3C-A540-A6C8-45EE252377AD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1673640" y="2979360"/>
                <a:ext cx="93600" cy="25221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99512639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>
            <a:extLst>
              <a:ext uri="{FF2B5EF4-FFF2-40B4-BE49-F238E27FC236}">
                <a16:creationId xmlns:a16="http://schemas.microsoft.com/office/drawing/2014/main" id="{DBD4ADCB-D7AF-6448-83D9-BF69C6C0CC7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it-IT" altLang="it-IT"/>
              <a:t>Proprietà notevoli</a:t>
            </a:r>
          </a:p>
        </p:txBody>
      </p:sp>
      <p:sp>
        <p:nvSpPr>
          <p:cNvPr id="65540" name="Rectangle 4">
            <a:extLst>
              <a:ext uri="{FF2B5EF4-FFF2-40B4-BE49-F238E27FC236}">
                <a16:creationId xmlns:a16="http://schemas.microsoft.com/office/drawing/2014/main" id="{51005AF8-2E23-4C41-9341-3BB8AE30BB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18413" y="1384301"/>
            <a:ext cx="1644874" cy="4623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r>
              <a:rPr lang="it-IT" altLang="it-IT">
                <a:solidFill>
                  <a:schemeClr val="accent1"/>
                </a:solidFill>
              </a:rPr>
              <a:t> LINEARITA’ </a:t>
            </a:r>
            <a:endParaRPr lang="it-IT" altLang="it-IT" sz="2400" i="1">
              <a:latin typeface="Times New Roman" panose="02020603050405020304" pitchFamily="18" charset="0"/>
            </a:endParaRPr>
          </a:p>
        </p:txBody>
      </p:sp>
      <p:sp>
        <p:nvSpPr>
          <p:cNvPr id="65578" name="Rectangle 42">
            <a:extLst>
              <a:ext uri="{FF2B5EF4-FFF2-40B4-BE49-F238E27FC236}">
                <a16:creationId xmlns:a16="http://schemas.microsoft.com/office/drawing/2014/main" id="{505D5B15-DCEC-444A-91E2-4657B26C4F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70425" y="2351089"/>
            <a:ext cx="5962650" cy="9239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r>
              <a:rPr lang="it-IT" altLang="it-IT">
                <a:solidFill>
                  <a:schemeClr val="accent1"/>
                </a:solidFill>
              </a:rPr>
              <a:t>TEOREMA del VALORE FINALE</a:t>
            </a:r>
          </a:p>
          <a:p>
            <a:r>
              <a:rPr lang="it-IT" altLang="it-IT">
                <a:solidFill>
                  <a:schemeClr val="accent1"/>
                </a:solidFill>
              </a:rPr>
              <a:t>(solo se l’ascissa di convergenza di F(s) è minore o uguale a zero)</a:t>
            </a:r>
          </a:p>
        </p:txBody>
      </p:sp>
      <p:sp>
        <p:nvSpPr>
          <p:cNvPr id="65579" name="Rectangle 43">
            <a:extLst>
              <a:ext uri="{FF2B5EF4-FFF2-40B4-BE49-F238E27FC236}">
                <a16:creationId xmlns:a16="http://schemas.microsoft.com/office/drawing/2014/main" id="{305BAB67-B358-7A49-8EAD-FB560F1E88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56139" y="3608388"/>
            <a:ext cx="4059253" cy="4007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 marL="457200" indent="-4572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914400" indent="-4572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371600" indent="-4572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828800" indent="-4572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286000" indent="-4572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7432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2004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6576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1148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it-IT" altLang="it-IT" sz="2000">
                <a:solidFill>
                  <a:schemeClr val="accent1"/>
                </a:solidFill>
              </a:rPr>
              <a:t>TEOREMA del VALORE INIZIALE</a:t>
            </a:r>
          </a:p>
        </p:txBody>
      </p:sp>
      <p:graphicFrame>
        <p:nvGraphicFramePr>
          <p:cNvPr id="65581" name="Object 45">
            <a:extLst>
              <a:ext uri="{FF2B5EF4-FFF2-40B4-BE49-F238E27FC236}">
                <a16:creationId xmlns:a16="http://schemas.microsoft.com/office/drawing/2014/main" id="{E4BC6B32-C304-2C45-9F2D-FE89CD7AAFBC}"/>
              </a:ext>
            </a:extLst>
          </p:cNvPr>
          <p:cNvGraphicFramePr>
            <a:graphicFrameLocks noGrp="1"/>
          </p:cNvGraphicFramePr>
          <p:nvPr>
            <p:ph idx="1"/>
          </p:nvPr>
        </p:nvGraphicFramePr>
        <p:xfrm>
          <a:off x="1604964" y="1196976"/>
          <a:ext cx="5570537" cy="410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05" name="Equation" r:id="rId3" imgW="63195200" imgH="40665400" progId="Equation.DSMT4">
                  <p:embed/>
                </p:oleObj>
              </mc:Choice>
              <mc:Fallback>
                <p:oleObj name="Equation" r:id="rId3" imgW="63195200" imgH="40665400" progId="Equation.DSMT4">
                  <p:embed/>
                  <p:pic>
                    <p:nvPicPr>
                      <p:cNvPr id="65581" name="Object 45">
                        <a:extLst>
                          <a:ext uri="{FF2B5EF4-FFF2-40B4-BE49-F238E27FC236}">
                            <a16:creationId xmlns:a16="http://schemas.microsoft.com/office/drawing/2014/main" id="{E4BC6B32-C304-2C45-9F2D-FE89CD7AAFBC}"/>
                          </a:ext>
                        </a:extLst>
                      </p:cNvPr>
                      <p:cNvPicPr>
                        <a:picLocks noGrp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4964" y="1196976"/>
                        <a:ext cx="5570537" cy="410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83" name="Rectangle 47">
            <a:extLst>
              <a:ext uri="{FF2B5EF4-FFF2-40B4-BE49-F238E27FC236}">
                <a16:creationId xmlns:a16="http://schemas.microsoft.com/office/drawing/2014/main" id="{7E6D4F7B-2F30-DD4A-9073-94EE2BDB54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33925" y="4760914"/>
            <a:ext cx="1609480" cy="3699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r>
              <a:rPr lang="it-IT" altLang="it-IT">
                <a:solidFill>
                  <a:schemeClr val="accent1"/>
                </a:solidFill>
              </a:rPr>
              <a:t>CONIUGATO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2" name="Input penna 1">
                <a:extLst>
                  <a:ext uri="{FF2B5EF4-FFF2-40B4-BE49-F238E27FC236}">
                    <a16:creationId xmlns:a16="http://schemas.microsoft.com/office/drawing/2014/main" id="{AD581C39-AF05-8D41-B980-FDB1A15DEDB3}"/>
                  </a:ext>
                </a:extLst>
              </p14:cNvPr>
              <p14:cNvContentPartPr/>
              <p14:nvPr/>
            </p14:nvContentPartPr>
            <p14:xfrm>
              <a:off x="1812960" y="1634040"/>
              <a:ext cx="1651320" cy="1032120"/>
            </p14:xfrm>
          </p:contentPart>
        </mc:Choice>
        <mc:Fallback xmlns="">
          <p:pic>
            <p:nvPicPr>
              <p:cNvPr id="2" name="Input penna 1">
                <a:extLst>
                  <a:ext uri="{FF2B5EF4-FFF2-40B4-BE49-F238E27FC236}">
                    <a16:creationId xmlns:a16="http://schemas.microsoft.com/office/drawing/2014/main" id="{AD581C39-AF05-8D41-B980-FDB1A15DEDB3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1803600" y="1624680"/>
                <a:ext cx="1670040" cy="10508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30792891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>
            <a:extLst>
              <a:ext uri="{FF2B5EF4-FFF2-40B4-BE49-F238E27FC236}">
                <a16:creationId xmlns:a16="http://schemas.microsoft.com/office/drawing/2014/main" id="{14975BF2-693D-A242-8B41-83FB1E8DEB1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it-IT" altLang="it-IT"/>
              <a:t>Proprietà notevoli</a:t>
            </a:r>
          </a:p>
        </p:txBody>
      </p:sp>
      <p:sp>
        <p:nvSpPr>
          <p:cNvPr id="66580" name="Rectangle 20">
            <a:extLst>
              <a:ext uri="{FF2B5EF4-FFF2-40B4-BE49-F238E27FC236}">
                <a16:creationId xmlns:a16="http://schemas.microsoft.com/office/drawing/2014/main" id="{8365A3A3-9CA1-8648-AF87-444B37A67C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58926" y="3716339"/>
            <a:ext cx="4638675" cy="3699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r>
              <a:rPr lang="it-IT" altLang="it-IT">
                <a:solidFill>
                  <a:schemeClr val="accent1"/>
                </a:solidFill>
              </a:rPr>
              <a:t>TRASLAZIONE</a:t>
            </a:r>
            <a:endParaRPr lang="it-IT" altLang="it-IT">
              <a:solidFill>
                <a:schemeClr val="accent1"/>
              </a:solidFill>
              <a:latin typeface="Symbol" pitchFamily="2" charset="2"/>
            </a:endParaRPr>
          </a:p>
        </p:txBody>
      </p:sp>
      <p:sp>
        <p:nvSpPr>
          <p:cNvPr id="66581" name="Rectangle 21">
            <a:extLst>
              <a:ext uri="{FF2B5EF4-FFF2-40B4-BE49-F238E27FC236}">
                <a16:creationId xmlns:a16="http://schemas.microsoft.com/office/drawing/2014/main" id="{DF578E88-501A-E846-84C0-6E096F5760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47800" y="1141413"/>
            <a:ext cx="4724050" cy="3699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r>
              <a:rPr lang="it-IT" altLang="it-IT">
                <a:solidFill>
                  <a:schemeClr val="accent1"/>
                </a:solidFill>
              </a:rPr>
              <a:t>ESPONENZIALE </a:t>
            </a:r>
            <a:r>
              <a:rPr lang="it-IT" altLang="it-IT" sz="1200">
                <a:solidFill>
                  <a:schemeClr val="accent1"/>
                </a:solidFill>
                <a:latin typeface="Symbol" pitchFamily="2" charset="2"/>
              </a:rPr>
              <a:t>· </a:t>
            </a:r>
            <a:r>
              <a:rPr lang="it-IT" altLang="it-IT">
                <a:solidFill>
                  <a:schemeClr val="accent1"/>
                </a:solidFill>
              </a:rPr>
              <a:t>FUNZIONE del TEMPO</a:t>
            </a:r>
            <a:endParaRPr lang="it-IT" altLang="it-IT">
              <a:solidFill>
                <a:schemeClr val="accent1"/>
              </a:solidFill>
              <a:latin typeface="ShelleyAllegro BT" charset="0"/>
            </a:endParaRPr>
          </a:p>
        </p:txBody>
      </p:sp>
      <p:grpSp>
        <p:nvGrpSpPr>
          <p:cNvPr id="66582" name="Group 22">
            <a:extLst>
              <a:ext uri="{FF2B5EF4-FFF2-40B4-BE49-F238E27FC236}">
                <a16:creationId xmlns:a16="http://schemas.microsoft.com/office/drawing/2014/main" id="{20BCA460-346B-4A48-943A-CF0FA95E14B8}"/>
              </a:ext>
            </a:extLst>
          </p:cNvPr>
          <p:cNvGrpSpPr>
            <a:grpSpLocks/>
          </p:cNvGrpSpPr>
          <p:nvPr/>
        </p:nvGrpSpPr>
        <p:grpSpPr bwMode="auto">
          <a:xfrm>
            <a:off x="7756525" y="4094163"/>
            <a:ext cx="914400" cy="628650"/>
            <a:chOff x="2712" y="4260"/>
            <a:chExt cx="576" cy="396"/>
          </a:xfrm>
        </p:grpSpPr>
        <p:sp>
          <p:nvSpPr>
            <p:cNvPr id="66583" name="Line 23">
              <a:extLst>
                <a:ext uri="{FF2B5EF4-FFF2-40B4-BE49-F238E27FC236}">
                  <a16:creationId xmlns:a16="http://schemas.microsoft.com/office/drawing/2014/main" id="{251FCD9C-F131-ED46-ADFF-2F569DB1EE6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08" y="4260"/>
              <a:ext cx="0" cy="39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stealth" w="med" len="lg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66584" name="Line 24">
              <a:extLst>
                <a:ext uri="{FF2B5EF4-FFF2-40B4-BE49-F238E27FC236}">
                  <a16:creationId xmlns:a16="http://schemas.microsoft.com/office/drawing/2014/main" id="{59C4F68F-0AF2-8A4C-BB1C-BC8040B33AD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12" y="4584"/>
              <a:ext cx="57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</p:grpSp>
      <p:sp>
        <p:nvSpPr>
          <p:cNvPr id="66586" name="Arc 26">
            <a:extLst>
              <a:ext uri="{FF2B5EF4-FFF2-40B4-BE49-F238E27FC236}">
                <a16:creationId xmlns:a16="http://schemas.microsoft.com/office/drawing/2014/main" id="{F2A57844-0E39-404A-B67F-C293FD4E9FB5}"/>
              </a:ext>
            </a:extLst>
          </p:cNvPr>
          <p:cNvSpPr>
            <a:spLocks/>
          </p:cNvSpPr>
          <p:nvPr/>
        </p:nvSpPr>
        <p:spPr bwMode="auto">
          <a:xfrm>
            <a:off x="7929563" y="4057650"/>
            <a:ext cx="723900" cy="571500"/>
          </a:xfrm>
          <a:custGeom>
            <a:avLst/>
            <a:gdLst>
              <a:gd name="G0" fmla="+- 21600 0 0"/>
              <a:gd name="G1" fmla="+- 21587 0 0"/>
              <a:gd name="G2" fmla="+- 21600 0 0"/>
              <a:gd name="T0" fmla="*/ 0 w 21600"/>
              <a:gd name="T1" fmla="*/ 21587 h 21587"/>
              <a:gd name="T2" fmla="*/ 20843 w 21600"/>
              <a:gd name="T3" fmla="*/ 0 h 21587"/>
              <a:gd name="T4" fmla="*/ 21600 w 21600"/>
              <a:gd name="T5" fmla="*/ 21587 h 2158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587" fill="none" extrusionOk="0">
                <a:moveTo>
                  <a:pt x="0" y="21587"/>
                </a:moveTo>
                <a:cubicBezTo>
                  <a:pt x="0" y="9952"/>
                  <a:pt x="9215" y="408"/>
                  <a:pt x="20843" y="0"/>
                </a:cubicBezTo>
              </a:path>
              <a:path w="21600" h="21587" stroke="0" extrusionOk="0">
                <a:moveTo>
                  <a:pt x="0" y="21587"/>
                </a:moveTo>
                <a:cubicBezTo>
                  <a:pt x="0" y="9952"/>
                  <a:pt x="9215" y="408"/>
                  <a:pt x="20843" y="0"/>
                </a:cubicBezTo>
                <a:lnTo>
                  <a:pt x="21600" y="21587"/>
                </a:lnTo>
                <a:close/>
              </a:path>
            </a:pathLst>
          </a:custGeom>
          <a:noFill/>
          <a:ln w="28575" cap="rnd">
            <a:solidFill>
              <a:schemeClr val="accent2"/>
            </a:solidFill>
            <a:prstDash val="dash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graphicFrame>
        <p:nvGraphicFramePr>
          <p:cNvPr id="66587" name="Object 27">
            <a:extLst>
              <a:ext uri="{FF2B5EF4-FFF2-40B4-BE49-F238E27FC236}">
                <a16:creationId xmlns:a16="http://schemas.microsoft.com/office/drawing/2014/main" id="{E9FBF088-20FC-0449-ACCD-B06DDE7189B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16051" y="1757363"/>
          <a:ext cx="5832475" cy="1135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37" name="Equation" r:id="rId3" imgW="55587900" imgH="10820400" progId="Equation.DSMT4">
                  <p:embed/>
                </p:oleObj>
              </mc:Choice>
              <mc:Fallback>
                <p:oleObj name="Equation" r:id="rId3" imgW="55587900" imgH="10820400" progId="Equation.DSMT4">
                  <p:embed/>
                  <p:pic>
                    <p:nvPicPr>
                      <p:cNvPr id="66587" name="Object 27">
                        <a:extLst>
                          <a:ext uri="{FF2B5EF4-FFF2-40B4-BE49-F238E27FC236}">
                            <a16:creationId xmlns:a16="http://schemas.microsoft.com/office/drawing/2014/main" id="{E9FBF088-20FC-0449-ACCD-B06DDE7189B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6051" y="1757363"/>
                        <a:ext cx="5832475" cy="1135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accent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88" name="Object 28">
            <a:extLst>
              <a:ext uri="{FF2B5EF4-FFF2-40B4-BE49-F238E27FC236}">
                <a16:creationId xmlns:a16="http://schemas.microsoft.com/office/drawing/2014/main" id="{C6519683-9884-C142-B877-CD46FE12CFD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16050" y="4221164"/>
          <a:ext cx="5443538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38" name="Equation" r:id="rId5" imgW="45351700" imgH="5854700" progId="Equation.DSMT4">
                  <p:embed/>
                </p:oleObj>
              </mc:Choice>
              <mc:Fallback>
                <p:oleObj name="Equation" r:id="rId5" imgW="45351700" imgH="5854700" progId="Equation.DSMT4">
                  <p:embed/>
                  <p:pic>
                    <p:nvPicPr>
                      <p:cNvPr id="66588" name="Object 28">
                        <a:extLst>
                          <a:ext uri="{FF2B5EF4-FFF2-40B4-BE49-F238E27FC236}">
                            <a16:creationId xmlns:a16="http://schemas.microsoft.com/office/drawing/2014/main" id="{C6519683-9884-C142-B877-CD46FE12CFD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6050" y="4221164"/>
                        <a:ext cx="5443538" cy="70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0">
                              <a:blip r:embed="rId7"/>
                              <a:srcRect/>
                              <a:tile tx="0" ty="0" sx="100000" sy="100000" flip="none" algn="tl"/>
                            </a:blip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89" name="Arc 29">
            <a:extLst>
              <a:ext uri="{FF2B5EF4-FFF2-40B4-BE49-F238E27FC236}">
                <a16:creationId xmlns:a16="http://schemas.microsoft.com/office/drawing/2014/main" id="{81F604E2-5596-854B-B243-5AF426B00047}"/>
              </a:ext>
            </a:extLst>
          </p:cNvPr>
          <p:cNvSpPr>
            <a:spLocks/>
          </p:cNvSpPr>
          <p:nvPr/>
        </p:nvSpPr>
        <p:spPr bwMode="auto">
          <a:xfrm>
            <a:off x="8480425" y="4057650"/>
            <a:ext cx="723900" cy="571500"/>
          </a:xfrm>
          <a:custGeom>
            <a:avLst/>
            <a:gdLst>
              <a:gd name="G0" fmla="+- 21600 0 0"/>
              <a:gd name="G1" fmla="+- 21587 0 0"/>
              <a:gd name="G2" fmla="+- 21600 0 0"/>
              <a:gd name="T0" fmla="*/ 0 w 21600"/>
              <a:gd name="T1" fmla="*/ 21587 h 21587"/>
              <a:gd name="T2" fmla="*/ 20843 w 21600"/>
              <a:gd name="T3" fmla="*/ 0 h 21587"/>
              <a:gd name="T4" fmla="*/ 21600 w 21600"/>
              <a:gd name="T5" fmla="*/ 21587 h 2158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587" fill="none" extrusionOk="0">
                <a:moveTo>
                  <a:pt x="0" y="21587"/>
                </a:moveTo>
                <a:cubicBezTo>
                  <a:pt x="0" y="9952"/>
                  <a:pt x="9215" y="408"/>
                  <a:pt x="20843" y="0"/>
                </a:cubicBezTo>
              </a:path>
              <a:path w="21600" h="21587" stroke="0" extrusionOk="0">
                <a:moveTo>
                  <a:pt x="0" y="21587"/>
                </a:moveTo>
                <a:cubicBezTo>
                  <a:pt x="0" y="9952"/>
                  <a:pt x="9215" y="408"/>
                  <a:pt x="20843" y="0"/>
                </a:cubicBezTo>
                <a:lnTo>
                  <a:pt x="21600" y="21587"/>
                </a:lnTo>
                <a:close/>
              </a:path>
            </a:pathLst>
          </a:custGeom>
          <a:noFill/>
          <a:ln w="28575" cap="rnd">
            <a:solidFill>
              <a:schemeClr val="accent2"/>
            </a:solidFill>
            <a:prstDash val="dash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66590" name="Text Box 30">
            <a:extLst>
              <a:ext uri="{FF2B5EF4-FFF2-40B4-BE49-F238E27FC236}">
                <a16:creationId xmlns:a16="http://schemas.microsoft.com/office/drawing/2014/main" id="{7DC5C8A5-1582-D54B-8F91-5FD799207D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80400" y="4556125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7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it-IT" altLang="it-IT" sz="2400" i="1">
                <a:latin typeface="Times New Roman" panose="02020603050405020304" pitchFamily="18" charset="0"/>
              </a:rPr>
              <a:t>a</a:t>
            </a:r>
            <a:endParaRPr lang="en-GB" altLang="it-IT" sz="2400" i="1">
              <a:latin typeface="Times New Roman" panose="02020603050405020304" pitchFamily="18" charset="0"/>
            </a:endParaRPr>
          </a:p>
        </p:txBody>
      </p:sp>
      <p:pic>
        <p:nvPicPr>
          <p:cNvPr id="66591" name="Picture 31">
            <a:extLst>
              <a:ext uri="{FF2B5EF4-FFF2-40B4-BE49-F238E27FC236}">
                <a16:creationId xmlns:a16="http://schemas.microsoft.com/office/drawing/2014/main" id="{72C3ED7A-F0D4-9540-A7FB-3365E449772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86600" y="836614"/>
            <a:ext cx="3124200" cy="2179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3" name="Input penna 2">
                <a:extLst>
                  <a:ext uri="{FF2B5EF4-FFF2-40B4-BE49-F238E27FC236}">
                    <a16:creationId xmlns:a16="http://schemas.microsoft.com/office/drawing/2014/main" id="{74F10C79-94DF-F74F-A9ED-7B03671587C0}"/>
                  </a:ext>
                </a:extLst>
              </p14:cNvPr>
              <p14:cNvContentPartPr/>
              <p14:nvPr/>
            </p14:nvContentPartPr>
            <p14:xfrm>
              <a:off x="2716920" y="2625480"/>
              <a:ext cx="6958080" cy="3835080"/>
            </p14:xfrm>
          </p:contentPart>
        </mc:Choice>
        <mc:Fallback xmlns="">
          <p:pic>
            <p:nvPicPr>
              <p:cNvPr id="3" name="Input penna 2">
                <a:extLst>
                  <a:ext uri="{FF2B5EF4-FFF2-40B4-BE49-F238E27FC236}">
                    <a16:creationId xmlns:a16="http://schemas.microsoft.com/office/drawing/2014/main" id="{74F10C79-94DF-F74F-A9ED-7B03671587C0}"/>
                  </a:ext>
                </a:extLst>
              </p:cNvPr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2707560" y="2616120"/>
                <a:ext cx="6976800" cy="3853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">
            <p14:nvContentPartPr>
              <p14:cNvPr id="4" name="Input penna 3">
                <a:extLst>
                  <a:ext uri="{FF2B5EF4-FFF2-40B4-BE49-F238E27FC236}">
                    <a16:creationId xmlns:a16="http://schemas.microsoft.com/office/drawing/2014/main" id="{50613EA0-83B6-B64F-9DBC-2C018D5D66E6}"/>
                  </a:ext>
                </a:extLst>
              </p14:cNvPr>
              <p14:cNvContentPartPr/>
              <p14:nvPr/>
            </p14:nvContentPartPr>
            <p14:xfrm>
              <a:off x="1678680" y="2468160"/>
              <a:ext cx="1937520" cy="2282760"/>
            </p14:xfrm>
          </p:contentPart>
        </mc:Choice>
        <mc:Fallback xmlns="">
          <p:pic>
            <p:nvPicPr>
              <p:cNvPr id="4" name="Input penna 3">
                <a:extLst>
                  <a:ext uri="{FF2B5EF4-FFF2-40B4-BE49-F238E27FC236}">
                    <a16:creationId xmlns:a16="http://schemas.microsoft.com/office/drawing/2014/main" id="{50613EA0-83B6-B64F-9DBC-2C018D5D66E6}"/>
                  </a:ext>
                </a:extLst>
              </p:cNvPr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1669320" y="2458800"/>
                <a:ext cx="1956240" cy="2301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">
            <p14:nvContentPartPr>
              <p14:cNvPr id="2" name="Input penna 1">
                <a:extLst>
                  <a:ext uri="{FF2B5EF4-FFF2-40B4-BE49-F238E27FC236}">
                    <a16:creationId xmlns:a16="http://schemas.microsoft.com/office/drawing/2014/main" id="{A1B92D9D-5A0B-9F49-8537-4E4D85801F76}"/>
                  </a:ext>
                </a:extLst>
              </p14:cNvPr>
              <p14:cNvContentPartPr/>
              <p14:nvPr/>
            </p14:nvContentPartPr>
            <p14:xfrm>
              <a:off x="8200440" y="4660560"/>
              <a:ext cx="1037520" cy="1533960"/>
            </p14:xfrm>
          </p:contentPart>
        </mc:Choice>
        <mc:Fallback xmlns="">
          <p:pic>
            <p:nvPicPr>
              <p:cNvPr id="2" name="Input penna 1">
                <a:extLst>
                  <a:ext uri="{FF2B5EF4-FFF2-40B4-BE49-F238E27FC236}">
                    <a16:creationId xmlns:a16="http://schemas.microsoft.com/office/drawing/2014/main" id="{A1B92D9D-5A0B-9F49-8537-4E4D85801F76}"/>
                  </a:ext>
                </a:extLst>
              </p:cNvPr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8191080" y="4651200"/>
                <a:ext cx="1056240" cy="15526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85318408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6529" name="Object 33">
            <a:extLst>
              <a:ext uri="{FF2B5EF4-FFF2-40B4-BE49-F238E27FC236}">
                <a16:creationId xmlns:a16="http://schemas.microsoft.com/office/drawing/2014/main" id="{31B8B90A-9832-6E49-AFEF-CB891E87E2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156805"/>
              </p:ext>
            </p:extLst>
          </p:nvPr>
        </p:nvGraphicFramePr>
        <p:xfrm>
          <a:off x="1919289" y="2279645"/>
          <a:ext cx="7202487" cy="410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77" name="Equation" r:id="rId3" imgW="82804000" imgH="50317400" progId="Equation.DSMT4">
                  <p:embed/>
                </p:oleObj>
              </mc:Choice>
              <mc:Fallback>
                <p:oleObj name="Equation" r:id="rId3" imgW="82804000" imgH="50317400" progId="Equation.DSMT4">
                  <p:embed/>
                  <p:pic>
                    <p:nvPicPr>
                      <p:cNvPr id="106529" name="Object 33">
                        <a:extLst>
                          <a:ext uri="{FF2B5EF4-FFF2-40B4-BE49-F238E27FC236}">
                            <a16:creationId xmlns:a16="http://schemas.microsoft.com/office/drawing/2014/main" id="{31B8B90A-9832-6E49-AFEF-CB891E87E2F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9289" y="2279645"/>
                        <a:ext cx="7202487" cy="4103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accent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6498" name="Rectangle 2">
            <a:extLst>
              <a:ext uri="{FF2B5EF4-FFF2-40B4-BE49-F238E27FC236}">
                <a16:creationId xmlns:a16="http://schemas.microsoft.com/office/drawing/2014/main" id="{62B845BB-D860-B845-B9D9-FD0C48D0E07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it-IT" altLang="it-IT"/>
              <a:t>Convoluzione </a:t>
            </a:r>
          </a:p>
        </p:txBody>
      </p:sp>
      <p:grpSp>
        <p:nvGrpSpPr>
          <p:cNvPr id="106499" name="Group 3">
            <a:extLst>
              <a:ext uri="{FF2B5EF4-FFF2-40B4-BE49-F238E27FC236}">
                <a16:creationId xmlns:a16="http://schemas.microsoft.com/office/drawing/2014/main" id="{55C64BA5-E3AF-5B4B-A190-4D5639E4CD42}"/>
              </a:ext>
            </a:extLst>
          </p:cNvPr>
          <p:cNvGrpSpPr>
            <a:grpSpLocks/>
          </p:cNvGrpSpPr>
          <p:nvPr/>
        </p:nvGrpSpPr>
        <p:grpSpPr bwMode="auto">
          <a:xfrm>
            <a:off x="5675314" y="1189034"/>
            <a:ext cx="2149475" cy="1298575"/>
            <a:chOff x="217" y="1336"/>
            <a:chExt cx="1354" cy="755"/>
          </a:xfrm>
        </p:grpSpPr>
        <p:graphicFrame>
          <p:nvGraphicFramePr>
            <p:cNvPr id="106500" name="Object 4">
              <a:extLst>
                <a:ext uri="{FF2B5EF4-FFF2-40B4-BE49-F238E27FC236}">
                  <a16:creationId xmlns:a16="http://schemas.microsoft.com/office/drawing/2014/main" id="{3F04C83B-5AB7-E44D-8155-CD9D37E1F329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285" y="1458"/>
            <a:ext cx="1134" cy="5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578" name="Immagine bitmap" r:id="rId5" imgW="2324100" imgH="1003300" progId="Paint.Picture">
                    <p:embed/>
                  </p:oleObj>
                </mc:Choice>
                <mc:Fallback>
                  <p:oleObj name="Immagine bitmap" r:id="rId5" imgW="2324100" imgH="1003300" progId="Paint.Picture">
                    <p:embed/>
                    <p:pic>
                      <p:nvPicPr>
                        <p:cNvPr id="106500" name="Object 4">
                          <a:extLst>
                            <a:ext uri="{FF2B5EF4-FFF2-40B4-BE49-F238E27FC236}">
                              <a16:creationId xmlns:a16="http://schemas.microsoft.com/office/drawing/2014/main" id="{3F04C83B-5AB7-E44D-8155-CD9D37E1F329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5" y="1458"/>
                          <a:ext cx="1134" cy="5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6501" name="Line 5">
              <a:extLst>
                <a:ext uri="{FF2B5EF4-FFF2-40B4-BE49-F238E27FC236}">
                  <a16:creationId xmlns:a16="http://schemas.microsoft.com/office/drawing/2014/main" id="{5923D95A-5BD4-0144-B6DC-A7FFFA49513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7" y="1336"/>
              <a:ext cx="0" cy="75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stealth" w="med" len="lg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06502" name="Line 6">
              <a:extLst>
                <a:ext uri="{FF2B5EF4-FFF2-40B4-BE49-F238E27FC236}">
                  <a16:creationId xmlns:a16="http://schemas.microsoft.com/office/drawing/2014/main" id="{85AB085D-8BA7-AC44-A14E-C3B154D02DD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7" y="1827"/>
              <a:ext cx="135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06503" name="Rectangle 7">
              <a:extLst>
                <a:ext uri="{FF2B5EF4-FFF2-40B4-BE49-F238E27FC236}">
                  <a16:creationId xmlns:a16="http://schemas.microsoft.com/office/drawing/2014/main" id="{5A9597F9-BFAC-3F49-900F-21961027157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1" y="1361"/>
              <a:ext cx="351" cy="1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r>
                <a:rPr lang="it-IT" altLang="it-IT" sz="1400"/>
                <a:t>f</a:t>
              </a:r>
              <a:r>
                <a:rPr lang="it-IT" altLang="it-IT" sz="1400" baseline="-25000"/>
                <a:t>1</a:t>
              </a:r>
              <a:r>
                <a:rPr lang="it-IT" altLang="it-IT" sz="1400"/>
                <a:t>(t)</a:t>
              </a:r>
            </a:p>
          </p:txBody>
        </p:sp>
        <p:sp>
          <p:nvSpPr>
            <p:cNvPr id="106504" name="Rectangle 8">
              <a:extLst>
                <a:ext uri="{FF2B5EF4-FFF2-40B4-BE49-F238E27FC236}">
                  <a16:creationId xmlns:a16="http://schemas.microsoft.com/office/drawing/2014/main" id="{5A9BC636-E45A-D448-950A-3536E2905BB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03" y="1656"/>
              <a:ext cx="162" cy="1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r>
                <a:rPr lang="it-IT" altLang="it-IT" sz="1400"/>
                <a:t>t</a:t>
              </a:r>
            </a:p>
          </p:txBody>
        </p:sp>
      </p:grpSp>
      <p:grpSp>
        <p:nvGrpSpPr>
          <p:cNvPr id="106505" name="Group 9">
            <a:extLst>
              <a:ext uri="{FF2B5EF4-FFF2-40B4-BE49-F238E27FC236}">
                <a16:creationId xmlns:a16="http://schemas.microsoft.com/office/drawing/2014/main" id="{248D59B4-0217-0544-A08E-F8CAC3BDECCF}"/>
              </a:ext>
            </a:extLst>
          </p:cNvPr>
          <p:cNvGrpSpPr>
            <a:grpSpLocks/>
          </p:cNvGrpSpPr>
          <p:nvPr/>
        </p:nvGrpSpPr>
        <p:grpSpPr bwMode="auto">
          <a:xfrm>
            <a:off x="8040687" y="1279521"/>
            <a:ext cx="2346324" cy="1311275"/>
            <a:chOff x="2153" y="1362"/>
            <a:chExt cx="1478" cy="763"/>
          </a:xfrm>
        </p:grpSpPr>
        <p:graphicFrame>
          <p:nvGraphicFramePr>
            <p:cNvPr id="106506" name="Object 10">
              <a:extLst>
                <a:ext uri="{FF2B5EF4-FFF2-40B4-BE49-F238E27FC236}">
                  <a16:creationId xmlns:a16="http://schemas.microsoft.com/office/drawing/2014/main" id="{A9BAC7B6-6B05-EC4F-951B-3A0CFE034D46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2394" y="1543"/>
            <a:ext cx="1140" cy="5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579" name="Immagine bitmap" r:id="rId7" imgW="2336800" imgH="1155700" progId="Paint.Picture">
                    <p:embed/>
                  </p:oleObj>
                </mc:Choice>
                <mc:Fallback>
                  <p:oleObj name="Immagine bitmap" r:id="rId7" imgW="2336800" imgH="1155700" progId="Paint.Picture">
                    <p:embed/>
                    <p:pic>
                      <p:nvPicPr>
                        <p:cNvPr id="106506" name="Object 10">
                          <a:extLst>
                            <a:ext uri="{FF2B5EF4-FFF2-40B4-BE49-F238E27FC236}">
                              <a16:creationId xmlns:a16="http://schemas.microsoft.com/office/drawing/2014/main" id="{A9BAC7B6-6B05-EC4F-951B-3A0CFE034D46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94" y="1543"/>
                          <a:ext cx="1140" cy="5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6507" name="Line 11">
              <a:extLst>
                <a:ext uri="{FF2B5EF4-FFF2-40B4-BE49-F238E27FC236}">
                  <a16:creationId xmlns:a16="http://schemas.microsoft.com/office/drawing/2014/main" id="{EFF2A9B3-0D03-1044-96B3-BA62E78B7ED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39" y="1362"/>
              <a:ext cx="0" cy="75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stealth" w="med" len="lg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06508" name="Line 12">
              <a:extLst>
                <a:ext uri="{FF2B5EF4-FFF2-40B4-BE49-F238E27FC236}">
                  <a16:creationId xmlns:a16="http://schemas.microsoft.com/office/drawing/2014/main" id="{4E566A78-2E53-C84D-A2EF-4349A001EA1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57" y="1817"/>
              <a:ext cx="135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06509" name="Rectangle 13">
              <a:extLst>
                <a:ext uri="{FF2B5EF4-FFF2-40B4-BE49-F238E27FC236}">
                  <a16:creationId xmlns:a16="http://schemas.microsoft.com/office/drawing/2014/main" id="{8C32CDA5-4ADC-1D40-9FE4-9C43082F222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53" y="1387"/>
              <a:ext cx="351" cy="1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r>
                <a:rPr lang="it-IT" altLang="it-IT" sz="1400"/>
                <a:t>f</a:t>
              </a:r>
              <a:r>
                <a:rPr lang="it-IT" altLang="it-IT" sz="1400" baseline="-25000"/>
                <a:t>2</a:t>
              </a:r>
              <a:r>
                <a:rPr lang="it-IT" altLang="it-IT" sz="1400"/>
                <a:t>(t)</a:t>
              </a:r>
            </a:p>
          </p:txBody>
        </p:sp>
        <p:sp>
          <p:nvSpPr>
            <p:cNvPr id="106510" name="Rectangle 14">
              <a:extLst>
                <a:ext uri="{FF2B5EF4-FFF2-40B4-BE49-F238E27FC236}">
                  <a16:creationId xmlns:a16="http://schemas.microsoft.com/office/drawing/2014/main" id="{224DD63A-0FF0-B941-9D84-76C8B20B611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69" y="1634"/>
              <a:ext cx="162" cy="1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r>
                <a:rPr lang="it-IT" altLang="it-IT" sz="1400"/>
                <a:t>t</a:t>
              </a:r>
            </a:p>
          </p:txBody>
        </p:sp>
      </p:grpSp>
      <p:grpSp>
        <p:nvGrpSpPr>
          <p:cNvPr id="106511" name="Group 15">
            <a:extLst>
              <a:ext uri="{FF2B5EF4-FFF2-40B4-BE49-F238E27FC236}">
                <a16:creationId xmlns:a16="http://schemas.microsoft.com/office/drawing/2014/main" id="{8A8A6C0D-3E27-F74F-BDBD-31A8D984A974}"/>
              </a:ext>
            </a:extLst>
          </p:cNvPr>
          <p:cNvGrpSpPr>
            <a:grpSpLocks/>
          </p:cNvGrpSpPr>
          <p:nvPr/>
        </p:nvGrpSpPr>
        <p:grpSpPr bwMode="auto">
          <a:xfrm>
            <a:off x="8194676" y="2803521"/>
            <a:ext cx="2246313" cy="1400175"/>
            <a:chOff x="2233" y="2327"/>
            <a:chExt cx="1415" cy="814"/>
          </a:xfrm>
        </p:grpSpPr>
        <p:grpSp>
          <p:nvGrpSpPr>
            <p:cNvPr id="106512" name="Group 16">
              <a:extLst>
                <a:ext uri="{FF2B5EF4-FFF2-40B4-BE49-F238E27FC236}">
                  <a16:creationId xmlns:a16="http://schemas.microsoft.com/office/drawing/2014/main" id="{393E5D95-A470-5A44-9BE5-CD9AA8794AC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250" y="2327"/>
              <a:ext cx="1398" cy="814"/>
              <a:chOff x="2250" y="2327"/>
              <a:chExt cx="1398" cy="814"/>
            </a:xfrm>
          </p:grpSpPr>
          <p:graphicFrame>
            <p:nvGraphicFramePr>
              <p:cNvPr id="106513" name="Object 17">
                <a:extLst>
                  <a:ext uri="{FF2B5EF4-FFF2-40B4-BE49-F238E27FC236}">
                    <a16:creationId xmlns:a16="http://schemas.microsoft.com/office/drawing/2014/main" id="{9D2A7416-D34F-F14F-9308-E970C87E6C96}"/>
                  </a:ext>
                </a:extLst>
              </p:cNvPr>
              <p:cNvGraphicFramePr>
                <a:graphicFrameLocks/>
              </p:cNvGraphicFramePr>
              <p:nvPr/>
            </p:nvGraphicFramePr>
            <p:xfrm>
              <a:off x="2250" y="2439"/>
              <a:ext cx="1254" cy="70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8580" name="Immagine bitmap" r:id="rId9" imgW="2578100" imgH="1409700" progId="Paint.Picture">
                      <p:embed/>
                    </p:oleObj>
                  </mc:Choice>
                  <mc:Fallback>
                    <p:oleObj name="Immagine bitmap" r:id="rId9" imgW="2578100" imgH="1409700" progId="Paint.Picture">
                      <p:embed/>
                      <p:pic>
                        <p:nvPicPr>
                          <p:cNvPr id="106513" name="Object 17">
                            <a:extLst>
                              <a:ext uri="{FF2B5EF4-FFF2-40B4-BE49-F238E27FC236}">
                                <a16:creationId xmlns:a16="http://schemas.microsoft.com/office/drawing/2014/main" id="{9D2A7416-D34F-F14F-9308-E970C87E6C96}"/>
                              </a:ext>
                            </a:extLst>
                          </p:cNvPr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50" y="2439"/>
                            <a:ext cx="1254" cy="70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06514" name="Line 18">
                <a:extLst>
                  <a:ext uri="{FF2B5EF4-FFF2-40B4-BE49-F238E27FC236}">
                    <a16:creationId xmlns:a16="http://schemas.microsoft.com/office/drawing/2014/main" id="{49D85B47-3725-734E-9DFC-6F368283CB6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415" y="2384"/>
                <a:ext cx="0" cy="755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stealth" w="med" len="lg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106515" name="Rectangle 19">
                <a:extLst>
                  <a:ext uri="{FF2B5EF4-FFF2-40B4-BE49-F238E27FC236}">
                    <a16:creationId xmlns:a16="http://schemas.microsoft.com/office/drawing/2014/main" id="{F321F227-F6ED-C34B-ACB4-CDACF1193FD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20" y="2327"/>
                <a:ext cx="484" cy="17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2075" tIns="46038" rIns="92075" bIns="46038">
                <a:spAutoFit/>
              </a:bodyPr>
              <a:lstStyle/>
              <a:p>
                <a:r>
                  <a:rPr lang="it-IT" altLang="it-IT" sz="1400">
                    <a:solidFill>
                      <a:schemeClr val="accent2"/>
                    </a:solidFill>
                  </a:rPr>
                  <a:t>f</a:t>
                </a:r>
                <a:r>
                  <a:rPr lang="it-IT" altLang="it-IT" sz="1400" baseline="-25000">
                    <a:solidFill>
                      <a:schemeClr val="accent2"/>
                    </a:solidFill>
                  </a:rPr>
                  <a:t>1</a:t>
                </a:r>
                <a:r>
                  <a:rPr lang="it-IT" altLang="it-IT" sz="1400">
                    <a:solidFill>
                      <a:schemeClr val="accent2"/>
                    </a:solidFill>
                  </a:rPr>
                  <a:t>(t’-</a:t>
                </a:r>
                <a:r>
                  <a:rPr lang="it-IT" altLang="it-IT" sz="1400">
                    <a:solidFill>
                      <a:schemeClr val="accent2"/>
                    </a:solidFill>
                    <a:latin typeface="Symbol" pitchFamily="2" charset="2"/>
                  </a:rPr>
                  <a:t>t</a:t>
                </a:r>
                <a:r>
                  <a:rPr lang="it-IT" altLang="it-IT" sz="1400">
                    <a:solidFill>
                      <a:schemeClr val="accent2"/>
                    </a:solidFill>
                  </a:rPr>
                  <a:t>)</a:t>
                </a:r>
              </a:p>
            </p:txBody>
          </p:sp>
          <p:sp>
            <p:nvSpPr>
              <p:cNvPr id="106516" name="Rectangle 20">
                <a:extLst>
                  <a:ext uri="{FF2B5EF4-FFF2-40B4-BE49-F238E27FC236}">
                    <a16:creationId xmlns:a16="http://schemas.microsoft.com/office/drawing/2014/main" id="{73B36484-C071-2E47-9129-229C468DDE6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75" y="2848"/>
                <a:ext cx="193" cy="17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2075" tIns="46038" rIns="92075" bIns="46038">
                <a:spAutoFit/>
              </a:bodyPr>
              <a:lstStyle/>
              <a:p>
                <a:r>
                  <a:rPr lang="it-IT" altLang="it-IT" sz="1400"/>
                  <a:t>t’</a:t>
                </a:r>
              </a:p>
            </p:txBody>
          </p:sp>
          <p:sp>
            <p:nvSpPr>
              <p:cNvPr id="106517" name="Rectangle 21">
                <a:extLst>
                  <a:ext uri="{FF2B5EF4-FFF2-40B4-BE49-F238E27FC236}">
                    <a16:creationId xmlns:a16="http://schemas.microsoft.com/office/drawing/2014/main" id="{BEE627C4-0EBD-FE41-BF88-9387D304709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60" y="2375"/>
                <a:ext cx="351" cy="17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2075" tIns="46038" rIns="92075" bIns="46038">
                <a:spAutoFit/>
              </a:bodyPr>
              <a:lstStyle/>
              <a:p>
                <a:r>
                  <a:rPr lang="it-IT" altLang="it-IT" sz="1400">
                    <a:solidFill>
                      <a:srgbClr val="FF0033"/>
                    </a:solidFill>
                  </a:rPr>
                  <a:t>f</a:t>
                </a:r>
                <a:r>
                  <a:rPr lang="it-IT" altLang="it-IT" sz="1400" baseline="-25000">
                    <a:solidFill>
                      <a:srgbClr val="FF0033"/>
                    </a:solidFill>
                  </a:rPr>
                  <a:t>2</a:t>
                </a:r>
                <a:r>
                  <a:rPr lang="it-IT" altLang="it-IT" sz="1400">
                    <a:solidFill>
                      <a:srgbClr val="FF0033"/>
                    </a:solidFill>
                  </a:rPr>
                  <a:t>(t)</a:t>
                </a:r>
              </a:p>
            </p:txBody>
          </p:sp>
          <p:sp>
            <p:nvSpPr>
              <p:cNvPr id="106518" name="Rectangle 22">
                <a:extLst>
                  <a:ext uri="{FF2B5EF4-FFF2-40B4-BE49-F238E27FC236}">
                    <a16:creationId xmlns:a16="http://schemas.microsoft.com/office/drawing/2014/main" id="{91F014D4-AC30-B84F-8EBC-FEB6E99344B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81" y="2668"/>
                <a:ext cx="167" cy="17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2075" tIns="46038" rIns="92075" bIns="46038">
                <a:spAutoFit/>
              </a:bodyPr>
              <a:lstStyle/>
              <a:p>
                <a:r>
                  <a:rPr lang="it-IT" altLang="it-IT" sz="1400">
                    <a:latin typeface="Symbol" pitchFamily="2" charset="2"/>
                  </a:rPr>
                  <a:t>t</a:t>
                </a:r>
              </a:p>
            </p:txBody>
          </p:sp>
        </p:grpSp>
        <p:sp>
          <p:nvSpPr>
            <p:cNvPr id="106519" name="Line 23">
              <a:extLst>
                <a:ext uri="{FF2B5EF4-FFF2-40B4-BE49-F238E27FC236}">
                  <a16:creationId xmlns:a16="http://schemas.microsoft.com/office/drawing/2014/main" id="{D36F2D41-4B55-384A-B33F-52E7904CE78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33" y="2845"/>
              <a:ext cx="1406" cy="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</p:grpSp>
      <p:sp>
        <p:nvSpPr>
          <p:cNvPr id="106520" name="Rectangle 24">
            <a:extLst>
              <a:ext uri="{FF2B5EF4-FFF2-40B4-BE49-F238E27FC236}">
                <a16:creationId xmlns:a16="http://schemas.microsoft.com/office/drawing/2014/main" id="{619DEE9D-C13A-2A49-A366-620BA56B33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95401" y="1828796"/>
            <a:ext cx="3211905" cy="3699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r>
              <a:rPr lang="it-IT" altLang="it-IT"/>
              <a:t>Rappresentazione grafica:</a:t>
            </a:r>
          </a:p>
        </p:txBody>
      </p:sp>
      <p:sp>
        <p:nvSpPr>
          <p:cNvPr id="106521" name="Rectangle 25">
            <a:extLst>
              <a:ext uri="{FF2B5EF4-FFF2-40B4-BE49-F238E27FC236}">
                <a16:creationId xmlns:a16="http://schemas.microsoft.com/office/drawing/2014/main" id="{1B2F4565-3281-594E-B783-0539351449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77200" y="4327521"/>
            <a:ext cx="2505494" cy="6469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r>
              <a:rPr lang="it-IT" altLang="it-IT"/>
              <a:t>Il valore di g(t) in t’</a:t>
            </a:r>
          </a:p>
          <a:p>
            <a:r>
              <a:rPr lang="it-IT" altLang="it-IT"/>
              <a:t>dipende dal passato</a:t>
            </a:r>
          </a:p>
        </p:txBody>
      </p:sp>
      <p:sp>
        <p:nvSpPr>
          <p:cNvPr id="106523" name="Line 27">
            <a:extLst>
              <a:ext uri="{FF2B5EF4-FFF2-40B4-BE49-F238E27FC236}">
                <a16:creationId xmlns:a16="http://schemas.microsoft.com/office/drawing/2014/main" id="{AD9C634B-9139-2F48-9049-90C8A6CDF80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022725" y="5046659"/>
            <a:ext cx="488950" cy="606425"/>
          </a:xfrm>
          <a:prstGeom prst="line">
            <a:avLst/>
          </a:prstGeom>
          <a:noFill/>
          <a:ln w="12700">
            <a:solidFill>
              <a:srgbClr val="DF11D0"/>
            </a:solidFill>
            <a:round/>
            <a:headEnd type="none" w="sm" len="sm"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06524" name="Rectangle 28">
            <a:extLst>
              <a:ext uri="{FF2B5EF4-FFF2-40B4-BE49-F238E27FC236}">
                <a16:creationId xmlns:a16="http://schemas.microsoft.com/office/drawing/2014/main" id="{D235DCD9-39EA-1F46-A322-D130EE1799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08489" y="5040309"/>
            <a:ext cx="2720296" cy="3699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r>
              <a:rPr lang="it-IT" altLang="it-IT">
                <a:solidFill>
                  <a:srgbClr val="DF11D0"/>
                </a:solidFill>
                <a:latin typeface="ShelleyAllegro BT" charset="0"/>
              </a:rPr>
              <a:t>L</a:t>
            </a:r>
            <a:r>
              <a:rPr lang="it-IT" altLang="it-IT">
                <a:solidFill>
                  <a:srgbClr val="DF11D0"/>
                </a:solidFill>
              </a:rPr>
              <a:t> di funzione ritardata</a:t>
            </a:r>
          </a:p>
        </p:txBody>
      </p:sp>
      <p:sp>
        <p:nvSpPr>
          <p:cNvPr id="106525" name="Line 29">
            <a:extLst>
              <a:ext uri="{FF2B5EF4-FFF2-40B4-BE49-F238E27FC236}">
                <a16:creationId xmlns:a16="http://schemas.microsoft.com/office/drawing/2014/main" id="{08203AB8-28D6-8848-8964-1908582C5101}"/>
              </a:ext>
            </a:extLst>
          </p:cNvPr>
          <p:cNvSpPr>
            <a:spLocks noChangeShapeType="1"/>
          </p:cNvSpPr>
          <p:nvPr/>
        </p:nvSpPr>
        <p:spPr bwMode="auto">
          <a:xfrm>
            <a:off x="2954339" y="3903658"/>
            <a:ext cx="981075" cy="525462"/>
          </a:xfrm>
          <a:prstGeom prst="line">
            <a:avLst/>
          </a:prstGeom>
          <a:noFill/>
          <a:ln w="12700">
            <a:solidFill>
              <a:srgbClr val="00FF99"/>
            </a:solidFill>
            <a:round/>
            <a:headEnd type="arrow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06526" name="Line 30">
            <a:extLst>
              <a:ext uri="{FF2B5EF4-FFF2-40B4-BE49-F238E27FC236}">
                <a16:creationId xmlns:a16="http://schemas.microsoft.com/office/drawing/2014/main" id="{A82C2AD6-85EB-BF42-ACD0-31589350189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000375" y="3916358"/>
            <a:ext cx="406400" cy="512762"/>
          </a:xfrm>
          <a:prstGeom prst="line">
            <a:avLst/>
          </a:prstGeom>
          <a:noFill/>
          <a:ln w="12700">
            <a:solidFill>
              <a:srgbClr val="00FF99"/>
            </a:solidFill>
            <a:round/>
            <a:headEnd type="arrow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06530" name="Rectangle 34">
            <a:extLst>
              <a:ext uri="{FF2B5EF4-FFF2-40B4-BE49-F238E27FC236}">
                <a16:creationId xmlns:a16="http://schemas.microsoft.com/office/drawing/2014/main" id="{D903EB2A-A3DB-594E-AA5B-6A32F9512E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95400" y="3348034"/>
            <a:ext cx="762000" cy="3699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r>
              <a:rPr lang="it-IT" altLang="it-IT"/>
              <a:t>Dim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CasellaDiTesto 1">
                <a:extLst>
                  <a:ext uri="{FF2B5EF4-FFF2-40B4-BE49-F238E27FC236}">
                    <a16:creationId xmlns:a16="http://schemas.microsoft.com/office/drawing/2014/main" id="{79FD859D-1D83-654B-A891-88A500860CC9}"/>
                  </a:ext>
                </a:extLst>
              </p:cNvPr>
              <p:cNvSpPr txBox="1"/>
              <p:nvPr/>
            </p:nvSpPr>
            <p:spPr>
              <a:xfrm>
                <a:off x="1370303" y="631431"/>
                <a:ext cx="4176848" cy="61940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it-IT" b="0" i="1" smtClean="0">
                          <a:latin typeface="Cambria Math" panose="02040503050406030204" pitchFamily="18" charset="0"/>
                        </a:rPr>
                        <m:t>𝑔</m:t>
                      </m:r>
                      <m:d>
                        <m:dPr>
                          <m:ctrlPr>
                            <a:rPr lang="it-IT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it-IT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it-IT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it-IT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it-IT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d>
                        <m:dPr>
                          <m:ctrlPr>
                            <a:rPr lang="it-IT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it-IT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it-IT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∗</m:t>
                      </m:r>
                      <m:sSub>
                        <m:sSubPr>
                          <m:ctrlPr>
                            <a:rPr lang="it-IT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it-IT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d>
                        <m:dPr>
                          <m:ctrlPr>
                            <a:rPr lang="it-IT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it-IT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it-IT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trlPr>
                            <a:rPr lang="it-IT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it-IT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0</m:t>
                          </m:r>
                        </m:sub>
                        <m:sup>
                          <m:r>
                            <a:rPr lang="it-IT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sup>
                        <m:e>
                          <m:sSub>
                            <m:sSubPr>
                              <m:ctrlPr>
                                <a:rPr lang="it-IT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it-IT" b="0" i="1" smtClean="0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it-IT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d>
                            <m:dPr>
                              <m:ctrlPr>
                                <a:rPr lang="it-IT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it-IT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it-IT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it-IT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𝜏</m:t>
                              </m:r>
                            </m:e>
                          </m:d>
                          <m:sSub>
                            <m:sSubPr>
                              <m:ctrlPr>
                                <a:rPr lang="it-IT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it-IT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it-IT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d>
                            <m:dPr>
                              <m:ctrlPr>
                                <a:rPr lang="it-IT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it-IT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𝜏</m:t>
                              </m:r>
                            </m:e>
                          </m:d>
                          <m:r>
                            <a:rPr lang="it-IT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𝑑</m:t>
                          </m:r>
                          <m:r>
                            <a:rPr lang="it-IT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𝜏</m:t>
                          </m:r>
                        </m:e>
                      </m:nary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2" name="CasellaDiTesto 1">
                <a:extLst>
                  <a:ext uri="{FF2B5EF4-FFF2-40B4-BE49-F238E27FC236}">
                    <a16:creationId xmlns:a16="http://schemas.microsoft.com/office/drawing/2014/main" id="{79FD859D-1D83-654B-A891-88A500860CC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0303" y="631431"/>
                <a:ext cx="4176848" cy="619400"/>
              </a:xfrm>
              <a:prstGeom prst="rect">
                <a:avLst/>
              </a:prstGeom>
              <a:blipFill>
                <a:blip r:embed="rId11"/>
                <a:stretch>
                  <a:fillRect l="-608" t="-181633" r="-304" b="-27346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">
            <p14:nvContentPartPr>
              <p14:cNvPr id="3" name="Input penna 2">
                <a:extLst>
                  <a:ext uri="{FF2B5EF4-FFF2-40B4-BE49-F238E27FC236}">
                    <a16:creationId xmlns:a16="http://schemas.microsoft.com/office/drawing/2014/main" id="{E579A16B-98D9-B54D-A012-651D16B6FC7B}"/>
                  </a:ext>
                </a:extLst>
              </p14:cNvPr>
              <p14:cNvContentPartPr/>
              <p14:nvPr/>
            </p14:nvContentPartPr>
            <p14:xfrm>
              <a:off x="2134440" y="4119355"/>
              <a:ext cx="3544920" cy="2363040"/>
            </p14:xfrm>
          </p:contentPart>
        </mc:Choice>
        <mc:Fallback xmlns="">
          <p:pic>
            <p:nvPicPr>
              <p:cNvPr id="3" name="Input penna 2">
                <a:extLst>
                  <a:ext uri="{FF2B5EF4-FFF2-40B4-BE49-F238E27FC236}">
                    <a16:creationId xmlns:a16="http://schemas.microsoft.com/office/drawing/2014/main" id="{E579A16B-98D9-B54D-A012-651D16B6FC7B}"/>
                  </a:ext>
                </a:extLst>
              </p:cNvPr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2125080" y="4109995"/>
                <a:ext cx="3563640" cy="23817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34010965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9575" name="Object 7">
            <a:extLst>
              <a:ext uri="{FF2B5EF4-FFF2-40B4-BE49-F238E27FC236}">
                <a16:creationId xmlns:a16="http://schemas.microsoft.com/office/drawing/2014/main" id="{A87FB7CC-D838-B341-9C26-F82AC24732F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12851" y="869951"/>
          <a:ext cx="9680575" cy="524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77" name="Equation" r:id="rId3" imgW="110007400" imgH="65532000" progId="Equation.DSMT4">
                  <p:embed/>
                </p:oleObj>
              </mc:Choice>
              <mc:Fallback>
                <p:oleObj name="Equation" r:id="rId3" imgW="110007400" imgH="65532000" progId="Equation.DSMT4">
                  <p:embed/>
                  <p:pic>
                    <p:nvPicPr>
                      <p:cNvPr id="109575" name="Object 7">
                        <a:extLst>
                          <a:ext uri="{FF2B5EF4-FFF2-40B4-BE49-F238E27FC236}">
                            <a16:creationId xmlns:a16="http://schemas.microsoft.com/office/drawing/2014/main" id="{A87FB7CC-D838-B341-9C26-F82AC24732F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2851" y="869951"/>
                        <a:ext cx="9680575" cy="5241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accent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9570" name="Rectangle 2">
            <a:extLst>
              <a:ext uri="{FF2B5EF4-FFF2-40B4-BE49-F238E27FC236}">
                <a16:creationId xmlns:a16="http://schemas.microsoft.com/office/drawing/2014/main" id="{90DA8533-C6DD-C548-9F65-503D64735EE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it-IT" altLang="it-IT"/>
              <a:t>Derivazione</a:t>
            </a:r>
          </a:p>
        </p:txBody>
      </p:sp>
      <p:sp>
        <p:nvSpPr>
          <p:cNvPr id="109574" name="Text Box 6">
            <a:extLst>
              <a:ext uri="{FF2B5EF4-FFF2-40B4-BE49-F238E27FC236}">
                <a16:creationId xmlns:a16="http://schemas.microsoft.com/office/drawing/2014/main" id="{18BD4AB8-AFD7-F646-8887-10D4B0BB1E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19963" y="4433888"/>
            <a:ext cx="3429000" cy="400110"/>
          </a:xfrm>
          <a:prstGeom prst="rect">
            <a:avLst/>
          </a:prstGeom>
          <a:noFill/>
          <a:ln w="38100" cmpd="dbl">
            <a:solidFill>
              <a:schemeClr val="tx2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5715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7145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2860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743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200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657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114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it-IT" altLang="it-IT" sz="2000">
                <a:solidFill>
                  <a:schemeClr val="accent1"/>
                </a:solidFill>
              </a:rPr>
              <a:t>“0” è sempre da leggere “0</a:t>
            </a:r>
            <a:r>
              <a:rPr lang="it-IT" altLang="it-IT" sz="2000" baseline="30000">
                <a:solidFill>
                  <a:schemeClr val="accent1"/>
                </a:solidFill>
              </a:rPr>
              <a:t>-</a:t>
            </a:r>
            <a:r>
              <a:rPr lang="it-IT" altLang="it-IT" sz="2000">
                <a:solidFill>
                  <a:schemeClr val="accent1"/>
                </a:solidFill>
              </a:rPr>
              <a:t>”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2" name="Input penna 1">
                <a:extLst>
                  <a:ext uri="{FF2B5EF4-FFF2-40B4-BE49-F238E27FC236}">
                    <a16:creationId xmlns:a16="http://schemas.microsoft.com/office/drawing/2014/main" id="{C21CEEE4-789D-314B-B51C-F6424C836D2F}"/>
                  </a:ext>
                </a:extLst>
              </p14:cNvPr>
              <p14:cNvContentPartPr/>
              <p14:nvPr/>
            </p14:nvContentPartPr>
            <p14:xfrm>
              <a:off x="3126960" y="3776040"/>
              <a:ext cx="4570200" cy="2534760"/>
            </p14:xfrm>
          </p:contentPart>
        </mc:Choice>
        <mc:Fallback xmlns="">
          <p:pic>
            <p:nvPicPr>
              <p:cNvPr id="2" name="Input penna 1">
                <a:extLst>
                  <a:ext uri="{FF2B5EF4-FFF2-40B4-BE49-F238E27FC236}">
                    <a16:creationId xmlns:a16="http://schemas.microsoft.com/office/drawing/2014/main" id="{C21CEEE4-789D-314B-B51C-F6424C836D2F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3117600" y="3766680"/>
                <a:ext cx="4588920" cy="2553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3" name="Input penna 2">
                <a:extLst>
                  <a:ext uri="{FF2B5EF4-FFF2-40B4-BE49-F238E27FC236}">
                    <a16:creationId xmlns:a16="http://schemas.microsoft.com/office/drawing/2014/main" id="{6312CFF3-6915-E24B-B4BC-829F3BB9CDE5}"/>
                  </a:ext>
                </a:extLst>
              </p14:cNvPr>
              <p14:cNvContentPartPr/>
              <p14:nvPr/>
            </p14:nvContentPartPr>
            <p14:xfrm>
              <a:off x="1410840" y="1428840"/>
              <a:ext cx="6557760" cy="4384800"/>
            </p14:xfrm>
          </p:contentPart>
        </mc:Choice>
        <mc:Fallback xmlns="">
          <p:pic>
            <p:nvPicPr>
              <p:cNvPr id="3" name="Input penna 2">
                <a:extLst>
                  <a:ext uri="{FF2B5EF4-FFF2-40B4-BE49-F238E27FC236}">
                    <a16:creationId xmlns:a16="http://schemas.microsoft.com/office/drawing/2014/main" id="{6312CFF3-6915-E24B-B4BC-829F3BB9CDE5}"/>
                  </a:ext>
                </a:extLst>
              </p:cNvPr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1401480" y="1419480"/>
                <a:ext cx="6576480" cy="44035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835318818"/>
      </p:ext>
    </p:extLst>
  </p:cSld>
  <p:clrMapOvr>
    <a:masterClrMapping/>
  </p:clrMapOvr>
</p:sld>
</file>

<file path=ppt/theme/theme1.xml><?xml version="1.0" encoding="utf-8"?>
<a:theme xmlns:a="http://schemas.openxmlformats.org/drawingml/2006/main" name="uliSpare">
  <a:themeElements>
    <a:clrScheme name="Astro">
      <a:dk1>
        <a:sysClr val="windowText" lastClr="000000"/>
      </a:dk1>
      <a:lt1>
        <a:sysClr val="window" lastClr="FFFFFF"/>
      </a:lt1>
      <a:dk2>
        <a:srgbClr val="323232"/>
      </a:dk2>
      <a:lt2>
        <a:srgbClr val="E3DED1"/>
      </a:lt2>
      <a:accent1>
        <a:srgbClr val="F07F09"/>
      </a:accent1>
      <a:accent2>
        <a:srgbClr val="9F2936"/>
      </a:accent2>
      <a:accent3>
        <a:srgbClr val="1B587C"/>
      </a:accent3>
      <a:accent4>
        <a:srgbClr val="4E8542"/>
      </a:accent4>
      <a:accent5>
        <a:srgbClr val="604878"/>
      </a:accent5>
      <a:accent6>
        <a:srgbClr val="C19859"/>
      </a:accent6>
      <a:hlink>
        <a:srgbClr val="6B9F25"/>
      </a:hlink>
      <a:folHlink>
        <a:srgbClr val="B26B02"/>
      </a:folHlink>
    </a:clrScheme>
    <a:fontScheme name="uliSpare">
      <a:majorFont>
        <a:latin typeface="Copperplate Gothic Light"/>
        <a:ea typeface=""/>
        <a:cs typeface=""/>
      </a:majorFont>
      <a:minorFont>
        <a:latin typeface="Verdan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762000" rtl="0" eaLnBrk="0" fontAlgn="base" latinLnBrk="0" hangingPunct="0">
          <a:lnSpc>
            <a:spcPct val="100000"/>
          </a:lnSpc>
          <a:spcBef>
            <a:spcPct val="20000"/>
          </a:spcBef>
          <a:spcAft>
            <a:spcPct val="0"/>
          </a:spcAft>
          <a:buClrTx/>
          <a:buSzPct val="100000"/>
          <a:buFont typeface="Verdana" pitchFamily="34" charset="0"/>
          <a:buChar char="◊"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Verdana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762000" rtl="0" eaLnBrk="0" fontAlgn="base" latinLnBrk="0" hangingPunct="0">
          <a:lnSpc>
            <a:spcPct val="100000"/>
          </a:lnSpc>
          <a:spcBef>
            <a:spcPct val="20000"/>
          </a:spcBef>
          <a:spcAft>
            <a:spcPct val="0"/>
          </a:spcAft>
          <a:buClrTx/>
          <a:buSzPct val="100000"/>
          <a:buFont typeface="Verdana" pitchFamily="34" charset="0"/>
          <a:buChar char="◊"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Verdana" pitchFamily="34" charset="0"/>
          </a:defRPr>
        </a:defPPr>
      </a:lstStyle>
    </a:lnDef>
  </a:objectDefaults>
  <a:extraClrSchemeLst>
    <a:extraClrScheme>
      <a:clrScheme name="uliSpar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liSpare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uliSpare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liSpare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liSpar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liSpar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liSpar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Tema di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Tema di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R&amp;SpA</Template>
  <TotalTime>1196</TotalTime>
  <Words>994</Words>
  <Application>Microsoft Macintosh PowerPoint</Application>
  <PresentationFormat>Widescreen</PresentationFormat>
  <Paragraphs>284</Paragraphs>
  <Slides>35</Slides>
  <Notes>4</Notes>
  <HiddenSlides>0</HiddenSlides>
  <MMClips>0</MMClips>
  <ScaleCrop>false</ScaleCrop>
  <HeadingPairs>
    <vt:vector size="8" baseType="variant">
      <vt:variant>
        <vt:lpstr>Caratteri utilizzati</vt:lpstr>
      </vt:variant>
      <vt:variant>
        <vt:i4>7</vt:i4>
      </vt:variant>
      <vt:variant>
        <vt:lpstr>Tema</vt:lpstr>
      </vt:variant>
      <vt:variant>
        <vt:i4>1</vt:i4>
      </vt:variant>
      <vt:variant>
        <vt:lpstr>Server OLE incorporati</vt:lpstr>
      </vt:variant>
      <vt:variant>
        <vt:i4>5</vt:i4>
      </vt:variant>
      <vt:variant>
        <vt:lpstr>Titoli diapositive</vt:lpstr>
      </vt:variant>
      <vt:variant>
        <vt:i4>35</vt:i4>
      </vt:variant>
    </vt:vector>
  </HeadingPairs>
  <TitlesOfParts>
    <vt:vector size="48" baseType="lpstr">
      <vt:lpstr>Arial</vt:lpstr>
      <vt:lpstr>Cambria Math</vt:lpstr>
      <vt:lpstr>Copperplate Gothic Light</vt:lpstr>
      <vt:lpstr>ShelleyAllegro BT</vt:lpstr>
      <vt:lpstr>Symbol</vt:lpstr>
      <vt:lpstr>Times New Roman</vt:lpstr>
      <vt:lpstr>Verdana</vt:lpstr>
      <vt:lpstr>uliSpare</vt:lpstr>
      <vt:lpstr>Image</vt:lpstr>
      <vt:lpstr>Equation</vt:lpstr>
      <vt:lpstr>Immagine bitmap</vt:lpstr>
      <vt:lpstr>MathType Equation</vt:lpstr>
      <vt:lpstr>Equazione</vt:lpstr>
      <vt:lpstr>Trasformate e sistemi lineari</vt:lpstr>
      <vt:lpstr>Indice</vt:lpstr>
      <vt:lpstr>Metodi di calcolo basati sulla Trasformata di Laplace</vt:lpstr>
      <vt:lpstr>Una Trasformata Fondamentale</vt:lpstr>
      <vt:lpstr>Trasformate derivate dall’esponenziale</vt:lpstr>
      <vt:lpstr>Proprietà notevoli</vt:lpstr>
      <vt:lpstr>Proprietà notevoli</vt:lpstr>
      <vt:lpstr>Convoluzione </vt:lpstr>
      <vt:lpstr>Derivazione</vt:lpstr>
      <vt:lpstr>Integrazione</vt:lpstr>
      <vt:lpstr>Risposta impulsiva</vt:lpstr>
      <vt:lpstr>Polinomi</vt:lpstr>
      <vt:lpstr>Polinomi per esponenziali</vt:lpstr>
      <vt:lpstr>EsempiO</vt:lpstr>
      <vt:lpstr>Esempio elementare</vt:lpstr>
      <vt:lpstr>… Esempio elementare</vt:lpstr>
      <vt:lpstr>Inversione delle trasformate</vt:lpstr>
      <vt:lpstr>Inversione delle  L-trasformate</vt:lpstr>
      <vt:lpstr> Poli Reali Multipli</vt:lpstr>
      <vt:lpstr>Esempi poli reali multipli</vt:lpstr>
      <vt:lpstr>Parametri dei principali andamenti</vt:lpstr>
      <vt:lpstr>Parametri dei poli reali semplici</vt:lpstr>
      <vt:lpstr>Parametri dei poli complessi coniugati</vt:lpstr>
      <vt:lpstr>Andamenti vs. posizione dei Poli</vt:lpstr>
      <vt:lpstr>Andamenti vs. posizione dei Poli</vt:lpstr>
      <vt:lpstr>Andamenti elementari</vt:lpstr>
      <vt:lpstr>Alcune Trasformate</vt:lpstr>
      <vt:lpstr>Esempi </vt:lpstr>
      <vt:lpstr>Sist. Massa-Molla-Smorzatore</vt:lpstr>
      <vt:lpstr>… Massa-Molla-Smorzatore</vt:lpstr>
      <vt:lpstr>... Massa-Molla-Smorzatore</vt:lpstr>
      <vt:lpstr>... Massa-Molla-Smorzatore</vt:lpstr>
      <vt:lpstr>Con Wolfram MATHEMATICA</vt:lpstr>
      <vt:lpstr>Carrello</vt:lpstr>
      <vt:lpstr>…Carrello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quazioni Differenziali</dc:title>
  <dc:creator>Stefano Panzieri</dc:creator>
  <cp:lastModifiedBy>Stefano Panzieri</cp:lastModifiedBy>
  <cp:revision>125</cp:revision>
  <cp:lastPrinted>1998-03-25T13:12:00Z</cp:lastPrinted>
  <dcterms:created xsi:type="dcterms:W3CDTF">2018-03-12T14:43:51Z</dcterms:created>
  <dcterms:modified xsi:type="dcterms:W3CDTF">2020-03-26T16:01:09Z</dcterms:modified>
</cp:coreProperties>
</file>